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application/octet-stream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0" r:id="rId1"/>
  </p:sldMasterIdLst>
  <p:notesMasterIdLst>
    <p:notesMasterId r:id="rId39"/>
  </p:notesMasterIdLst>
  <p:sldIdLst>
    <p:sldId id="315" r:id="rId2"/>
    <p:sldId id="343" r:id="rId3"/>
    <p:sldId id="581" r:id="rId4"/>
    <p:sldId id="582" r:id="rId5"/>
    <p:sldId id="740" r:id="rId6"/>
    <p:sldId id="654" r:id="rId7"/>
    <p:sldId id="716" r:id="rId8"/>
    <p:sldId id="660" r:id="rId9"/>
    <p:sldId id="717" r:id="rId10"/>
    <p:sldId id="718" r:id="rId11"/>
    <p:sldId id="662" r:id="rId12"/>
    <p:sldId id="719" r:id="rId13"/>
    <p:sldId id="720" r:id="rId14"/>
    <p:sldId id="721" r:id="rId15"/>
    <p:sldId id="723" r:id="rId16"/>
    <p:sldId id="724" r:id="rId17"/>
    <p:sldId id="725" r:id="rId18"/>
    <p:sldId id="730" r:id="rId19"/>
    <p:sldId id="727" r:id="rId20"/>
    <p:sldId id="729" r:id="rId21"/>
    <p:sldId id="726" r:id="rId22"/>
    <p:sldId id="731" r:id="rId23"/>
    <p:sldId id="732" r:id="rId24"/>
    <p:sldId id="733" r:id="rId25"/>
    <p:sldId id="734" r:id="rId26"/>
    <p:sldId id="547" r:id="rId27"/>
    <p:sldId id="548" r:id="rId28"/>
    <p:sldId id="650" r:id="rId29"/>
    <p:sldId id="737" r:id="rId30"/>
    <p:sldId id="738" r:id="rId31"/>
    <p:sldId id="556" r:id="rId32"/>
    <p:sldId id="555" r:id="rId33"/>
    <p:sldId id="646" r:id="rId34"/>
    <p:sldId id="642" r:id="rId35"/>
    <p:sldId id="735" r:id="rId36"/>
    <p:sldId id="648" r:id="rId37"/>
    <p:sldId id="466" r:id="rId3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5xzin/kKp2u9xzLkdAHZUQ==" hashData="ZLSolzmB4BDIc1nhuZDwV3b9rNk="/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2" autoAdjust="0"/>
    <p:restoredTop sz="94406" autoAdjust="0"/>
  </p:normalViewPr>
  <p:slideViewPr>
    <p:cSldViewPr snapToGrid="0">
      <p:cViewPr varScale="1">
        <p:scale>
          <a:sx n="71" d="100"/>
          <a:sy n="71" d="100"/>
        </p:scale>
        <p:origin x="-672" y="-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Relationship Id="rId14" Type="http://schemas.openxmlformats.org/officeDocument/2006/relationships/image" Target="../media/image1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05.wmf"/><Relationship Id="rId18" Type="http://schemas.openxmlformats.org/officeDocument/2006/relationships/image" Target="../media/image210.wmf"/><Relationship Id="rId3" Type="http://schemas.openxmlformats.org/officeDocument/2006/relationships/image" Target="../media/image195.wmf"/><Relationship Id="rId21" Type="http://schemas.openxmlformats.org/officeDocument/2006/relationships/image" Target="../media/image213.wmf"/><Relationship Id="rId7" Type="http://schemas.openxmlformats.org/officeDocument/2006/relationships/image" Target="../media/image199.wmf"/><Relationship Id="rId12" Type="http://schemas.openxmlformats.org/officeDocument/2006/relationships/image" Target="../media/image204.wmf"/><Relationship Id="rId17" Type="http://schemas.openxmlformats.org/officeDocument/2006/relationships/image" Target="../media/image209.wmf"/><Relationship Id="rId2" Type="http://schemas.openxmlformats.org/officeDocument/2006/relationships/image" Target="../media/image194.wmf"/><Relationship Id="rId16" Type="http://schemas.openxmlformats.org/officeDocument/2006/relationships/image" Target="../media/image208.wmf"/><Relationship Id="rId20" Type="http://schemas.openxmlformats.org/officeDocument/2006/relationships/image" Target="../media/image212.wmf"/><Relationship Id="rId1" Type="http://schemas.openxmlformats.org/officeDocument/2006/relationships/image" Target="../media/image16.w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5" Type="http://schemas.openxmlformats.org/officeDocument/2006/relationships/image" Target="../media/image197.wmf"/><Relationship Id="rId15" Type="http://schemas.openxmlformats.org/officeDocument/2006/relationships/image" Target="../media/image207.wmf"/><Relationship Id="rId10" Type="http://schemas.openxmlformats.org/officeDocument/2006/relationships/image" Target="../media/image202.wmf"/><Relationship Id="rId19" Type="http://schemas.openxmlformats.org/officeDocument/2006/relationships/image" Target="../media/image211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Relationship Id="rId14" Type="http://schemas.openxmlformats.org/officeDocument/2006/relationships/image" Target="../media/image20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5.wmf"/><Relationship Id="rId16" Type="http://schemas.openxmlformats.org/officeDocument/2006/relationships/image" Target="../media/image229.wmf"/><Relationship Id="rId20" Type="http://schemas.openxmlformats.org/officeDocument/2006/relationships/image" Target="../media/image233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5" Type="http://schemas.openxmlformats.org/officeDocument/2006/relationships/image" Target="../media/image228.wmf"/><Relationship Id="rId10" Type="http://schemas.openxmlformats.org/officeDocument/2006/relationships/image" Target="../media/image223.wmf"/><Relationship Id="rId19" Type="http://schemas.openxmlformats.org/officeDocument/2006/relationships/image" Target="../media/image232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image" Target="../media/image246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12" Type="http://schemas.openxmlformats.org/officeDocument/2006/relationships/image" Target="../media/image245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4.wmf"/><Relationship Id="rId5" Type="http://schemas.openxmlformats.org/officeDocument/2006/relationships/image" Target="../media/image238.wmf"/><Relationship Id="rId15" Type="http://schemas.openxmlformats.org/officeDocument/2006/relationships/image" Target="../media/image248.wmf"/><Relationship Id="rId10" Type="http://schemas.openxmlformats.org/officeDocument/2006/relationships/image" Target="../media/image243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Relationship Id="rId14" Type="http://schemas.openxmlformats.org/officeDocument/2006/relationships/image" Target="../media/image24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image" Target="../media/image257.wmf"/><Relationship Id="rId7" Type="http://schemas.openxmlformats.org/officeDocument/2006/relationships/image" Target="../media/image260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258.wmf"/><Relationship Id="rId10" Type="http://schemas.openxmlformats.org/officeDocument/2006/relationships/image" Target="../media/image263.wmf"/><Relationship Id="rId4" Type="http://schemas.openxmlformats.org/officeDocument/2006/relationships/image" Target="../media/image189.wmf"/><Relationship Id="rId9" Type="http://schemas.openxmlformats.org/officeDocument/2006/relationships/image" Target="../media/image26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image" Target="../media/image277.wmf"/><Relationship Id="rId18" Type="http://schemas.openxmlformats.org/officeDocument/2006/relationships/image" Target="../media/image282.wmf"/><Relationship Id="rId26" Type="http://schemas.openxmlformats.org/officeDocument/2006/relationships/image" Target="../media/image290.wmf"/><Relationship Id="rId3" Type="http://schemas.openxmlformats.org/officeDocument/2006/relationships/image" Target="../media/image267.wmf"/><Relationship Id="rId21" Type="http://schemas.openxmlformats.org/officeDocument/2006/relationships/image" Target="../media/image285.wmf"/><Relationship Id="rId7" Type="http://schemas.openxmlformats.org/officeDocument/2006/relationships/image" Target="../media/image271.wmf"/><Relationship Id="rId12" Type="http://schemas.openxmlformats.org/officeDocument/2006/relationships/image" Target="../media/image276.wmf"/><Relationship Id="rId17" Type="http://schemas.openxmlformats.org/officeDocument/2006/relationships/image" Target="../media/image281.wmf"/><Relationship Id="rId25" Type="http://schemas.openxmlformats.org/officeDocument/2006/relationships/image" Target="../media/image289.wmf"/><Relationship Id="rId2" Type="http://schemas.openxmlformats.org/officeDocument/2006/relationships/image" Target="../media/image266.wmf"/><Relationship Id="rId16" Type="http://schemas.openxmlformats.org/officeDocument/2006/relationships/image" Target="../media/image280.wmf"/><Relationship Id="rId20" Type="http://schemas.openxmlformats.org/officeDocument/2006/relationships/image" Target="../media/image284.wmf"/><Relationship Id="rId1" Type="http://schemas.openxmlformats.org/officeDocument/2006/relationships/image" Target="../media/image265.wmf"/><Relationship Id="rId6" Type="http://schemas.openxmlformats.org/officeDocument/2006/relationships/image" Target="../media/image270.wmf"/><Relationship Id="rId11" Type="http://schemas.openxmlformats.org/officeDocument/2006/relationships/image" Target="../media/image275.wmf"/><Relationship Id="rId24" Type="http://schemas.openxmlformats.org/officeDocument/2006/relationships/image" Target="../media/image288.wmf"/><Relationship Id="rId5" Type="http://schemas.openxmlformats.org/officeDocument/2006/relationships/image" Target="../media/image269.wmf"/><Relationship Id="rId15" Type="http://schemas.openxmlformats.org/officeDocument/2006/relationships/image" Target="../media/image279.wmf"/><Relationship Id="rId23" Type="http://schemas.openxmlformats.org/officeDocument/2006/relationships/image" Target="../media/image287.wmf"/><Relationship Id="rId10" Type="http://schemas.openxmlformats.org/officeDocument/2006/relationships/image" Target="../media/image274.wmf"/><Relationship Id="rId19" Type="http://schemas.openxmlformats.org/officeDocument/2006/relationships/image" Target="../media/image283.wmf"/><Relationship Id="rId4" Type="http://schemas.openxmlformats.org/officeDocument/2006/relationships/image" Target="../media/image268.wmf"/><Relationship Id="rId9" Type="http://schemas.openxmlformats.org/officeDocument/2006/relationships/image" Target="../media/image273.wmf"/><Relationship Id="rId14" Type="http://schemas.openxmlformats.org/officeDocument/2006/relationships/image" Target="../media/image278.wmf"/><Relationship Id="rId22" Type="http://schemas.openxmlformats.org/officeDocument/2006/relationships/image" Target="../media/image286.wmf"/><Relationship Id="rId27" Type="http://schemas.openxmlformats.org/officeDocument/2006/relationships/image" Target="../media/image29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294.wmf"/><Relationship Id="rId7" Type="http://schemas.openxmlformats.org/officeDocument/2006/relationships/image" Target="../media/image298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6" Type="http://schemas.openxmlformats.org/officeDocument/2006/relationships/image" Target="../media/image297.wmf"/><Relationship Id="rId5" Type="http://schemas.openxmlformats.org/officeDocument/2006/relationships/image" Target="../media/image296.wmf"/><Relationship Id="rId4" Type="http://schemas.openxmlformats.org/officeDocument/2006/relationships/image" Target="../media/image295.wmf"/><Relationship Id="rId9" Type="http://schemas.openxmlformats.org/officeDocument/2006/relationships/image" Target="../media/image29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image" Target="../media/image318.wmf"/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12" Type="http://schemas.openxmlformats.org/officeDocument/2006/relationships/image" Target="../media/image317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11" Type="http://schemas.openxmlformats.org/officeDocument/2006/relationships/image" Target="../media/image316.wmf"/><Relationship Id="rId5" Type="http://schemas.openxmlformats.org/officeDocument/2006/relationships/image" Target="../media/image310.wmf"/><Relationship Id="rId10" Type="http://schemas.openxmlformats.org/officeDocument/2006/relationships/image" Target="../media/image315.wmf"/><Relationship Id="rId4" Type="http://schemas.openxmlformats.org/officeDocument/2006/relationships/image" Target="../media/image309.wmf"/><Relationship Id="rId9" Type="http://schemas.openxmlformats.org/officeDocument/2006/relationships/image" Target="../media/image31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image" Target="../media/image313.wmf"/><Relationship Id="rId7" Type="http://schemas.openxmlformats.org/officeDocument/2006/relationships/image" Target="../media/image317.wmf"/><Relationship Id="rId12" Type="http://schemas.openxmlformats.org/officeDocument/2006/relationships/image" Target="../media/image326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322.wmf"/><Relationship Id="rId11" Type="http://schemas.openxmlformats.org/officeDocument/2006/relationships/image" Target="../media/image325.wmf"/><Relationship Id="rId5" Type="http://schemas.openxmlformats.org/officeDocument/2006/relationships/image" Target="../media/image321.wmf"/><Relationship Id="rId10" Type="http://schemas.openxmlformats.org/officeDocument/2006/relationships/image" Target="../media/image324.wmf"/><Relationship Id="rId4" Type="http://schemas.openxmlformats.org/officeDocument/2006/relationships/image" Target="../media/image320.wmf"/><Relationship Id="rId9" Type="http://schemas.openxmlformats.org/officeDocument/2006/relationships/image" Target="../media/image318.w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image" Target="../media/image44.wmf"/><Relationship Id="rId26" Type="http://schemas.openxmlformats.org/officeDocument/2006/relationships/image" Target="../media/image52.wmf"/><Relationship Id="rId3" Type="http://schemas.openxmlformats.org/officeDocument/2006/relationships/image" Target="../media/image31.wmf"/><Relationship Id="rId21" Type="http://schemas.openxmlformats.org/officeDocument/2006/relationships/image" Target="../media/image47.wmf"/><Relationship Id="rId34" Type="http://schemas.openxmlformats.org/officeDocument/2006/relationships/image" Target="../media/image60.wmf"/><Relationship Id="rId7" Type="http://schemas.openxmlformats.org/officeDocument/2006/relationships/image" Target="../media/image25.wmf"/><Relationship Id="rId12" Type="http://schemas.openxmlformats.org/officeDocument/2006/relationships/image" Target="../media/image39.wmf"/><Relationship Id="rId17" Type="http://schemas.openxmlformats.org/officeDocument/2006/relationships/image" Target="../media/image43.wmf"/><Relationship Id="rId25" Type="http://schemas.openxmlformats.org/officeDocument/2006/relationships/image" Target="../media/image51.wmf"/><Relationship Id="rId33" Type="http://schemas.openxmlformats.org/officeDocument/2006/relationships/image" Target="../media/image59.wmf"/><Relationship Id="rId2" Type="http://schemas.openxmlformats.org/officeDocument/2006/relationships/image" Target="../media/image30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29" Type="http://schemas.openxmlformats.org/officeDocument/2006/relationships/image" Target="../media/image55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8.wmf"/><Relationship Id="rId24" Type="http://schemas.openxmlformats.org/officeDocument/2006/relationships/image" Target="../media/image50.wmf"/><Relationship Id="rId32" Type="http://schemas.openxmlformats.org/officeDocument/2006/relationships/image" Target="../media/image58.wmf"/><Relationship Id="rId5" Type="http://schemas.openxmlformats.org/officeDocument/2006/relationships/image" Target="../media/image33.wmf"/><Relationship Id="rId15" Type="http://schemas.openxmlformats.org/officeDocument/2006/relationships/image" Target="../media/image41.wmf"/><Relationship Id="rId23" Type="http://schemas.openxmlformats.org/officeDocument/2006/relationships/image" Target="../media/image49.wmf"/><Relationship Id="rId28" Type="http://schemas.openxmlformats.org/officeDocument/2006/relationships/image" Target="../media/image54.wmf"/><Relationship Id="rId10" Type="http://schemas.openxmlformats.org/officeDocument/2006/relationships/image" Target="../media/image37.wmf"/><Relationship Id="rId19" Type="http://schemas.openxmlformats.org/officeDocument/2006/relationships/image" Target="../media/image45.wmf"/><Relationship Id="rId31" Type="http://schemas.openxmlformats.org/officeDocument/2006/relationships/image" Target="../media/image57.wmf"/><Relationship Id="rId4" Type="http://schemas.openxmlformats.org/officeDocument/2006/relationships/image" Target="../media/image32.wmf"/><Relationship Id="rId9" Type="http://schemas.openxmlformats.org/officeDocument/2006/relationships/image" Target="../media/image36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Relationship Id="rId27" Type="http://schemas.openxmlformats.org/officeDocument/2006/relationships/image" Target="../media/image53.wmf"/><Relationship Id="rId30" Type="http://schemas.openxmlformats.org/officeDocument/2006/relationships/image" Target="../media/image56.wmf"/><Relationship Id="rId35" Type="http://schemas.openxmlformats.org/officeDocument/2006/relationships/image" Target="../media/image61.wmf"/><Relationship Id="rId8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18" Type="http://schemas.openxmlformats.org/officeDocument/2006/relationships/image" Target="../media/image113.wmf"/><Relationship Id="rId3" Type="http://schemas.openxmlformats.org/officeDocument/2006/relationships/image" Target="../media/image62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17" Type="http://schemas.openxmlformats.org/officeDocument/2006/relationships/image" Target="../media/image112.wmf"/><Relationship Id="rId2" Type="http://schemas.openxmlformats.org/officeDocument/2006/relationships/image" Target="../media/image99.wmf"/><Relationship Id="rId16" Type="http://schemas.openxmlformats.org/officeDocument/2006/relationships/image" Target="../media/image111.wmf"/><Relationship Id="rId1" Type="http://schemas.openxmlformats.org/officeDocument/2006/relationships/image" Target="../media/image98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5" Type="http://schemas.openxmlformats.org/officeDocument/2006/relationships/image" Target="../media/image110.wmf"/><Relationship Id="rId10" Type="http://schemas.openxmlformats.org/officeDocument/2006/relationships/image" Target="../media/image105.wmf"/><Relationship Id="rId4" Type="http://schemas.openxmlformats.org/officeDocument/2006/relationships/image" Target="../media/image63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63.wmf"/><Relationship Id="rId3" Type="http://schemas.openxmlformats.org/officeDocument/2006/relationships/image" Target="../media/image116.wmf"/><Relationship Id="rId7" Type="http://schemas.openxmlformats.org/officeDocument/2006/relationships/image" Target="../media/image119.wmf"/><Relationship Id="rId12" Type="http://schemas.openxmlformats.org/officeDocument/2006/relationships/image" Target="../media/image62.wmf"/><Relationship Id="rId2" Type="http://schemas.openxmlformats.org/officeDocument/2006/relationships/image" Target="../media/image99.wmf"/><Relationship Id="rId1" Type="http://schemas.openxmlformats.org/officeDocument/2006/relationships/image" Target="../media/image115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image" Target="../media/image122.wmf"/><Relationship Id="rId4" Type="http://schemas.openxmlformats.org/officeDocument/2006/relationships/image" Target="../media/image117.wmf"/><Relationship Id="rId9" Type="http://schemas.openxmlformats.org/officeDocument/2006/relationships/image" Target="../media/image121.wmf"/><Relationship Id="rId14" Type="http://schemas.openxmlformats.org/officeDocument/2006/relationships/image" Target="../media/image10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6.wmf"/><Relationship Id="rId18" Type="http://schemas.openxmlformats.org/officeDocument/2006/relationships/image" Target="../media/image151.wmf"/><Relationship Id="rId3" Type="http://schemas.openxmlformats.org/officeDocument/2006/relationships/image" Target="../media/image137.wmf"/><Relationship Id="rId21" Type="http://schemas.openxmlformats.org/officeDocument/2006/relationships/image" Target="../media/image154.wmf"/><Relationship Id="rId7" Type="http://schemas.openxmlformats.org/officeDocument/2006/relationships/image" Target="../media/image141.wmf"/><Relationship Id="rId12" Type="http://schemas.openxmlformats.org/officeDocument/2006/relationships/image" Target="../media/image145.wmf"/><Relationship Id="rId17" Type="http://schemas.openxmlformats.org/officeDocument/2006/relationships/image" Target="../media/image150.wmf"/><Relationship Id="rId2" Type="http://schemas.openxmlformats.org/officeDocument/2006/relationships/image" Target="../media/image2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136.wmf"/><Relationship Id="rId6" Type="http://schemas.openxmlformats.org/officeDocument/2006/relationships/image" Target="../media/image140.wmf"/><Relationship Id="rId11" Type="http://schemas.openxmlformats.org/officeDocument/2006/relationships/image" Target="../media/image144.wmf"/><Relationship Id="rId5" Type="http://schemas.openxmlformats.org/officeDocument/2006/relationships/image" Target="../media/image139.wmf"/><Relationship Id="rId15" Type="http://schemas.openxmlformats.org/officeDocument/2006/relationships/image" Target="../media/image148.wmf"/><Relationship Id="rId10" Type="http://schemas.openxmlformats.org/officeDocument/2006/relationships/image" Target="../media/image19.wmf"/><Relationship Id="rId19" Type="http://schemas.openxmlformats.org/officeDocument/2006/relationships/image" Target="../media/image152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0-06-07T19:12:24.449"/>
    </inkml:context>
    <inkml:brush xml:id="br0">
      <inkml:brushProperty name="width" value="0.06667" units="cm"/>
      <inkml:brushProperty name="height" value="0.06667" units="cm"/>
      <inkml:brushProperty name="color" value="#C0504D"/>
      <inkml:brushProperty name="fitToCurve" value="1"/>
    </inkml:brush>
  </inkml:definitions>
  <inkml:trace contextRef="#ctx0" brushRef="#br0">38 113,'0'-37,"0"-1,0 76,0-1,0 1,0 0,0-76,0 0,0 1,0-1,0 0,0 76,0 0,0-1,-38-37,38-37,0-1,0 76,0-1,0 1,0 0,0-1,0 0,0 1,0 0,0 0,0-1,38-37,-38 37,0 1,0 0,0-1,0 1,0 0,0-1,0 0,0 1,0 0,38-38,-38 38,0 0,0-2,0 2,38-38,-38 38,0 0,38-1,-38 1,0-1,0 1,0-1,0 1,38-38,-38 38,0 0,0-2,0 2,0 0,0 0,37-38,-37 37,0 1,0-1,0 1,0 0,0-1,38 1,-38 0,0-1,0 0,0 1,0 0,0 0,0-1,38-37,-38 37,0 1,0 0,0-1,0 1,37-38,-37 38,0-1,0 0,0 1,38 0,-38 0,0 0,38-38,-38 36,0 2,38-38,-38 38,0 0,38-38,-38 37,0 1,38-38,-38 37,0 1,38-38,-38 37,0 1,38-38,-38 38,38-38,-38 38,37-2,-37 2,0 0,38-38,-38 38,38-38,-38 38,0-1,38-37,-38 37,38 1,0 0,-1-1,1-37,-38 38,38-38,-38 38,38-38,-38 37,0 0,38-37,0 38,-38 0,38-38,-38 38,37-38,-37 37,0 0,38-37,-38 38,38-38,-38 38,38-38,0 37,0 1,0-38,-38 38,38-38,-38 37,37 1,1-38,-38 37,38-37,-38 38,38-38,-38 38,38-38,-38 38,37-38,1 36,0-36,-38 38,38-38,0 0,-38 38,38-38,-38 38,38-38,-38 37,38-37,0 0,-38 38,38-38,-38 37,38-37,-1 38,0-38,-37 37,38-37,0 0,0 38,0 0,0-38,0 0,-38 38,38-38,0 0,-38 36,38-36,0 0,0 38,0-38,-1 0,-37 38,38-38,-1 0,1 38,0-38,0 0,0 38,0-38,0 0,0 37,0-37,0 37,0-37,-1 0,1 0,-38 38,38-38,0 0,-1 0,1 0,-38 38,38-38,0 0,0 0,0 37,0-37,0 0,-1 0,1 0,0 38,0-38,0 0,0 0,-38 38,38-38,-1 0,1 0,-38 37,38-37,0 0,0 0,-38 37,38-37,-1 0,1 0,0 0,0 0,0 38,0-38,0 0,-38 38,38-38,0 0,-38 38,38-38,-1 0,1 0,0 0,-38 37,37-37,1 0,0 0,0 0,0 0,0 0,0 0,-38 37,38-37,0 0,0 0,0 0,0 0,-1 0,-37 38,37-38,1 0,0 0,0 0,0 0,0 0,0 0,0 0,0 0,0 0,0 0,0 0,-1 0,1 0,0 0,-1 0,1 0,0 0,0 0,0 0,0 0,0 0,-38-3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0-06-23T19:51:32.44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7875 73,'38'0,"-38"-37,0 74,-38-37,38 36,0 0,0-72,0 0,0-1,0 1,0 72,0 1,0-1,0 0,0 0,0 0,0 0,0 0,0 0,0 0,0 0,0 0,0 0,0 0,-39-36,39 36,0 0,0 0,0 0,0 0,0 0,0 0,39-36,-39 37,0-1,0 0,0 0,0 0,0 0,0 0,0 0,0 0,0 0,0 0,-39 0,39 0,0 0,0 0,0 0,0 0,-38-36,38 36,0 1,0-1,0 0,0 0,0 0,0 0,0 0,0 0,0 0,0 0,0 0,0 0,0 0,0 0,-38-36,38 36,0 0,0 0,0 0,0 0,0 0,0 0,0 0,0 0,0 0,-38-36,38 36,0 0,-38-36,38 37,0-1,-39-36,39 36,0 0,-37-36,37 36,0 0,-39-36,39 36,0 0,-38-36,38 36,0 0,-39-36,39 36,0 0,-37 1,37-1,0 0,-39-36,39 36,0 0,-38-36,38 36,0 0,0 0,0 0,0 0,0 0,0 0,0 0,-39 0,39 0,-37-36,-2 36,1 0,38 0,-39-36,39 36,-37 0,-2-36,39 36,-38-36,38 36,-39-36,39 36,-37 0,37 0,-39-36,39 36,0 0,-38-36,38 36,-39-36,39 36,-37-36,-2 36,1-36,38 36,-39-36,2 37,-1-37,-1 36,1-36,0 36,0-36,-1 0,39 36,-38-36,0 0,0 36,-1-36,1 0,0 0,0 0,-1 0,1 0,0 36,0-36,-39 0,39 0,0 36,-1-36,1 0,0 0,38 37,-38-37,-1 0,2 36,-1-36,-1 0,1 0,0 36,0 0,-1-36,1 36,0-36,0 36,-1-36,1 0,38 36,-38-36,0 0,-1 0,1 0,0 0,38 36,-38-36,-1 0,1 0,0 0,0 0,38 36,-39-36,1 0,0 0,0 0,-1 0,1 0,0 0,0 0,0 0,-1 0,2 0,-2 0,1 0,-1 0,2 0,-2 0,1 0,-1 0,2 0,-2 0,1 0,-1 0,2 0,-2 0,1 0,-1 0,2 0,-2 0,1 0,-1 0,2 0,-2 0,1 0,-1 0,2 0,-1 0,-1 0,1 0,0 36,0-36,-1 0,1 0,0 0,0 0,-1 36,1-36,0 0,0 0,-1 0,1 0,0 0,0 0,-1 0,2 0,-2 0,39 36,-38-36,-1 0,2 0,-2 0,1 0,-1 0,2 0,-1 0,-1 0,1 0,0 0,0 0,-1 0,1 0,0 0,0 0,-1 0,1 0,0 0,0 0,-1 0,1 0,0 0,0 0,-1 0,1 0,0 0,0 36,-1-36,1 0,-38 0,37 0,1 0,0 0,-38 0,37 0,2 0,-2 0,1 0,-1 0,2 0,-2 0,1 0,-1 0,2 0,-2 36,1-36,-1 0,2 0,-2 0,1 0,-1 0,2 0,-40 0,77 36,-76-36,-1 0,38 0,2 0,-1 0,-1 0,-37 0,38 0,-1 0,1 0,0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39.7093" units="1/cm"/>
          <inkml:channelProperty channel="Y" name="resolution" value="39.58763" units="1/cm"/>
        </inkml:channelProperties>
      </inkml:inkSource>
      <inkml:timestamp xml:id="ts0" timeString="2020-06-23T19:51:32.4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5335 0,'-41'0,"0"0,0 0,1 0,-1 0,1 0,-2 0,2 0,-1 0,1 0,-1 0,0 0,1 0,-1 0,0 0,0 0,1 0,-42 0,41 0,1 0,-1 0,1 0,-2 0,2 0,-1 0,1 0,-2 0,2 35,-1-35,1 0,-2 0,2 0,-1 0,1 0,-2 0,2 0,-1 0,1 0,-2 0,2 0,-1 0,1 0,0 0,-2 0,2 0,-1 37,1-37,-2 0,2 0,-1 0,1 0,-2 0,2 0,-1 0,1 0,-2 35,2-35,-1 0,1 0,-1 0,0 0,0 37,1-37,-1 0,0 0,0 0,1 35,-1-35,0 0,0 0,1 36,-1-36,0 0,41 36,-41-36,1 0,40 36,-40-36,-1 0,0 0,41 36,-41-36,1 0,-1 36,0-36,0 0,1 35,-1-35,0 0,0 37,1-37,-1 35,0-35,0 37,1-37,-1 0,1 35,-2-35,42 35,-40-35,40 37,-41-37,1 0,40 35,-42-35,2 0,40 37,-41-37,1 35,-2-35,2 36,-1-36,41 36,-40-36,-2 0,42 36,-40-36,40 36,-40-36,-1 36,1-1,40 2,-42-37,42 35,-40-35,40 37,-41-37,41 35,0 1,-40-36,40 36,-42-36,42 36,-40-36,40 36,-41-36,41 36,-40-36,40 35,-42-35,42 37,-40-2,-1-35,41 37,0-2,-40-35,40 36,-42-36,42 36,0 0,0 0,0 0,0-1,-40-35,40 37,0-2,0 1,0 0,0-1,0 2,0-2,-41-35,41 37,0-2,0 1,-40-36,40 36,0 0,0 0,0 0,0-1,-42-35,42 37,0-2,0 2,0-2,0 1,-40 0,40 0,0 0,0 0,0-1,0 2,0-2,-41-35,41 37,0-2,0-70,0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794C0-B763-47CB-861D-15E57D4C8A29}" type="datetimeFigureOut">
              <a:rPr lang="fr-FR" smtClean="0"/>
              <a:t>24/06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BBA27E-315A-42EC-907A-7AEEA37823F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5756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7113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38"/>
            <a:ext cx="103632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83813-C7A5-4134-93BB-A586804C7BD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281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ABCAB-1AC4-4144-8F46-FBEC35274F6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879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51"/>
            <a:ext cx="27432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51"/>
            <a:ext cx="80264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94F6D-0E91-4E4A-9242-18831DB4EEC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6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3EE34-1512-4001-8192-6A053DFEF09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251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1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D80C6-B09D-48FD-A124-E851352203B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51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0E36D-BA96-4EF7-9C85-014ED191D7D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590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F8FFC-CF52-4EB8-B6F8-BB12DCE7DA0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084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3E485-8BF0-4EFF-8582-08916DA796F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609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0FD6B-0ECD-4903-B2AC-239B722A4E53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61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B94CE-8743-4E36-A3BC-23E5189BDAB9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204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33F94-7C0A-4237-81A9-8C5364D5F3A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707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26CFC1-2817-4DC0-9B0E-AD7D97DFE9A5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6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46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slide" Target="slide1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8.jpeg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jpeg"/><Relationship Id="rId9" Type="http://schemas.openxmlformats.org/officeDocument/2006/relationships/image" Target="../media/image2.wmf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17.bin"/><Relationship Id="rId26" Type="http://schemas.openxmlformats.org/officeDocument/2006/relationships/image" Target="../media/image123.wmf"/><Relationship Id="rId39" Type="http://schemas.openxmlformats.org/officeDocument/2006/relationships/image" Target="../media/image143.png"/><Relationship Id="rId21" Type="http://schemas.openxmlformats.org/officeDocument/2006/relationships/image" Target="../media/image121.wmf"/><Relationship Id="rId34" Type="http://schemas.openxmlformats.org/officeDocument/2006/relationships/image" Target="../media/image138.png"/><Relationship Id="rId42" Type="http://schemas.openxmlformats.org/officeDocument/2006/relationships/image" Target="../media/image147.png"/><Relationship Id="rId47" Type="http://schemas.openxmlformats.org/officeDocument/2006/relationships/oleObject" Target="../embeddings/oleObject124.bin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7.wmf"/><Relationship Id="rId24" Type="http://schemas.openxmlformats.org/officeDocument/2006/relationships/image" Target="../media/image135.png"/><Relationship Id="rId32" Type="http://schemas.openxmlformats.org/officeDocument/2006/relationships/image" Target="../media/image136.png"/><Relationship Id="rId37" Type="http://schemas.openxmlformats.org/officeDocument/2006/relationships/image" Target="../media/image141.png"/><Relationship Id="rId40" Type="http://schemas.openxmlformats.org/officeDocument/2006/relationships/image" Target="../media/image144.png"/><Relationship Id="rId45" Type="http://schemas.openxmlformats.org/officeDocument/2006/relationships/oleObject" Target="../embeddings/oleObject123.bin"/><Relationship Id="rId5" Type="http://schemas.openxmlformats.org/officeDocument/2006/relationships/image" Target="../media/image115.wmf"/><Relationship Id="rId15" Type="http://schemas.openxmlformats.org/officeDocument/2006/relationships/image" Target="../media/image118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121.bin"/><Relationship Id="rId36" Type="http://schemas.openxmlformats.org/officeDocument/2006/relationships/image" Target="../media/image140.png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20.wmf"/><Relationship Id="rId31" Type="http://schemas.openxmlformats.org/officeDocument/2006/relationships/image" Target="../media/image63.wmf"/><Relationship Id="rId44" Type="http://schemas.openxmlformats.org/officeDocument/2006/relationships/image" Target="../media/image149.png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65.png"/><Relationship Id="rId30" Type="http://schemas.openxmlformats.org/officeDocument/2006/relationships/oleObject" Target="../embeddings/oleObject122.bin"/><Relationship Id="rId35" Type="http://schemas.openxmlformats.org/officeDocument/2006/relationships/image" Target="../media/image139.png"/><Relationship Id="rId43" Type="http://schemas.openxmlformats.org/officeDocument/2006/relationships/image" Target="../media/image148.png"/><Relationship Id="rId48" Type="http://schemas.openxmlformats.org/officeDocument/2006/relationships/image" Target="../media/image107.wmf"/><Relationship Id="rId8" Type="http://schemas.openxmlformats.org/officeDocument/2006/relationships/oleObject" Target="../embeddings/oleObject112.bin"/><Relationship Id="rId3" Type="http://schemas.openxmlformats.org/officeDocument/2006/relationships/image" Target="../media/image145.png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19.wmf"/><Relationship Id="rId25" Type="http://schemas.openxmlformats.org/officeDocument/2006/relationships/oleObject" Target="../embeddings/oleObject120.bin"/><Relationship Id="rId33" Type="http://schemas.openxmlformats.org/officeDocument/2006/relationships/image" Target="../media/image137.png"/><Relationship Id="rId38" Type="http://schemas.openxmlformats.org/officeDocument/2006/relationships/image" Target="../media/image142.png"/><Relationship Id="rId46" Type="http://schemas.openxmlformats.org/officeDocument/2006/relationships/image" Target="../media/image103.wmf"/><Relationship Id="rId20" Type="http://schemas.openxmlformats.org/officeDocument/2006/relationships/oleObject" Target="../embeddings/oleObject118.bin"/><Relationship Id="rId41" Type="http://schemas.openxmlformats.org/officeDocument/2006/relationships/image" Target="../media/image1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.png"/><Relationship Id="rId7" Type="http://schemas.openxmlformats.org/officeDocument/2006/relationships/image" Target="../media/image22.png"/><Relationship Id="rId2" Type="http://schemas.openxmlformats.org/officeDocument/2006/relationships/image" Target="../media/image14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14.pn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42.wmf"/><Relationship Id="rId26" Type="http://schemas.openxmlformats.org/officeDocument/2006/relationships/image" Target="../media/image145.wmf"/><Relationship Id="rId39" Type="http://schemas.openxmlformats.org/officeDocument/2006/relationships/image" Target="../media/image151.wmf"/><Relationship Id="rId21" Type="http://schemas.openxmlformats.org/officeDocument/2006/relationships/oleObject" Target="../embeddings/oleObject134.bin"/><Relationship Id="rId34" Type="http://schemas.openxmlformats.org/officeDocument/2006/relationships/oleObject" Target="../embeddings/oleObject140.bin"/><Relationship Id="rId42" Type="http://schemas.openxmlformats.org/officeDocument/2006/relationships/oleObject" Target="../embeddings/oleObject144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9" Type="http://schemas.openxmlformats.org/officeDocument/2006/relationships/image" Target="../media/image169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44.wmf"/><Relationship Id="rId32" Type="http://schemas.openxmlformats.org/officeDocument/2006/relationships/oleObject" Target="../embeddings/oleObject139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43.bin"/><Relationship Id="rId45" Type="http://schemas.openxmlformats.org/officeDocument/2006/relationships/image" Target="../media/image154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46.wmf"/><Relationship Id="rId36" Type="http://schemas.openxmlformats.org/officeDocument/2006/relationships/oleObject" Target="../embeddings/oleObject141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33.bin"/><Relationship Id="rId31" Type="http://schemas.openxmlformats.org/officeDocument/2006/relationships/image" Target="../media/image147.wmf"/><Relationship Id="rId44" Type="http://schemas.openxmlformats.org/officeDocument/2006/relationships/oleObject" Target="../embeddings/oleObject145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40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37.bin"/><Relationship Id="rId30" Type="http://schemas.openxmlformats.org/officeDocument/2006/relationships/oleObject" Target="../embeddings/oleObject138.bin"/><Relationship Id="rId35" Type="http://schemas.openxmlformats.org/officeDocument/2006/relationships/image" Target="../media/image149.wmf"/><Relationship Id="rId43" Type="http://schemas.openxmlformats.org/officeDocument/2006/relationships/image" Target="../media/image153.wmf"/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5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42.bin"/><Relationship Id="rId20" Type="http://schemas.openxmlformats.org/officeDocument/2006/relationships/image" Target="../media/image143.wmf"/><Relationship Id="rId41" Type="http://schemas.openxmlformats.org/officeDocument/2006/relationships/image" Target="../media/image1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61.wmf"/><Relationship Id="rId3" Type="http://schemas.openxmlformats.org/officeDocument/2006/relationships/image" Target="../media/image166.png"/><Relationship Id="rId21" Type="http://schemas.openxmlformats.org/officeDocument/2006/relationships/oleObject" Target="../embeddings/oleObject154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52.bin"/><Relationship Id="rId25" Type="http://schemas.openxmlformats.org/officeDocument/2006/relationships/customXml" Target="../ink/ink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64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67.png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53.bin"/><Relationship Id="rId31" Type="http://schemas.openxmlformats.org/officeDocument/2006/relationships/oleObject" Target="../embeddings/oleObject157.bin"/><Relationship Id="rId4" Type="http://schemas.openxmlformats.org/officeDocument/2006/relationships/image" Target="../media/image180.png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Relationship Id="rId27" Type="http://schemas.openxmlformats.org/officeDocument/2006/relationships/image" Target="../media/image167.emf"/><Relationship Id="rId30" Type="http://schemas.openxmlformats.org/officeDocument/2006/relationships/image" Target="../media/image1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png"/><Relationship Id="rId11" Type="http://schemas.openxmlformats.org/officeDocument/2006/relationships/image" Target="../media/image170.png"/><Relationship Id="rId5" Type="http://schemas.openxmlformats.org/officeDocument/2006/relationships/image" Target="../media/image67.png"/><Relationship Id="rId10" Type="http://schemas.openxmlformats.org/officeDocument/2006/relationships/image" Target="../media/image185.png"/><Relationship Id="rId4" Type="http://schemas.openxmlformats.org/officeDocument/2006/relationships/image" Target="../media/image168.wmf"/><Relationship Id="rId9" Type="http://schemas.openxmlformats.org/officeDocument/2006/relationships/image" Target="../media/image184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wmf"/><Relationship Id="rId18" Type="http://schemas.openxmlformats.org/officeDocument/2006/relationships/oleObject" Target="../embeddings/oleObject167.bin"/><Relationship Id="rId26" Type="http://schemas.openxmlformats.org/officeDocument/2006/relationships/oleObject" Target="../embeddings/oleObject171.bin"/><Relationship Id="rId3" Type="http://schemas.openxmlformats.org/officeDocument/2006/relationships/image" Target="../media/image186.png"/><Relationship Id="rId21" Type="http://schemas.openxmlformats.org/officeDocument/2006/relationships/image" Target="../media/image180.wmf"/><Relationship Id="rId34" Type="http://schemas.openxmlformats.org/officeDocument/2006/relationships/image" Target="../media/image187.png"/><Relationship Id="rId7" Type="http://schemas.openxmlformats.org/officeDocument/2006/relationships/image" Target="../media/image173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78.wmf"/><Relationship Id="rId25" Type="http://schemas.openxmlformats.org/officeDocument/2006/relationships/image" Target="../media/image182.wmf"/><Relationship Id="rId33" Type="http://schemas.openxmlformats.org/officeDocument/2006/relationships/image" Target="../media/image188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29" Type="http://schemas.openxmlformats.org/officeDocument/2006/relationships/image" Target="../media/image18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75.wmf"/><Relationship Id="rId24" Type="http://schemas.openxmlformats.org/officeDocument/2006/relationships/oleObject" Target="../embeddings/oleObject170.bin"/><Relationship Id="rId32" Type="http://schemas.openxmlformats.org/officeDocument/2006/relationships/image" Target="../media/image185.wmf"/><Relationship Id="rId5" Type="http://schemas.openxmlformats.org/officeDocument/2006/relationships/image" Target="../media/image172.wmf"/><Relationship Id="rId15" Type="http://schemas.openxmlformats.org/officeDocument/2006/relationships/image" Target="../media/image177.wmf"/><Relationship Id="rId23" Type="http://schemas.openxmlformats.org/officeDocument/2006/relationships/image" Target="../media/image181.wmf"/><Relationship Id="rId28" Type="http://schemas.openxmlformats.org/officeDocument/2006/relationships/oleObject" Target="../embeddings/oleObject172.bin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79.wmf"/><Relationship Id="rId31" Type="http://schemas.openxmlformats.org/officeDocument/2006/relationships/oleObject" Target="../embeddings/oleObject17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Relationship Id="rId27" Type="http://schemas.openxmlformats.org/officeDocument/2006/relationships/image" Target="../media/image183.wmf"/><Relationship Id="rId30" Type="http://schemas.openxmlformats.org/officeDocument/2006/relationships/image" Target="../media/image1870.png"/><Relationship Id="rId8" Type="http://schemas.openxmlformats.org/officeDocument/2006/relationships/oleObject" Target="../embeddings/oleObject1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13" Type="http://schemas.openxmlformats.org/officeDocument/2006/relationships/image" Target="../media/image199.png"/><Relationship Id="rId18" Type="http://schemas.openxmlformats.org/officeDocument/2006/relationships/image" Target="../media/image2020.png"/><Relationship Id="rId26" Type="http://schemas.openxmlformats.org/officeDocument/2006/relationships/oleObject" Target="../embeddings/oleObject177.bin"/><Relationship Id="rId3" Type="http://schemas.openxmlformats.org/officeDocument/2006/relationships/oleObject" Target="../embeddings/oleObject174.bin"/><Relationship Id="rId21" Type="http://schemas.openxmlformats.org/officeDocument/2006/relationships/image" Target="../media/image205.png"/><Relationship Id="rId7" Type="http://schemas.openxmlformats.org/officeDocument/2006/relationships/image" Target="../media/image194.png"/><Relationship Id="rId12" Type="http://schemas.openxmlformats.org/officeDocument/2006/relationships/image" Target="../media/image198.png"/><Relationship Id="rId17" Type="http://schemas.openxmlformats.org/officeDocument/2006/relationships/image" Target="../media/image201.png"/><Relationship Id="rId25" Type="http://schemas.openxmlformats.org/officeDocument/2006/relationships/image" Target="../media/image20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png"/><Relationship Id="rId20" Type="http://schemas.openxmlformats.org/officeDocument/2006/relationships/image" Target="../media/image204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9.wmf"/><Relationship Id="rId11" Type="http://schemas.openxmlformats.org/officeDocument/2006/relationships/image" Target="../media/image197.png"/><Relationship Id="rId24" Type="http://schemas.openxmlformats.org/officeDocument/2006/relationships/image" Target="../media/image191.png"/><Relationship Id="rId5" Type="http://schemas.openxmlformats.org/officeDocument/2006/relationships/oleObject" Target="../embeddings/oleObject175.bin"/><Relationship Id="rId15" Type="http://schemas.openxmlformats.org/officeDocument/2006/relationships/image" Target="../media/image81.png"/><Relationship Id="rId23" Type="http://schemas.openxmlformats.org/officeDocument/2006/relationships/image" Target="../media/image207.png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2030.png"/><Relationship Id="rId4" Type="http://schemas.openxmlformats.org/officeDocument/2006/relationships/image" Target="../media/image188.wmf"/><Relationship Id="rId9" Type="http://schemas.openxmlformats.org/officeDocument/2006/relationships/image" Target="../media/image196.png"/><Relationship Id="rId14" Type="http://schemas.openxmlformats.org/officeDocument/2006/relationships/image" Target="../media/image67.png"/><Relationship Id="rId22" Type="http://schemas.openxmlformats.org/officeDocument/2006/relationships/image" Target="../media/image206.png"/><Relationship Id="rId27" Type="http://schemas.openxmlformats.org/officeDocument/2006/relationships/image" Target="../media/image19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13" Type="http://schemas.openxmlformats.org/officeDocument/2006/relationships/image" Target="../media/image218.png"/><Relationship Id="rId18" Type="http://schemas.openxmlformats.org/officeDocument/2006/relationships/image" Target="../media/image223.png"/><Relationship Id="rId26" Type="http://schemas.openxmlformats.org/officeDocument/2006/relationships/image" Target="../media/image230.png"/><Relationship Id="rId3" Type="http://schemas.openxmlformats.org/officeDocument/2006/relationships/image" Target="../media/image210.png"/><Relationship Id="rId21" Type="http://schemas.openxmlformats.org/officeDocument/2006/relationships/image" Target="../media/image226.png"/><Relationship Id="rId7" Type="http://schemas.openxmlformats.org/officeDocument/2006/relationships/image" Target="../media/image212.png"/><Relationship Id="rId12" Type="http://schemas.openxmlformats.org/officeDocument/2006/relationships/image" Target="../media/image217.png"/><Relationship Id="rId17" Type="http://schemas.openxmlformats.org/officeDocument/2006/relationships/image" Target="../media/image222.png"/><Relationship Id="rId25" Type="http://schemas.openxmlformats.org/officeDocument/2006/relationships/image" Target="../media/image22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png"/><Relationship Id="rId20" Type="http://schemas.openxmlformats.org/officeDocument/2006/relationships/image" Target="../media/image225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.wmf"/><Relationship Id="rId11" Type="http://schemas.openxmlformats.org/officeDocument/2006/relationships/image" Target="../media/image216.png"/><Relationship Id="rId24" Type="http://schemas.openxmlformats.org/officeDocument/2006/relationships/image" Target="../media/image228.png"/><Relationship Id="rId5" Type="http://schemas.openxmlformats.org/officeDocument/2006/relationships/oleObject" Target="../embeddings/oleObject178.bin"/><Relationship Id="rId15" Type="http://schemas.openxmlformats.org/officeDocument/2006/relationships/image" Target="../media/image220.png"/><Relationship Id="rId23" Type="http://schemas.openxmlformats.org/officeDocument/2006/relationships/image" Target="../media/image227.png"/><Relationship Id="rId10" Type="http://schemas.openxmlformats.org/officeDocument/2006/relationships/image" Target="../media/image215.png"/><Relationship Id="rId19" Type="http://schemas.openxmlformats.org/officeDocument/2006/relationships/image" Target="../media/image224.png"/><Relationship Id="rId4" Type="http://schemas.openxmlformats.org/officeDocument/2006/relationships/image" Target="../media/image211.png"/><Relationship Id="rId9" Type="http://schemas.openxmlformats.org/officeDocument/2006/relationships/image" Target="../media/image214.png"/><Relationship Id="rId14" Type="http://schemas.openxmlformats.org/officeDocument/2006/relationships/image" Target="../media/image219.png"/><Relationship Id="rId22" Type="http://schemas.openxmlformats.org/officeDocument/2006/relationships/oleObject" Target="../embeddings/oleObject179.bin"/><Relationship Id="rId27" Type="http://schemas.openxmlformats.org/officeDocument/2006/relationships/image" Target="../media/image2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13" Type="http://schemas.openxmlformats.org/officeDocument/2006/relationships/image" Target="../media/image243.png"/><Relationship Id="rId18" Type="http://schemas.openxmlformats.org/officeDocument/2006/relationships/oleObject" Target="../embeddings/oleObject180.bin"/><Relationship Id="rId3" Type="http://schemas.openxmlformats.org/officeDocument/2006/relationships/image" Target="../media/image233.png"/><Relationship Id="rId21" Type="http://schemas.openxmlformats.org/officeDocument/2006/relationships/image" Target="../media/image249.png"/><Relationship Id="rId7" Type="http://schemas.openxmlformats.org/officeDocument/2006/relationships/image" Target="../media/image237.png"/><Relationship Id="rId12" Type="http://schemas.openxmlformats.org/officeDocument/2006/relationships/image" Target="../media/image242.png"/><Relationship Id="rId17" Type="http://schemas.openxmlformats.org/officeDocument/2006/relationships/image" Target="../media/image247.png"/><Relationship Id="rId25" Type="http://schemas.openxmlformats.org/officeDocument/2006/relationships/image" Target="../media/image25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png"/><Relationship Id="rId20" Type="http://schemas.openxmlformats.org/officeDocument/2006/relationships/image" Target="../media/image248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6.png"/><Relationship Id="rId11" Type="http://schemas.openxmlformats.org/officeDocument/2006/relationships/image" Target="../media/image241.png"/><Relationship Id="rId24" Type="http://schemas.openxmlformats.org/officeDocument/2006/relationships/image" Target="../media/image252.png"/><Relationship Id="rId5" Type="http://schemas.openxmlformats.org/officeDocument/2006/relationships/image" Target="../media/image235.png"/><Relationship Id="rId15" Type="http://schemas.openxmlformats.org/officeDocument/2006/relationships/image" Target="../media/image193.png"/><Relationship Id="rId23" Type="http://schemas.openxmlformats.org/officeDocument/2006/relationships/image" Target="../media/image251.png"/><Relationship Id="rId10" Type="http://schemas.openxmlformats.org/officeDocument/2006/relationships/image" Target="../media/image240.png"/><Relationship Id="rId19" Type="http://schemas.openxmlformats.org/officeDocument/2006/relationships/image" Target="../media/image192.wmf"/><Relationship Id="rId4" Type="http://schemas.openxmlformats.org/officeDocument/2006/relationships/image" Target="../media/image234.png"/><Relationship Id="rId9" Type="http://schemas.openxmlformats.org/officeDocument/2006/relationships/image" Target="../media/image239.png"/><Relationship Id="rId14" Type="http://schemas.openxmlformats.org/officeDocument/2006/relationships/image" Target="../media/image244.png"/><Relationship Id="rId22" Type="http://schemas.openxmlformats.org/officeDocument/2006/relationships/image" Target="../media/image250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6.png"/><Relationship Id="rId18" Type="http://schemas.openxmlformats.org/officeDocument/2006/relationships/oleObject" Target="../embeddings/oleObject187.bin"/><Relationship Id="rId26" Type="http://schemas.openxmlformats.org/officeDocument/2006/relationships/oleObject" Target="../embeddings/oleObject191.bin"/><Relationship Id="rId39" Type="http://schemas.openxmlformats.org/officeDocument/2006/relationships/image" Target="../media/image209.wmf"/><Relationship Id="rId21" Type="http://schemas.openxmlformats.org/officeDocument/2006/relationships/image" Target="../media/image200.wmf"/><Relationship Id="rId34" Type="http://schemas.openxmlformats.org/officeDocument/2006/relationships/oleObject" Target="../embeddings/oleObject195.bin"/><Relationship Id="rId42" Type="http://schemas.openxmlformats.org/officeDocument/2006/relationships/oleObject" Target="../embeddings/oleObject199.bin"/><Relationship Id="rId47" Type="http://schemas.openxmlformats.org/officeDocument/2006/relationships/image" Target="../media/image213.wmf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29" Type="http://schemas.openxmlformats.org/officeDocument/2006/relationships/image" Target="../media/image20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5.png"/><Relationship Id="rId11" Type="http://schemas.openxmlformats.org/officeDocument/2006/relationships/oleObject" Target="../embeddings/oleObject184.bin"/><Relationship Id="rId24" Type="http://schemas.openxmlformats.org/officeDocument/2006/relationships/oleObject" Target="../embeddings/oleObject190.bin"/><Relationship Id="rId32" Type="http://schemas.openxmlformats.org/officeDocument/2006/relationships/oleObject" Target="../embeddings/oleObject194.bin"/><Relationship Id="rId37" Type="http://schemas.openxmlformats.org/officeDocument/2006/relationships/image" Target="../media/image208.wmf"/><Relationship Id="rId40" Type="http://schemas.openxmlformats.org/officeDocument/2006/relationships/oleObject" Target="../embeddings/oleObject198.bin"/><Relationship Id="rId45" Type="http://schemas.openxmlformats.org/officeDocument/2006/relationships/image" Target="../media/image212.wmf"/><Relationship Id="rId5" Type="http://schemas.openxmlformats.org/officeDocument/2006/relationships/image" Target="../media/image16.wmf"/><Relationship Id="rId15" Type="http://schemas.openxmlformats.org/officeDocument/2006/relationships/image" Target="../media/image197.wmf"/><Relationship Id="rId23" Type="http://schemas.openxmlformats.org/officeDocument/2006/relationships/image" Target="../media/image201.wmf"/><Relationship Id="rId28" Type="http://schemas.openxmlformats.org/officeDocument/2006/relationships/oleObject" Target="../embeddings/oleObject192.bin"/><Relationship Id="rId36" Type="http://schemas.openxmlformats.org/officeDocument/2006/relationships/oleObject" Target="../embeddings/oleObject196.bin"/><Relationship Id="rId10" Type="http://schemas.openxmlformats.org/officeDocument/2006/relationships/image" Target="../media/image195.wmf"/><Relationship Id="rId19" Type="http://schemas.openxmlformats.org/officeDocument/2006/relationships/image" Target="../media/image199.wmf"/><Relationship Id="rId31" Type="http://schemas.openxmlformats.org/officeDocument/2006/relationships/image" Target="../media/image205.wmf"/><Relationship Id="rId44" Type="http://schemas.openxmlformats.org/officeDocument/2006/relationships/oleObject" Target="../embeddings/oleObject200.bin"/><Relationship Id="rId4" Type="http://schemas.openxmlformats.org/officeDocument/2006/relationships/oleObject" Target="../embeddings/oleObject181.bin"/><Relationship Id="rId9" Type="http://schemas.openxmlformats.org/officeDocument/2006/relationships/oleObject" Target="../embeddings/oleObject183.bin"/><Relationship Id="rId14" Type="http://schemas.openxmlformats.org/officeDocument/2006/relationships/oleObject" Target="../embeddings/oleObject185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203.wmf"/><Relationship Id="rId30" Type="http://schemas.openxmlformats.org/officeDocument/2006/relationships/oleObject" Target="../embeddings/oleObject193.bin"/><Relationship Id="rId35" Type="http://schemas.openxmlformats.org/officeDocument/2006/relationships/image" Target="../media/image207.wmf"/><Relationship Id="rId43" Type="http://schemas.openxmlformats.org/officeDocument/2006/relationships/image" Target="../media/image211.wmf"/><Relationship Id="rId8" Type="http://schemas.openxmlformats.org/officeDocument/2006/relationships/image" Target="../media/image194.wmf"/><Relationship Id="rId3" Type="http://schemas.openxmlformats.org/officeDocument/2006/relationships/image" Target="../media/image274.png"/><Relationship Id="rId12" Type="http://schemas.openxmlformats.org/officeDocument/2006/relationships/image" Target="../media/image196.wmf"/><Relationship Id="rId17" Type="http://schemas.openxmlformats.org/officeDocument/2006/relationships/image" Target="../media/image198.wmf"/><Relationship Id="rId25" Type="http://schemas.openxmlformats.org/officeDocument/2006/relationships/image" Target="../media/image202.wmf"/><Relationship Id="rId33" Type="http://schemas.openxmlformats.org/officeDocument/2006/relationships/image" Target="../media/image206.wmf"/><Relationship Id="rId38" Type="http://schemas.openxmlformats.org/officeDocument/2006/relationships/oleObject" Target="../embeddings/oleObject197.bin"/><Relationship Id="rId46" Type="http://schemas.openxmlformats.org/officeDocument/2006/relationships/oleObject" Target="../embeddings/oleObject201.bin"/><Relationship Id="rId20" Type="http://schemas.openxmlformats.org/officeDocument/2006/relationships/oleObject" Target="../embeddings/oleObject188.bin"/><Relationship Id="rId41" Type="http://schemas.openxmlformats.org/officeDocument/2006/relationships/image" Target="../media/image21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21.wmf"/><Relationship Id="rId26" Type="http://schemas.openxmlformats.org/officeDocument/2006/relationships/image" Target="../media/image225.wmf"/><Relationship Id="rId39" Type="http://schemas.openxmlformats.org/officeDocument/2006/relationships/image" Target="../media/image231.wmf"/><Relationship Id="rId21" Type="http://schemas.openxmlformats.org/officeDocument/2006/relationships/oleObject" Target="../embeddings/oleObject211.bin"/><Relationship Id="rId34" Type="http://schemas.openxmlformats.org/officeDocument/2006/relationships/image" Target="../media/image229.wmf"/><Relationship Id="rId42" Type="http://schemas.openxmlformats.org/officeDocument/2006/relationships/oleObject" Target="../embeddings/oleObject221.bin"/><Relationship Id="rId47" Type="http://schemas.openxmlformats.org/officeDocument/2006/relationships/image" Target="../media/image279.png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29" Type="http://schemas.openxmlformats.org/officeDocument/2006/relationships/oleObject" Target="../embeddings/oleObject215.bin"/><Relationship Id="rId11" Type="http://schemas.openxmlformats.org/officeDocument/2006/relationships/oleObject" Target="../embeddings/oleObject206.bin"/><Relationship Id="rId24" Type="http://schemas.openxmlformats.org/officeDocument/2006/relationships/image" Target="../media/image224.wmf"/><Relationship Id="rId32" Type="http://schemas.openxmlformats.org/officeDocument/2006/relationships/image" Target="../media/image228.wmf"/><Relationship Id="rId37" Type="http://schemas.openxmlformats.org/officeDocument/2006/relationships/image" Target="../media/image230.wmf"/><Relationship Id="rId40" Type="http://schemas.openxmlformats.org/officeDocument/2006/relationships/oleObject" Target="../embeddings/oleObject220.bin"/><Relationship Id="rId45" Type="http://schemas.openxmlformats.org/officeDocument/2006/relationships/image" Target="../media/image277.png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23" Type="http://schemas.openxmlformats.org/officeDocument/2006/relationships/oleObject" Target="../embeddings/oleObject212.bin"/><Relationship Id="rId28" Type="http://schemas.openxmlformats.org/officeDocument/2006/relationships/image" Target="../media/image226.wmf"/><Relationship Id="rId36" Type="http://schemas.openxmlformats.org/officeDocument/2006/relationships/oleObject" Target="../embeddings/oleObject218.bin"/><Relationship Id="rId49" Type="http://schemas.openxmlformats.org/officeDocument/2006/relationships/image" Target="../media/image281.png"/><Relationship Id="rId10" Type="http://schemas.openxmlformats.org/officeDocument/2006/relationships/image" Target="../media/image217.wmf"/><Relationship Id="rId19" Type="http://schemas.openxmlformats.org/officeDocument/2006/relationships/oleObject" Target="../embeddings/oleObject210.bin"/><Relationship Id="rId31" Type="http://schemas.openxmlformats.org/officeDocument/2006/relationships/oleObject" Target="../embeddings/oleObject216.bin"/><Relationship Id="rId44" Type="http://schemas.openxmlformats.org/officeDocument/2006/relationships/image" Target="../media/image273.png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19.wmf"/><Relationship Id="rId22" Type="http://schemas.openxmlformats.org/officeDocument/2006/relationships/image" Target="../media/image223.wmf"/><Relationship Id="rId27" Type="http://schemas.openxmlformats.org/officeDocument/2006/relationships/oleObject" Target="../embeddings/oleObject214.bin"/><Relationship Id="rId30" Type="http://schemas.openxmlformats.org/officeDocument/2006/relationships/image" Target="../media/image227.wmf"/><Relationship Id="rId35" Type="http://schemas.openxmlformats.org/officeDocument/2006/relationships/image" Target="../media/image297.png"/><Relationship Id="rId43" Type="http://schemas.openxmlformats.org/officeDocument/2006/relationships/image" Target="../media/image233.wmf"/><Relationship Id="rId48" Type="http://schemas.openxmlformats.org/officeDocument/2006/relationships/image" Target="../media/image280.png"/><Relationship Id="rId8" Type="http://schemas.openxmlformats.org/officeDocument/2006/relationships/image" Target="../media/image216.wmf"/><Relationship Id="rId3" Type="http://schemas.openxmlformats.org/officeDocument/2006/relationships/oleObject" Target="../embeddings/oleObject202.bin"/><Relationship Id="rId12" Type="http://schemas.openxmlformats.org/officeDocument/2006/relationships/image" Target="../media/image218.wmf"/><Relationship Id="rId17" Type="http://schemas.openxmlformats.org/officeDocument/2006/relationships/oleObject" Target="../embeddings/oleObject209.bin"/><Relationship Id="rId25" Type="http://schemas.openxmlformats.org/officeDocument/2006/relationships/oleObject" Target="../embeddings/oleObject213.bin"/><Relationship Id="rId33" Type="http://schemas.openxmlformats.org/officeDocument/2006/relationships/oleObject" Target="../embeddings/oleObject217.bin"/><Relationship Id="rId38" Type="http://schemas.openxmlformats.org/officeDocument/2006/relationships/oleObject" Target="../embeddings/oleObject219.bin"/><Relationship Id="rId46" Type="http://schemas.openxmlformats.org/officeDocument/2006/relationships/image" Target="../media/image278.png"/><Relationship Id="rId20" Type="http://schemas.openxmlformats.org/officeDocument/2006/relationships/image" Target="../media/image222.wmf"/><Relationship Id="rId41" Type="http://schemas.openxmlformats.org/officeDocument/2006/relationships/image" Target="../media/image23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png"/><Relationship Id="rId3" Type="http://schemas.openxmlformats.org/officeDocument/2006/relationships/image" Target="../media/image282.png"/><Relationship Id="rId7" Type="http://schemas.openxmlformats.org/officeDocument/2006/relationships/image" Target="../media/image2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3.png"/><Relationship Id="rId5" Type="http://schemas.openxmlformats.org/officeDocument/2006/relationships/image" Target="../media/image284.png"/><Relationship Id="rId10" Type="http://schemas.openxmlformats.org/officeDocument/2006/relationships/image" Target="../media/image192.wmf"/><Relationship Id="rId4" Type="http://schemas.openxmlformats.org/officeDocument/2006/relationships/image" Target="../media/image283.png"/><Relationship Id="rId9" Type="http://schemas.openxmlformats.org/officeDocument/2006/relationships/oleObject" Target="../embeddings/oleObject222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7.wmf"/><Relationship Id="rId18" Type="http://schemas.openxmlformats.org/officeDocument/2006/relationships/oleObject" Target="../embeddings/oleObject229.bin"/><Relationship Id="rId26" Type="http://schemas.openxmlformats.org/officeDocument/2006/relationships/oleObject" Target="../embeddings/oleObject233.bin"/><Relationship Id="rId3" Type="http://schemas.openxmlformats.org/officeDocument/2006/relationships/image" Target="../media/image302.png"/><Relationship Id="rId21" Type="http://schemas.openxmlformats.org/officeDocument/2006/relationships/image" Target="../media/image241.wmf"/><Relationship Id="rId34" Type="http://schemas.openxmlformats.org/officeDocument/2006/relationships/image" Target="../media/image247.wmf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239.wmf"/><Relationship Id="rId25" Type="http://schemas.openxmlformats.org/officeDocument/2006/relationships/image" Target="../media/image243.wmf"/><Relationship Id="rId33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29" Type="http://schemas.openxmlformats.org/officeDocument/2006/relationships/image" Target="../media/image245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236.wmf"/><Relationship Id="rId24" Type="http://schemas.openxmlformats.org/officeDocument/2006/relationships/oleObject" Target="../embeddings/oleObject232.bin"/><Relationship Id="rId32" Type="http://schemas.openxmlformats.org/officeDocument/2006/relationships/image" Target="../media/image254.png"/><Relationship Id="rId5" Type="http://schemas.openxmlformats.org/officeDocument/2006/relationships/image" Target="../media/image304.png"/><Relationship Id="rId15" Type="http://schemas.openxmlformats.org/officeDocument/2006/relationships/image" Target="../media/image238.wmf"/><Relationship Id="rId23" Type="http://schemas.openxmlformats.org/officeDocument/2006/relationships/image" Target="../media/image242.wmf"/><Relationship Id="rId28" Type="http://schemas.openxmlformats.org/officeDocument/2006/relationships/oleObject" Target="../embeddings/oleObject234.bin"/><Relationship Id="rId36" Type="http://schemas.openxmlformats.org/officeDocument/2006/relationships/image" Target="../media/image248.wmf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240.wmf"/><Relationship Id="rId31" Type="http://schemas.openxmlformats.org/officeDocument/2006/relationships/image" Target="../media/image246.wmf"/><Relationship Id="rId4" Type="http://schemas.openxmlformats.org/officeDocument/2006/relationships/image" Target="../media/image303.png"/><Relationship Id="rId9" Type="http://schemas.openxmlformats.org/officeDocument/2006/relationships/image" Target="../media/image235.w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244.wmf"/><Relationship Id="rId30" Type="http://schemas.openxmlformats.org/officeDocument/2006/relationships/oleObject" Target="../embeddings/oleObject235.bin"/><Relationship Id="rId35" Type="http://schemas.openxmlformats.org/officeDocument/2006/relationships/oleObject" Target="../embeddings/oleObject237.bin"/><Relationship Id="rId8" Type="http://schemas.openxmlformats.org/officeDocument/2006/relationships/oleObject" Target="../embeddings/oleObject224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9.wmf"/><Relationship Id="rId18" Type="http://schemas.openxmlformats.org/officeDocument/2006/relationships/image" Target="../media/image308.png"/><Relationship Id="rId26" Type="http://schemas.openxmlformats.org/officeDocument/2006/relationships/image" Target="../media/image261.wmf"/><Relationship Id="rId3" Type="http://schemas.openxmlformats.org/officeDocument/2006/relationships/image" Target="../media/image300.png"/><Relationship Id="rId21" Type="http://schemas.openxmlformats.org/officeDocument/2006/relationships/oleObject" Target="../embeddings/oleObject243.bin"/><Relationship Id="rId7" Type="http://schemas.openxmlformats.org/officeDocument/2006/relationships/image" Target="../media/image256.wmf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258.wmf"/><Relationship Id="rId25" Type="http://schemas.openxmlformats.org/officeDocument/2006/relationships/oleObject" Target="../embeddings/oleObject245.bin"/><Relationship Id="rId33" Type="http://schemas.openxmlformats.org/officeDocument/2006/relationships/image" Target="../media/image2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2.bin"/><Relationship Id="rId20" Type="http://schemas.openxmlformats.org/officeDocument/2006/relationships/image" Target="../media/image310.png"/><Relationship Id="rId29" Type="http://schemas.openxmlformats.org/officeDocument/2006/relationships/image" Target="../media/image26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3050.png"/><Relationship Id="rId24" Type="http://schemas.openxmlformats.org/officeDocument/2006/relationships/image" Target="../media/image260.wmf"/><Relationship Id="rId32" Type="http://schemas.openxmlformats.org/officeDocument/2006/relationships/oleObject" Target="../embeddings/oleObject248.bin"/><Relationship Id="rId5" Type="http://schemas.openxmlformats.org/officeDocument/2006/relationships/image" Target="../media/image255.wmf"/><Relationship Id="rId15" Type="http://schemas.openxmlformats.org/officeDocument/2006/relationships/image" Target="../media/image307.png"/><Relationship Id="rId23" Type="http://schemas.openxmlformats.org/officeDocument/2006/relationships/oleObject" Target="../embeddings/oleObject244.bin"/><Relationship Id="rId28" Type="http://schemas.openxmlformats.org/officeDocument/2006/relationships/oleObject" Target="../embeddings/oleObject246.bin"/><Relationship Id="rId10" Type="http://schemas.openxmlformats.org/officeDocument/2006/relationships/image" Target="../media/image301.png"/><Relationship Id="rId19" Type="http://schemas.openxmlformats.org/officeDocument/2006/relationships/image" Target="../media/image309.png"/><Relationship Id="rId31" Type="http://schemas.openxmlformats.org/officeDocument/2006/relationships/image" Target="../media/image263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57.wmf"/><Relationship Id="rId14" Type="http://schemas.openxmlformats.org/officeDocument/2006/relationships/image" Target="../media/image306.png"/><Relationship Id="rId22" Type="http://schemas.openxmlformats.org/officeDocument/2006/relationships/image" Target="../media/image259.wmf"/><Relationship Id="rId27" Type="http://schemas.openxmlformats.org/officeDocument/2006/relationships/image" Target="../media/image311.png"/><Relationship Id="rId30" Type="http://schemas.openxmlformats.org/officeDocument/2006/relationships/oleObject" Target="../embeddings/oleObject247.bin"/><Relationship Id="rId8" Type="http://schemas.openxmlformats.org/officeDocument/2006/relationships/oleObject" Target="../embeddings/oleObject240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4.bin"/><Relationship Id="rId18" Type="http://schemas.openxmlformats.org/officeDocument/2006/relationships/oleObject" Target="../embeddings/oleObject256.bin"/><Relationship Id="rId26" Type="http://schemas.openxmlformats.org/officeDocument/2006/relationships/oleObject" Target="../embeddings/oleObject260.bin"/><Relationship Id="rId39" Type="http://schemas.openxmlformats.org/officeDocument/2006/relationships/image" Target="../media/image282.wmf"/><Relationship Id="rId21" Type="http://schemas.openxmlformats.org/officeDocument/2006/relationships/image" Target="../media/image273.wmf"/><Relationship Id="rId34" Type="http://schemas.openxmlformats.org/officeDocument/2006/relationships/oleObject" Target="../embeddings/oleObject264.bin"/><Relationship Id="rId42" Type="http://schemas.openxmlformats.org/officeDocument/2006/relationships/oleObject" Target="../embeddings/oleObject268.bin"/><Relationship Id="rId47" Type="http://schemas.openxmlformats.org/officeDocument/2006/relationships/image" Target="../media/image286.wmf"/><Relationship Id="rId50" Type="http://schemas.openxmlformats.org/officeDocument/2006/relationships/oleObject" Target="../embeddings/oleObject272.bin"/><Relationship Id="rId55" Type="http://schemas.openxmlformats.org/officeDocument/2006/relationships/image" Target="../media/image334.png"/><Relationship Id="rId63" Type="http://schemas.openxmlformats.org/officeDocument/2006/relationships/image" Target="../media/image291.wmf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5.bin"/><Relationship Id="rId29" Type="http://schemas.openxmlformats.org/officeDocument/2006/relationships/image" Target="../media/image277.wmf"/><Relationship Id="rId11" Type="http://schemas.openxmlformats.org/officeDocument/2006/relationships/oleObject" Target="../embeddings/oleObject253.bin"/><Relationship Id="rId24" Type="http://schemas.openxmlformats.org/officeDocument/2006/relationships/oleObject" Target="../embeddings/oleObject259.bin"/><Relationship Id="rId32" Type="http://schemas.openxmlformats.org/officeDocument/2006/relationships/oleObject" Target="../embeddings/oleObject263.bin"/><Relationship Id="rId37" Type="http://schemas.openxmlformats.org/officeDocument/2006/relationships/image" Target="../media/image281.wmf"/><Relationship Id="rId40" Type="http://schemas.openxmlformats.org/officeDocument/2006/relationships/oleObject" Target="../embeddings/oleObject267.bin"/><Relationship Id="rId45" Type="http://schemas.openxmlformats.org/officeDocument/2006/relationships/image" Target="../media/image285.wmf"/><Relationship Id="rId53" Type="http://schemas.openxmlformats.org/officeDocument/2006/relationships/image" Target="../media/image289.wmf"/><Relationship Id="rId58" Type="http://schemas.openxmlformats.org/officeDocument/2006/relationships/image" Target="../media/image337.png"/><Relationship Id="rId5" Type="http://schemas.openxmlformats.org/officeDocument/2006/relationships/oleObject" Target="../embeddings/oleObject250.bin"/><Relationship Id="rId61" Type="http://schemas.openxmlformats.org/officeDocument/2006/relationships/image" Target="../media/image290.wmf"/><Relationship Id="rId19" Type="http://schemas.openxmlformats.org/officeDocument/2006/relationships/image" Target="../media/image272.wmf"/><Relationship Id="rId14" Type="http://schemas.openxmlformats.org/officeDocument/2006/relationships/image" Target="../media/image270.wmf"/><Relationship Id="rId22" Type="http://schemas.openxmlformats.org/officeDocument/2006/relationships/oleObject" Target="../embeddings/oleObject258.bin"/><Relationship Id="rId27" Type="http://schemas.openxmlformats.org/officeDocument/2006/relationships/image" Target="../media/image276.wmf"/><Relationship Id="rId30" Type="http://schemas.openxmlformats.org/officeDocument/2006/relationships/oleObject" Target="../embeddings/oleObject262.bin"/><Relationship Id="rId35" Type="http://schemas.openxmlformats.org/officeDocument/2006/relationships/image" Target="../media/image280.wmf"/><Relationship Id="rId43" Type="http://schemas.openxmlformats.org/officeDocument/2006/relationships/image" Target="../media/image284.wmf"/><Relationship Id="rId48" Type="http://schemas.openxmlformats.org/officeDocument/2006/relationships/oleObject" Target="../embeddings/oleObject271.bin"/><Relationship Id="rId56" Type="http://schemas.openxmlformats.org/officeDocument/2006/relationships/image" Target="../media/image335.png"/><Relationship Id="rId8" Type="http://schemas.openxmlformats.org/officeDocument/2006/relationships/image" Target="../media/image267.wmf"/><Relationship Id="rId51" Type="http://schemas.openxmlformats.org/officeDocument/2006/relationships/image" Target="../media/image288.wmf"/><Relationship Id="rId3" Type="http://schemas.openxmlformats.org/officeDocument/2006/relationships/oleObject" Target="../embeddings/oleObject249.bin"/><Relationship Id="rId12" Type="http://schemas.openxmlformats.org/officeDocument/2006/relationships/image" Target="../media/image269.wmf"/><Relationship Id="rId17" Type="http://schemas.openxmlformats.org/officeDocument/2006/relationships/image" Target="../media/image271.wmf"/><Relationship Id="rId25" Type="http://schemas.openxmlformats.org/officeDocument/2006/relationships/image" Target="../media/image275.wmf"/><Relationship Id="rId33" Type="http://schemas.openxmlformats.org/officeDocument/2006/relationships/image" Target="../media/image279.wmf"/><Relationship Id="rId38" Type="http://schemas.openxmlformats.org/officeDocument/2006/relationships/oleObject" Target="../embeddings/oleObject266.bin"/><Relationship Id="rId46" Type="http://schemas.openxmlformats.org/officeDocument/2006/relationships/oleObject" Target="../embeddings/oleObject270.bin"/><Relationship Id="rId59" Type="http://schemas.openxmlformats.org/officeDocument/2006/relationships/image" Target="../media/image313.png"/><Relationship Id="rId20" Type="http://schemas.openxmlformats.org/officeDocument/2006/relationships/oleObject" Target="../embeddings/oleObject257.bin"/><Relationship Id="rId41" Type="http://schemas.openxmlformats.org/officeDocument/2006/relationships/image" Target="../media/image283.wmf"/><Relationship Id="rId54" Type="http://schemas.openxmlformats.org/officeDocument/2006/relationships/image" Target="../media/image333.png"/><Relationship Id="rId62" Type="http://schemas.openxmlformats.org/officeDocument/2006/relationships/oleObject" Target="../embeddings/oleObject27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6.wmf"/><Relationship Id="rId15" Type="http://schemas.openxmlformats.org/officeDocument/2006/relationships/image" Target="../media/image312.png"/><Relationship Id="rId23" Type="http://schemas.openxmlformats.org/officeDocument/2006/relationships/image" Target="../media/image274.wmf"/><Relationship Id="rId28" Type="http://schemas.openxmlformats.org/officeDocument/2006/relationships/oleObject" Target="../embeddings/oleObject261.bin"/><Relationship Id="rId36" Type="http://schemas.openxmlformats.org/officeDocument/2006/relationships/oleObject" Target="../embeddings/oleObject265.bin"/><Relationship Id="rId49" Type="http://schemas.openxmlformats.org/officeDocument/2006/relationships/image" Target="../media/image287.wmf"/><Relationship Id="rId57" Type="http://schemas.openxmlformats.org/officeDocument/2006/relationships/image" Target="../media/image336.png"/><Relationship Id="rId10" Type="http://schemas.openxmlformats.org/officeDocument/2006/relationships/image" Target="../media/image268.wmf"/><Relationship Id="rId31" Type="http://schemas.openxmlformats.org/officeDocument/2006/relationships/image" Target="../media/image278.wmf"/><Relationship Id="rId44" Type="http://schemas.openxmlformats.org/officeDocument/2006/relationships/oleObject" Target="../embeddings/oleObject269.bin"/><Relationship Id="rId52" Type="http://schemas.openxmlformats.org/officeDocument/2006/relationships/oleObject" Target="../embeddings/oleObject273.bin"/><Relationship Id="rId60" Type="http://schemas.openxmlformats.org/officeDocument/2006/relationships/oleObject" Target="../embeddings/oleObject274.bin"/><Relationship Id="rId4" Type="http://schemas.openxmlformats.org/officeDocument/2006/relationships/image" Target="../media/image265.wmf"/><Relationship Id="rId9" Type="http://schemas.openxmlformats.org/officeDocument/2006/relationships/oleObject" Target="../embeddings/oleObject2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oleObject" Target="../embeddings/oleObject281.bin"/><Relationship Id="rId18" Type="http://schemas.openxmlformats.org/officeDocument/2006/relationships/oleObject" Target="../embeddings/oleObject283.bin"/><Relationship Id="rId26" Type="http://schemas.openxmlformats.org/officeDocument/2006/relationships/oleObject" Target="../embeddings/oleObject284.bin"/><Relationship Id="rId3" Type="http://schemas.openxmlformats.org/officeDocument/2006/relationships/oleObject" Target="../embeddings/oleObject276.bin"/><Relationship Id="rId21" Type="http://schemas.openxmlformats.org/officeDocument/2006/relationships/image" Target="../media/image352.png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96.wmf"/><Relationship Id="rId17" Type="http://schemas.openxmlformats.org/officeDocument/2006/relationships/image" Target="../media/image166.png"/><Relationship Id="rId25" Type="http://schemas.openxmlformats.org/officeDocument/2006/relationships/image" Target="../media/image35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8.wmf"/><Relationship Id="rId20" Type="http://schemas.openxmlformats.org/officeDocument/2006/relationships/image" Target="../media/image351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93.wmf"/><Relationship Id="rId11" Type="http://schemas.openxmlformats.org/officeDocument/2006/relationships/oleObject" Target="../embeddings/oleObject280.bin"/><Relationship Id="rId24" Type="http://schemas.openxmlformats.org/officeDocument/2006/relationships/customXml" Target="../ink/ink3.xml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image" Target="../media/image353.emf"/><Relationship Id="rId10" Type="http://schemas.openxmlformats.org/officeDocument/2006/relationships/image" Target="../media/image295.wmf"/><Relationship Id="rId19" Type="http://schemas.openxmlformats.org/officeDocument/2006/relationships/image" Target="../media/image16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97.wmf"/><Relationship Id="rId22" Type="http://schemas.openxmlformats.org/officeDocument/2006/relationships/customXml" Target="../ink/ink2.xml"/><Relationship Id="rId27" Type="http://schemas.openxmlformats.org/officeDocument/2006/relationships/image" Target="../media/image29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png"/><Relationship Id="rId3" Type="http://schemas.openxmlformats.org/officeDocument/2006/relationships/image" Target="../media/image327.png"/><Relationship Id="rId7" Type="http://schemas.openxmlformats.org/officeDocument/2006/relationships/image" Target="../media/image331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0.png"/><Relationship Id="rId5" Type="http://schemas.openxmlformats.org/officeDocument/2006/relationships/image" Target="../media/image329.png"/><Relationship Id="rId4" Type="http://schemas.openxmlformats.org/officeDocument/2006/relationships/image" Target="../media/image328.png"/><Relationship Id="rId9" Type="http://schemas.openxmlformats.org/officeDocument/2006/relationships/image" Target="../media/image33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png"/><Relationship Id="rId3" Type="http://schemas.openxmlformats.org/officeDocument/2006/relationships/image" Target="../media/image339.png"/><Relationship Id="rId7" Type="http://schemas.openxmlformats.org/officeDocument/2006/relationships/image" Target="../media/image343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2.png"/><Relationship Id="rId11" Type="http://schemas.openxmlformats.org/officeDocument/2006/relationships/image" Target="../media/image347.png"/><Relationship Id="rId5" Type="http://schemas.openxmlformats.org/officeDocument/2006/relationships/image" Target="../media/image341.png"/><Relationship Id="rId10" Type="http://schemas.openxmlformats.org/officeDocument/2006/relationships/image" Target="../media/image346.png"/><Relationship Id="rId4" Type="http://schemas.openxmlformats.org/officeDocument/2006/relationships/image" Target="../media/image340.png"/><Relationship Id="rId9" Type="http://schemas.openxmlformats.org/officeDocument/2006/relationships/image" Target="../media/image34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png"/><Relationship Id="rId3" Type="http://schemas.openxmlformats.org/officeDocument/2006/relationships/image" Target="../media/image348.png"/><Relationship Id="rId7" Type="http://schemas.openxmlformats.org/officeDocument/2006/relationships/image" Target="../media/image3520.png"/><Relationship Id="rId12" Type="http://schemas.openxmlformats.org/officeDocument/2006/relationships/image" Target="../media/image357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10.png"/><Relationship Id="rId11" Type="http://schemas.openxmlformats.org/officeDocument/2006/relationships/image" Target="../media/image356.png"/><Relationship Id="rId5" Type="http://schemas.openxmlformats.org/officeDocument/2006/relationships/image" Target="../media/image350.png"/><Relationship Id="rId10" Type="http://schemas.openxmlformats.org/officeDocument/2006/relationships/image" Target="../media/image3550.png"/><Relationship Id="rId4" Type="http://schemas.openxmlformats.org/officeDocument/2006/relationships/image" Target="../media/image349.png"/><Relationship Id="rId9" Type="http://schemas.openxmlformats.org/officeDocument/2006/relationships/image" Target="../media/image354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0.bin"/><Relationship Id="rId18" Type="http://schemas.openxmlformats.org/officeDocument/2006/relationships/oleObject" Target="../embeddings/oleObject293.bin"/><Relationship Id="rId26" Type="http://schemas.openxmlformats.org/officeDocument/2006/relationships/oleObject" Target="../embeddings/oleObject298.bin"/><Relationship Id="rId21" Type="http://schemas.openxmlformats.org/officeDocument/2006/relationships/image" Target="../media/image312.wmf"/><Relationship Id="rId34" Type="http://schemas.openxmlformats.org/officeDocument/2006/relationships/oleObject" Target="../embeddings/oleObject303.bin"/><Relationship Id="rId7" Type="http://schemas.openxmlformats.org/officeDocument/2006/relationships/oleObject" Target="../embeddings/oleObject287.bin"/><Relationship Id="rId12" Type="http://schemas.openxmlformats.org/officeDocument/2006/relationships/image" Target="../media/image310.wmf"/><Relationship Id="rId17" Type="http://schemas.openxmlformats.org/officeDocument/2006/relationships/image" Target="../media/image319.png"/><Relationship Id="rId25" Type="http://schemas.openxmlformats.org/officeDocument/2006/relationships/image" Target="../media/image314.wmf"/><Relationship Id="rId33" Type="http://schemas.openxmlformats.org/officeDocument/2006/relationships/oleObject" Target="../embeddings/oleObject302.bin"/><Relationship Id="rId38" Type="http://schemas.openxmlformats.org/officeDocument/2006/relationships/oleObject" Target="../embeddings/oleObject30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2.bin"/><Relationship Id="rId20" Type="http://schemas.openxmlformats.org/officeDocument/2006/relationships/oleObject" Target="../embeddings/oleObject295.bin"/><Relationship Id="rId29" Type="http://schemas.openxmlformats.org/officeDocument/2006/relationships/oleObject" Target="../embeddings/oleObject30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289.bin"/><Relationship Id="rId24" Type="http://schemas.openxmlformats.org/officeDocument/2006/relationships/oleObject" Target="../embeddings/oleObject297.bin"/><Relationship Id="rId32" Type="http://schemas.openxmlformats.org/officeDocument/2006/relationships/image" Target="../media/image317.wmf"/><Relationship Id="rId37" Type="http://schemas.openxmlformats.org/officeDocument/2006/relationships/image" Target="../media/image318.wmf"/><Relationship Id="rId5" Type="http://schemas.openxmlformats.org/officeDocument/2006/relationships/oleObject" Target="../embeddings/oleObject286.bin"/><Relationship Id="rId15" Type="http://schemas.openxmlformats.org/officeDocument/2006/relationships/oleObject" Target="../embeddings/oleObject291.bin"/><Relationship Id="rId23" Type="http://schemas.openxmlformats.org/officeDocument/2006/relationships/image" Target="../media/image313.wmf"/><Relationship Id="rId28" Type="http://schemas.openxmlformats.org/officeDocument/2006/relationships/image" Target="../media/image315.wmf"/><Relationship Id="rId36" Type="http://schemas.openxmlformats.org/officeDocument/2006/relationships/oleObject" Target="../embeddings/oleObject305.bin"/><Relationship Id="rId10" Type="http://schemas.openxmlformats.org/officeDocument/2006/relationships/image" Target="../media/image309.wmf"/><Relationship Id="rId19" Type="http://schemas.openxmlformats.org/officeDocument/2006/relationships/oleObject" Target="../embeddings/oleObject294.bin"/><Relationship Id="rId31" Type="http://schemas.openxmlformats.org/officeDocument/2006/relationships/oleObject" Target="../embeddings/oleObject301.bin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288.bin"/><Relationship Id="rId14" Type="http://schemas.openxmlformats.org/officeDocument/2006/relationships/image" Target="../media/image311.wmf"/><Relationship Id="rId22" Type="http://schemas.openxmlformats.org/officeDocument/2006/relationships/oleObject" Target="../embeddings/oleObject296.bin"/><Relationship Id="rId27" Type="http://schemas.openxmlformats.org/officeDocument/2006/relationships/oleObject" Target="../embeddings/oleObject299.bin"/><Relationship Id="rId30" Type="http://schemas.openxmlformats.org/officeDocument/2006/relationships/image" Target="../media/image316.wmf"/><Relationship Id="rId35" Type="http://schemas.openxmlformats.org/officeDocument/2006/relationships/oleObject" Target="../embeddings/oleObject304.bin"/><Relationship Id="rId8" Type="http://schemas.openxmlformats.org/officeDocument/2006/relationships/image" Target="../media/image308.wmf"/><Relationship Id="rId3" Type="http://schemas.openxmlformats.org/officeDocument/2006/relationships/oleObject" Target="../embeddings/oleObject285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9" Type="http://schemas.openxmlformats.org/officeDocument/2006/relationships/oleObject" Target="../embeddings/oleObject27.bin"/><Relationship Id="rId21" Type="http://schemas.openxmlformats.org/officeDocument/2006/relationships/image" Target="../media/image17.wmf"/><Relationship Id="rId34" Type="http://schemas.openxmlformats.org/officeDocument/2006/relationships/image" Target="../media/image23.wmf"/><Relationship Id="rId42" Type="http://schemas.openxmlformats.org/officeDocument/2006/relationships/image" Target="../media/image27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1.wmf"/><Relationship Id="rId41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20.bin"/><Relationship Id="rId32" Type="http://schemas.openxmlformats.org/officeDocument/2006/relationships/image" Target="../media/image30.png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26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2.bin"/><Relationship Id="rId36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4" Type="http://schemas.openxmlformats.org/officeDocument/2006/relationships/image" Target="../media/image2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3.bin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29.bin"/><Relationship Id="rId8" Type="http://schemas.openxmlformats.org/officeDocument/2006/relationships/oleObject" Target="../embeddings/oleObject12.bin"/><Relationship Id="rId3" Type="http://schemas.openxmlformats.org/officeDocument/2006/relationships/image" Target="../media/image29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2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image" Target="../media/image321.wmf"/><Relationship Id="rId18" Type="http://schemas.openxmlformats.org/officeDocument/2006/relationships/oleObject" Target="../embeddings/oleObject314.bin"/><Relationship Id="rId26" Type="http://schemas.openxmlformats.org/officeDocument/2006/relationships/oleObject" Target="../embeddings/oleObject318.bin"/><Relationship Id="rId3" Type="http://schemas.openxmlformats.org/officeDocument/2006/relationships/image" Target="../media/image319.png"/><Relationship Id="rId21" Type="http://schemas.openxmlformats.org/officeDocument/2006/relationships/image" Target="../media/image318.wmf"/><Relationship Id="rId7" Type="http://schemas.openxmlformats.org/officeDocument/2006/relationships/image" Target="../media/image309.wmf"/><Relationship Id="rId12" Type="http://schemas.openxmlformats.org/officeDocument/2006/relationships/oleObject" Target="../embeddings/oleObject311.bin"/><Relationship Id="rId17" Type="http://schemas.openxmlformats.org/officeDocument/2006/relationships/image" Target="../media/image317.wmf"/><Relationship Id="rId25" Type="http://schemas.openxmlformats.org/officeDocument/2006/relationships/image" Target="../media/image3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3.bin"/><Relationship Id="rId20" Type="http://schemas.openxmlformats.org/officeDocument/2006/relationships/oleObject" Target="../embeddings/oleObject315.bin"/><Relationship Id="rId29" Type="http://schemas.openxmlformats.org/officeDocument/2006/relationships/image" Target="../media/image355.png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08.bin"/><Relationship Id="rId11" Type="http://schemas.openxmlformats.org/officeDocument/2006/relationships/image" Target="../media/image320.wmf"/><Relationship Id="rId24" Type="http://schemas.openxmlformats.org/officeDocument/2006/relationships/oleObject" Target="../embeddings/oleObject317.bin"/><Relationship Id="rId5" Type="http://schemas.openxmlformats.org/officeDocument/2006/relationships/image" Target="../media/image308.wmf"/><Relationship Id="rId15" Type="http://schemas.openxmlformats.org/officeDocument/2006/relationships/image" Target="../media/image322.wmf"/><Relationship Id="rId23" Type="http://schemas.openxmlformats.org/officeDocument/2006/relationships/image" Target="../media/image324.wmf"/><Relationship Id="rId28" Type="http://schemas.openxmlformats.org/officeDocument/2006/relationships/image" Target="../media/image326.wmf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323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313.wmf"/><Relationship Id="rId14" Type="http://schemas.openxmlformats.org/officeDocument/2006/relationships/oleObject" Target="../embeddings/oleObject312.bin"/><Relationship Id="rId22" Type="http://schemas.openxmlformats.org/officeDocument/2006/relationships/oleObject" Target="../embeddings/oleObject316.bin"/><Relationship Id="rId27" Type="http://schemas.openxmlformats.org/officeDocument/2006/relationships/oleObject" Target="../embeddings/oleObject3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png"/><Relationship Id="rId2" Type="http://schemas.openxmlformats.org/officeDocument/2006/relationships/image" Target="../media/image38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5.png"/><Relationship Id="rId2" Type="http://schemas.openxmlformats.org/officeDocument/2006/relationships/image" Target="../media/image38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png"/><Relationship Id="rId2" Type="http://schemas.openxmlformats.org/officeDocument/2006/relationships/image" Target="../media/image36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jpg"/><Relationship Id="rId2" Type="http://schemas.openxmlformats.org/officeDocument/2006/relationships/image" Target="../media/image36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7.wmf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2.bin"/><Relationship Id="rId21" Type="http://schemas.openxmlformats.org/officeDocument/2006/relationships/image" Target="../media/image36.wmf"/><Relationship Id="rId42" Type="http://schemas.openxmlformats.org/officeDocument/2006/relationships/oleObject" Target="../embeddings/oleObject50.bin"/><Relationship Id="rId47" Type="http://schemas.openxmlformats.org/officeDocument/2006/relationships/image" Target="../media/image48.wmf"/><Relationship Id="rId63" Type="http://schemas.openxmlformats.org/officeDocument/2006/relationships/oleObject" Target="../embeddings/oleObject60.bin"/><Relationship Id="rId68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9" Type="http://schemas.openxmlformats.org/officeDocument/2006/relationships/image" Target="../media/image13.wmf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49.bin"/><Relationship Id="rId45" Type="http://schemas.openxmlformats.org/officeDocument/2006/relationships/image" Target="../media/image47.wmf"/><Relationship Id="rId53" Type="http://schemas.openxmlformats.org/officeDocument/2006/relationships/image" Target="../media/image51.wmf"/><Relationship Id="rId58" Type="http://schemas.openxmlformats.org/officeDocument/2006/relationships/image" Target="../media/image53.wmf"/><Relationship Id="rId66" Type="http://schemas.openxmlformats.org/officeDocument/2006/relationships/image" Target="../media/image57.wmf"/><Relationship Id="rId74" Type="http://schemas.openxmlformats.org/officeDocument/2006/relationships/oleObject" Target="../embeddings/oleObject65.bin"/><Relationship Id="rId5" Type="http://schemas.openxmlformats.org/officeDocument/2006/relationships/oleObject" Target="../embeddings/oleObject31.bin"/><Relationship Id="rId61" Type="http://schemas.openxmlformats.org/officeDocument/2006/relationships/oleObject" Target="../embeddings/oleObject59.bin"/><Relationship Id="rId19" Type="http://schemas.openxmlformats.org/officeDocument/2006/relationships/image" Target="../media/image35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2.wmf"/><Relationship Id="rId43" Type="http://schemas.openxmlformats.org/officeDocument/2006/relationships/image" Target="../media/image46.wmf"/><Relationship Id="rId48" Type="http://schemas.openxmlformats.org/officeDocument/2006/relationships/oleObject" Target="../embeddings/oleObject53.bin"/><Relationship Id="rId56" Type="http://schemas.openxmlformats.org/officeDocument/2006/relationships/image" Target="../media/image63.png"/><Relationship Id="rId64" Type="http://schemas.openxmlformats.org/officeDocument/2006/relationships/image" Target="../media/image56.wmf"/><Relationship Id="rId69" Type="http://schemas.openxmlformats.org/officeDocument/2006/relationships/oleObject" Target="../embeddings/oleObject63.bin"/><Relationship Id="rId8" Type="http://schemas.openxmlformats.org/officeDocument/2006/relationships/image" Target="../media/image31.wmf"/><Relationship Id="rId51" Type="http://schemas.openxmlformats.org/officeDocument/2006/relationships/image" Target="../media/image50.wmf"/><Relationship Id="rId72" Type="http://schemas.openxmlformats.org/officeDocument/2006/relationships/image" Target="../media/image60.wmf"/><Relationship Id="rId3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25.wmf"/><Relationship Id="rId25" Type="http://schemas.openxmlformats.org/officeDocument/2006/relationships/image" Target="../media/image38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48.bin"/><Relationship Id="rId46" Type="http://schemas.openxmlformats.org/officeDocument/2006/relationships/oleObject" Target="../embeddings/oleObject52.bin"/><Relationship Id="rId59" Type="http://schemas.openxmlformats.org/officeDocument/2006/relationships/oleObject" Target="../embeddings/oleObject58.bin"/><Relationship Id="rId67" Type="http://schemas.openxmlformats.org/officeDocument/2006/relationships/oleObject" Target="../embeddings/oleObject62.bin"/><Relationship Id="rId20" Type="http://schemas.openxmlformats.org/officeDocument/2006/relationships/oleObject" Target="../embeddings/oleObject39.bin"/><Relationship Id="rId41" Type="http://schemas.openxmlformats.org/officeDocument/2006/relationships/image" Target="../media/image45.wmf"/><Relationship Id="rId54" Type="http://schemas.openxmlformats.org/officeDocument/2006/relationships/oleObject" Target="../embeddings/oleObject56.bin"/><Relationship Id="rId62" Type="http://schemas.openxmlformats.org/officeDocument/2006/relationships/image" Target="../media/image55.wmf"/><Relationship Id="rId70" Type="http://schemas.openxmlformats.org/officeDocument/2006/relationships/image" Target="../media/image59.wmf"/><Relationship Id="rId75" Type="http://schemas.openxmlformats.org/officeDocument/2006/relationships/image" Target="../media/image6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5" Type="http://schemas.openxmlformats.org/officeDocument/2006/relationships/image" Target="../media/image34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49" Type="http://schemas.openxmlformats.org/officeDocument/2006/relationships/image" Target="../media/image49.wmf"/><Relationship Id="rId57" Type="http://schemas.openxmlformats.org/officeDocument/2006/relationships/oleObject" Target="../embeddings/oleObject57.bin"/><Relationship Id="rId10" Type="http://schemas.openxmlformats.org/officeDocument/2006/relationships/oleObject" Target="../embeddings/oleObject34.bin"/><Relationship Id="rId31" Type="http://schemas.openxmlformats.org/officeDocument/2006/relationships/image" Target="../media/image40.wmf"/><Relationship Id="rId44" Type="http://schemas.openxmlformats.org/officeDocument/2006/relationships/oleObject" Target="../embeddings/oleObject51.bin"/><Relationship Id="rId52" Type="http://schemas.openxmlformats.org/officeDocument/2006/relationships/oleObject" Target="../embeddings/oleObject55.bin"/><Relationship Id="rId60" Type="http://schemas.openxmlformats.org/officeDocument/2006/relationships/image" Target="../media/image54.wmf"/><Relationship Id="rId65" Type="http://schemas.openxmlformats.org/officeDocument/2006/relationships/oleObject" Target="../embeddings/oleObject61.bin"/><Relationship Id="rId73" Type="http://schemas.openxmlformats.org/officeDocument/2006/relationships/image" Target="../media/image64.png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8.bin"/><Relationship Id="rId39" Type="http://schemas.openxmlformats.org/officeDocument/2006/relationships/image" Target="../media/image44.wmf"/><Relationship Id="rId34" Type="http://schemas.openxmlformats.org/officeDocument/2006/relationships/oleObject" Target="../embeddings/oleObject46.bin"/><Relationship Id="rId50" Type="http://schemas.openxmlformats.org/officeDocument/2006/relationships/oleObject" Target="../embeddings/oleObject54.bin"/><Relationship Id="rId55" Type="http://schemas.openxmlformats.org/officeDocument/2006/relationships/image" Target="../media/image52.wmf"/><Relationship Id="rId7" Type="http://schemas.openxmlformats.org/officeDocument/2006/relationships/oleObject" Target="../embeddings/oleObject32.bin"/><Relationship Id="rId71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18" Type="http://schemas.openxmlformats.org/officeDocument/2006/relationships/oleObject" Target="../embeddings/oleObject69.bin"/><Relationship Id="rId26" Type="http://schemas.openxmlformats.org/officeDocument/2006/relationships/image" Target="../media/image80.png"/><Relationship Id="rId3" Type="http://schemas.openxmlformats.org/officeDocument/2006/relationships/image" Target="../media/image65.png"/><Relationship Id="rId21" Type="http://schemas.openxmlformats.org/officeDocument/2006/relationships/image" Target="../media/image60.wmf"/><Relationship Id="rId7" Type="http://schemas.openxmlformats.org/officeDocument/2006/relationships/image" Target="../media/image63.wmf"/><Relationship Id="rId12" Type="http://schemas.openxmlformats.org/officeDocument/2006/relationships/image" Target="../media/image72.png"/><Relationship Id="rId17" Type="http://schemas.openxmlformats.org/officeDocument/2006/relationships/image" Target="../media/image58.wmf"/><Relationship Id="rId25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1.png"/><Relationship Id="rId24" Type="http://schemas.openxmlformats.org/officeDocument/2006/relationships/image" Target="../media/image78.png"/><Relationship Id="rId5" Type="http://schemas.openxmlformats.org/officeDocument/2006/relationships/image" Target="../media/image62.wmf"/><Relationship Id="rId15" Type="http://schemas.openxmlformats.org/officeDocument/2006/relationships/image" Target="../media/image75.png"/><Relationship Id="rId23" Type="http://schemas.openxmlformats.org/officeDocument/2006/relationships/image" Target="../media/image77.png"/><Relationship Id="rId10" Type="http://schemas.openxmlformats.org/officeDocument/2006/relationships/image" Target="../media/image70.png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png"/><Relationship Id="rId14" Type="http://schemas.openxmlformats.org/officeDocument/2006/relationships/image" Target="../media/image74.png"/><Relationship Id="rId22" Type="http://schemas.openxmlformats.org/officeDocument/2006/relationships/image" Target="../media/image7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1.png"/><Relationship Id="rId11" Type="http://schemas.openxmlformats.org/officeDocument/2006/relationships/image" Target="../media/image82.gif"/><Relationship Id="rId5" Type="http://schemas.openxmlformats.org/officeDocument/2006/relationships/image" Target="../media/image67.png"/><Relationship Id="rId10" Type="http://schemas.openxmlformats.org/officeDocument/2006/relationships/image" Target="../media/image85.png"/><Relationship Id="rId4" Type="http://schemas.openxmlformats.org/officeDocument/2006/relationships/image" Target="../media/image66.wmf"/><Relationship Id="rId9" Type="http://schemas.openxmlformats.org/officeDocument/2006/relationships/image" Target="../media/image84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png"/><Relationship Id="rId18" Type="http://schemas.openxmlformats.org/officeDocument/2006/relationships/oleObject" Target="../embeddings/oleObject80.bin"/><Relationship Id="rId26" Type="http://schemas.openxmlformats.org/officeDocument/2006/relationships/image" Target="../media/image99.png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91.wmf"/><Relationship Id="rId34" Type="http://schemas.openxmlformats.org/officeDocument/2006/relationships/image" Target="../media/image96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7.wmf"/><Relationship Id="rId17" Type="http://schemas.openxmlformats.org/officeDocument/2006/relationships/image" Target="../media/image89.wmf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92.wmf"/><Relationship Id="rId32" Type="http://schemas.openxmlformats.org/officeDocument/2006/relationships/image" Target="../media/image95.wmf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88.wmf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93.wmf"/><Relationship Id="rId36" Type="http://schemas.openxmlformats.org/officeDocument/2006/relationships/image" Target="../media/image97.wmf"/><Relationship Id="rId10" Type="http://schemas.openxmlformats.org/officeDocument/2006/relationships/image" Target="../media/image98.png"/><Relationship Id="rId19" Type="http://schemas.openxmlformats.org/officeDocument/2006/relationships/image" Target="../media/image90.wmf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84.wmf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89.bin"/><Relationship Id="rId8" Type="http://schemas.openxmlformats.org/officeDocument/2006/relationships/oleObject" Target="../embeddings/oleObject76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1.png"/><Relationship Id="rId18" Type="http://schemas.openxmlformats.org/officeDocument/2006/relationships/image" Target="../media/image126.png"/><Relationship Id="rId26" Type="http://schemas.openxmlformats.org/officeDocument/2006/relationships/oleObject" Target="../embeddings/oleObject94.bin"/><Relationship Id="rId39" Type="http://schemas.openxmlformats.org/officeDocument/2006/relationships/oleObject" Target="../embeddings/oleObject101.bin"/><Relationship Id="rId21" Type="http://schemas.openxmlformats.org/officeDocument/2006/relationships/image" Target="../media/image129.png"/><Relationship Id="rId34" Type="http://schemas.openxmlformats.org/officeDocument/2006/relationships/image" Target="../media/image103.wmf"/><Relationship Id="rId42" Type="http://schemas.openxmlformats.org/officeDocument/2006/relationships/image" Target="../media/image107.wmf"/><Relationship Id="rId47" Type="http://schemas.openxmlformats.org/officeDocument/2006/relationships/image" Target="../media/image109.wmf"/><Relationship Id="rId50" Type="http://schemas.openxmlformats.org/officeDocument/2006/relationships/oleObject" Target="../embeddings/oleObject107.bin"/><Relationship Id="rId55" Type="http://schemas.openxmlformats.org/officeDocument/2006/relationships/image" Target="../media/image113.wmf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png"/><Relationship Id="rId29" Type="http://schemas.openxmlformats.org/officeDocument/2006/relationships/oleObject" Target="../embeddings/oleObject96.bin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32.png"/><Relationship Id="rId32" Type="http://schemas.openxmlformats.org/officeDocument/2006/relationships/image" Target="../media/image102.wmf"/><Relationship Id="rId37" Type="http://schemas.openxmlformats.org/officeDocument/2006/relationships/oleObject" Target="../embeddings/oleObject100.bin"/><Relationship Id="rId40" Type="http://schemas.openxmlformats.org/officeDocument/2006/relationships/image" Target="../media/image106.wmf"/><Relationship Id="rId45" Type="http://schemas.openxmlformats.org/officeDocument/2006/relationships/image" Target="../media/image108.wmf"/><Relationship Id="rId53" Type="http://schemas.openxmlformats.org/officeDocument/2006/relationships/image" Target="../media/image112.wmf"/><Relationship Id="rId5" Type="http://schemas.openxmlformats.org/officeDocument/2006/relationships/image" Target="../media/image98.wmf"/><Relationship Id="rId10" Type="http://schemas.openxmlformats.org/officeDocument/2006/relationships/image" Target="../media/image62.wmf"/><Relationship Id="rId19" Type="http://schemas.openxmlformats.org/officeDocument/2006/relationships/image" Target="../media/image127.png"/><Relationship Id="rId31" Type="http://schemas.openxmlformats.org/officeDocument/2006/relationships/oleObject" Target="../embeddings/oleObject97.bin"/><Relationship Id="rId44" Type="http://schemas.openxmlformats.org/officeDocument/2006/relationships/oleObject" Target="../embeddings/oleObject104.bin"/><Relationship Id="rId52" Type="http://schemas.openxmlformats.org/officeDocument/2006/relationships/oleObject" Target="../embeddings/oleObject108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22.png"/><Relationship Id="rId22" Type="http://schemas.openxmlformats.org/officeDocument/2006/relationships/image" Target="../media/image130.png"/><Relationship Id="rId27" Type="http://schemas.openxmlformats.org/officeDocument/2006/relationships/oleObject" Target="../embeddings/oleObject95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99.bin"/><Relationship Id="rId43" Type="http://schemas.openxmlformats.org/officeDocument/2006/relationships/oleObject" Target="../embeddings/oleObject103.bin"/><Relationship Id="rId48" Type="http://schemas.openxmlformats.org/officeDocument/2006/relationships/oleObject" Target="../embeddings/oleObject106.bin"/><Relationship Id="rId8" Type="http://schemas.openxmlformats.org/officeDocument/2006/relationships/image" Target="../media/image65.png"/><Relationship Id="rId51" Type="http://schemas.openxmlformats.org/officeDocument/2006/relationships/image" Target="../media/image111.wmf"/><Relationship Id="rId3" Type="http://schemas.openxmlformats.org/officeDocument/2006/relationships/image" Target="../media/image120.png"/><Relationship Id="rId12" Type="http://schemas.openxmlformats.org/officeDocument/2006/relationships/image" Target="../media/image63.wmf"/><Relationship Id="rId17" Type="http://schemas.openxmlformats.org/officeDocument/2006/relationships/image" Target="../media/image125.png"/><Relationship Id="rId25" Type="http://schemas.openxmlformats.org/officeDocument/2006/relationships/image" Target="../media/image133.png"/><Relationship Id="rId33" Type="http://schemas.openxmlformats.org/officeDocument/2006/relationships/oleObject" Target="../embeddings/oleObject98.bin"/><Relationship Id="rId38" Type="http://schemas.openxmlformats.org/officeDocument/2006/relationships/image" Target="../media/image105.wmf"/><Relationship Id="rId46" Type="http://schemas.openxmlformats.org/officeDocument/2006/relationships/oleObject" Target="../embeddings/oleObject105.bin"/><Relationship Id="rId20" Type="http://schemas.openxmlformats.org/officeDocument/2006/relationships/image" Target="../media/image128.png"/><Relationship Id="rId41" Type="http://schemas.openxmlformats.org/officeDocument/2006/relationships/oleObject" Target="../embeddings/oleObject102.bin"/><Relationship Id="rId54" Type="http://schemas.openxmlformats.org/officeDocument/2006/relationships/oleObject" Target="../embeddings/oleObject10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1.bin"/><Relationship Id="rId15" Type="http://schemas.openxmlformats.org/officeDocument/2006/relationships/image" Target="../media/image123.png"/><Relationship Id="rId23" Type="http://schemas.openxmlformats.org/officeDocument/2006/relationships/image" Target="../media/image131.png"/><Relationship Id="rId28" Type="http://schemas.openxmlformats.org/officeDocument/2006/relationships/image" Target="../media/image100.wmf"/><Relationship Id="rId36" Type="http://schemas.openxmlformats.org/officeDocument/2006/relationships/image" Target="../media/image104.wmf"/><Relationship Id="rId49" Type="http://schemas.openxmlformats.org/officeDocument/2006/relationships/image" Target="../media/image1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34.png"/><Relationship Id="rId7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14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13"/>
            <a:ext cx="12192000" cy="11969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sz="3200" dirty="0" smtClean="0"/>
              <a:t>Étapes </a:t>
            </a:r>
            <a:r>
              <a:rPr lang="fr-FR" sz="3200" dirty="0"/>
              <a:t>de </a:t>
            </a:r>
            <a:r>
              <a:rPr lang="fr-FR" sz="3200"/>
              <a:t>la </a:t>
            </a:r>
            <a:r>
              <a:rPr lang="fr-FR" sz="3200" smtClean="0"/>
              <a:t>leçon12: </a:t>
            </a:r>
            <a:r>
              <a:rPr lang="fr-FR" sz="3200" dirty="0" smtClean="0"/>
              <a:t>FONCTIONS</a:t>
            </a:r>
            <a:r>
              <a:rPr lang="fr-FR" sz="3200" b="1" dirty="0" smtClean="0"/>
              <a:t> - </a:t>
            </a:r>
            <a:r>
              <a:rPr lang="fr-FR" sz="3200" b="1" i="1" dirty="0" smtClean="0"/>
              <a:t>Généralités</a:t>
            </a:r>
            <a:r>
              <a:rPr lang="fr-FR" sz="3200" dirty="0" smtClean="0"/>
              <a:t> </a:t>
            </a:r>
          </a:p>
          <a:p>
            <a:pPr algn="ctr"/>
            <a:r>
              <a:rPr lang="fr-FR" sz="2800" b="1" dirty="0" smtClean="0">
                <a:cs typeface="Led Italic Font" pitchFamily="2" charset="-78"/>
              </a:rPr>
              <a:t>partie3</a:t>
            </a:r>
            <a:endParaRPr lang="fr-FR" sz="2800" b="1" dirty="0">
              <a:cs typeface="Led Italic Font" pitchFamily="2" charset="-78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-7670" y="1196988"/>
            <a:ext cx="12199669" cy="5661012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fr-FR" i="1" dirty="0"/>
          </a:p>
        </p:txBody>
      </p:sp>
      <p:sp>
        <p:nvSpPr>
          <p:cNvPr id="3083" name="AutoShape 11">
            <a:hlinkClick r:id="rId3" action="ppaction://hlinksldjump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7669" y="1227817"/>
            <a:ext cx="8121924" cy="473984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dirty="0"/>
              <a:t>VI) Etude et représentation graphique des fonctions </a:t>
            </a:r>
            <a:endParaRPr lang="fr-FR" sz="2400" dirty="0"/>
          </a:p>
        </p:txBody>
      </p:sp>
      <p:sp>
        <p:nvSpPr>
          <p:cNvPr id="26" name="Text Box 103"/>
          <p:cNvSpPr txBox="1">
            <a:spLocks noChangeArrowheads="1"/>
          </p:cNvSpPr>
          <p:nvPr/>
        </p:nvSpPr>
        <p:spPr bwMode="auto">
          <a:xfrm>
            <a:off x="8114255" y="1341438"/>
            <a:ext cx="3791744" cy="107721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33333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fr-FR" sz="2800" dirty="0" smtClean="0"/>
              <a:t>Leçon11:</a:t>
            </a:r>
            <a:endParaRPr lang="ar-MA" sz="2800" dirty="0">
              <a:solidFill>
                <a:schemeClr val="tx2">
                  <a:lumMod val="65000"/>
                  <a:lumOff val="35000"/>
                </a:schemeClr>
              </a:solidFill>
              <a:latin typeface="Forte" pitchFamily="66" charset="0"/>
              <a:cs typeface="+mn-cs"/>
            </a:endParaRPr>
          </a:p>
          <a:p>
            <a:pPr eaLnBrk="1" hangingPunct="1">
              <a:spcBef>
                <a:spcPct val="0"/>
              </a:spcBef>
            </a:pPr>
            <a:r>
              <a:rPr lang="fr-FR" sz="3600" dirty="0"/>
              <a:t>Les FONCTIONS</a:t>
            </a:r>
          </a:p>
        </p:txBody>
      </p:sp>
      <p:pic>
        <p:nvPicPr>
          <p:cNvPr id="12290" name="Picture 2" descr="C:\Users\najib\Desktop\ppt_cours_tcs\images\imagesCAHW7G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7" y="12536"/>
            <a:ext cx="2222500" cy="1081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najib\Desktop\ppt_cours_tcs\images\images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565" y="13"/>
            <a:ext cx="1913435" cy="119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8215855" y="2750920"/>
            <a:ext cx="379174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sz="32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Mathématiques Tronc commun </a:t>
            </a:r>
            <a:r>
              <a:rPr lang="fr-FR" sz="28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Sciences BIOF</a:t>
            </a:r>
            <a:endParaRPr lang="fr-FR" sz="5400" dirty="0">
              <a:ln w="3175" cmpd="sng">
                <a:noFill/>
              </a:ln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927" y="1864411"/>
            <a:ext cx="26311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 smtClean="0"/>
              <a:t>1) Etude </a:t>
            </a:r>
            <a:r>
              <a:rPr lang="fr-FR" sz="2000" b="1" dirty="0"/>
              <a:t>et graphe de </a:t>
            </a:r>
            <a:r>
              <a:rPr lang="fr-FR" sz="2000" b="1" dirty="0" smtClean="0"/>
              <a:t>: </a:t>
            </a:r>
            <a:endParaRPr lang="fr-FR" sz="20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93566"/>
              </p:ext>
            </p:extLst>
          </p:nvPr>
        </p:nvGraphicFramePr>
        <p:xfrm>
          <a:off x="2677330" y="1872435"/>
          <a:ext cx="1325159" cy="35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2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330" y="1872435"/>
                        <a:ext cx="1325159" cy="355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053293" y="1869563"/>
            <a:ext cx="73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avec </a:t>
            </a:r>
            <a:r>
              <a:rPr lang="fr-FR" b="1" dirty="0" smtClean="0"/>
              <a:t>:</a:t>
            </a:r>
            <a:endParaRPr lang="fr-FR" b="1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4661"/>
              </p:ext>
            </p:extLst>
          </p:nvPr>
        </p:nvGraphicFramePr>
        <p:xfrm>
          <a:off x="4784006" y="1886389"/>
          <a:ext cx="745100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3" name="Equation" r:id="rId8" imgW="431613" imgH="203112" progId="Equation.DSMT4">
                  <p:embed/>
                </p:oleObj>
              </mc:Choice>
              <mc:Fallback>
                <p:oleObj name="Equation" r:id="rId8" imgW="4316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006" y="1886389"/>
                        <a:ext cx="745100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1927" y="2418656"/>
            <a:ext cx="26311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 smtClean="0"/>
              <a:t>2</a:t>
            </a:r>
            <a:r>
              <a:rPr lang="fr-FR" sz="2000" b="1" dirty="0"/>
              <a:t>) Etude et graphe de </a:t>
            </a:r>
            <a:r>
              <a:rPr lang="fr-FR" sz="2000" b="1" dirty="0" smtClean="0"/>
              <a:t>:</a:t>
            </a:r>
            <a:endParaRPr lang="fr-FR" sz="2000" b="1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24216"/>
              </p:ext>
            </p:extLst>
          </p:nvPr>
        </p:nvGraphicFramePr>
        <p:xfrm>
          <a:off x="2653048" y="2274223"/>
          <a:ext cx="11731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4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048" y="2274223"/>
                        <a:ext cx="1173163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002489" y="2418656"/>
            <a:ext cx="73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avec </a:t>
            </a:r>
            <a:r>
              <a:rPr lang="fr-FR" b="1" dirty="0" smtClean="0"/>
              <a:t>:</a:t>
            </a:r>
            <a:endParaRPr lang="fr-FR" b="1" dirty="0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35322"/>
              </p:ext>
            </p:extLst>
          </p:nvPr>
        </p:nvGraphicFramePr>
        <p:xfrm>
          <a:off x="4733202" y="2394568"/>
          <a:ext cx="745100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5" name="Equation" r:id="rId12" imgW="431613" imgH="203112" progId="Equation.DSMT4">
                  <p:embed/>
                </p:oleObj>
              </mc:Choice>
              <mc:Fallback>
                <p:oleObj name="Equation" r:id="rId12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202" y="2394568"/>
                        <a:ext cx="745100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1927" y="2974371"/>
            <a:ext cx="26311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 smtClean="0"/>
              <a:t>3) </a:t>
            </a:r>
            <a:r>
              <a:rPr lang="fr-FR" sz="2000" b="1" dirty="0"/>
              <a:t>Etude et graphe de </a:t>
            </a:r>
            <a:r>
              <a:rPr lang="fr-FR" sz="2000" b="1" dirty="0" smtClean="0"/>
              <a:t>:</a:t>
            </a:r>
            <a:endParaRPr lang="fr-FR" sz="2000" b="1" dirty="0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34610"/>
              </p:ext>
            </p:extLst>
          </p:nvPr>
        </p:nvGraphicFramePr>
        <p:xfrm>
          <a:off x="2567856" y="2996626"/>
          <a:ext cx="2216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6" name="Equation" r:id="rId13" imgW="1295280" imgH="203040" progId="Equation.DSMT4">
                  <p:embed/>
                </p:oleObj>
              </mc:Choice>
              <mc:Fallback>
                <p:oleObj name="Equation" r:id="rId13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56" y="2996626"/>
                        <a:ext cx="221615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764192" y="2999480"/>
            <a:ext cx="73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avec </a:t>
            </a:r>
            <a:r>
              <a:rPr lang="fr-FR" b="1" dirty="0" smtClean="0"/>
              <a:t>:</a:t>
            </a:r>
            <a:endParaRPr lang="fr-FR" b="1" dirty="0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32302"/>
              </p:ext>
            </p:extLst>
          </p:nvPr>
        </p:nvGraphicFramePr>
        <p:xfrm>
          <a:off x="5571690" y="2974371"/>
          <a:ext cx="745100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7" name="Equation" r:id="rId15" imgW="431613" imgH="203112" progId="Equation.DSMT4">
                  <p:embed/>
                </p:oleObj>
              </mc:Choice>
              <mc:Fallback>
                <p:oleObj name="Equation" r:id="rId15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690" y="2974371"/>
                        <a:ext cx="745100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1927" y="3527157"/>
            <a:ext cx="26311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 smtClean="0"/>
              <a:t>4) </a:t>
            </a:r>
            <a:r>
              <a:rPr lang="fr-FR" sz="2000" b="1" dirty="0"/>
              <a:t>Etude et graphe de </a:t>
            </a:r>
            <a:r>
              <a:rPr lang="fr-FR" sz="2000" b="1" dirty="0" smtClean="0"/>
              <a:t>:</a:t>
            </a:r>
            <a:endParaRPr lang="fr-FR" sz="2000" b="1" dirty="0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73437"/>
              </p:ext>
            </p:extLst>
          </p:nvPr>
        </p:nvGraphicFramePr>
        <p:xfrm>
          <a:off x="2745424" y="3357085"/>
          <a:ext cx="16732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8" name="Equation" r:id="rId16" imgW="977760" imgH="393480" progId="Equation.DSMT4">
                  <p:embed/>
                </p:oleObj>
              </mc:Choice>
              <mc:Fallback>
                <p:oleObj name="Equation" r:id="rId16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424" y="3357085"/>
                        <a:ext cx="1673225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6096000" y="3542546"/>
            <a:ext cx="378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et</a:t>
            </a:r>
            <a:endParaRPr lang="fr-FR" b="1" dirty="0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77752"/>
              </p:ext>
            </p:extLst>
          </p:nvPr>
        </p:nvGraphicFramePr>
        <p:xfrm>
          <a:off x="5274115" y="3549036"/>
          <a:ext cx="745100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9" name="Equation" r:id="rId18" imgW="431613" imgH="203112" progId="Equation.DSMT4">
                  <p:embed/>
                </p:oleObj>
              </mc:Choice>
              <mc:Fallback>
                <p:oleObj name="Equation" r:id="rId18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115" y="3549036"/>
                        <a:ext cx="745100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19193"/>
              </p:ext>
            </p:extLst>
          </p:nvPr>
        </p:nvGraphicFramePr>
        <p:xfrm>
          <a:off x="6486525" y="3549412"/>
          <a:ext cx="722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0" name="Equation" r:id="rId19" imgW="419040" imgH="203040" progId="Equation.DSMT4">
                  <p:embed/>
                </p:oleObj>
              </mc:Choice>
              <mc:Fallback>
                <p:oleObj name="Equation" r:id="rId19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3549412"/>
                        <a:ext cx="722313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543401" y="3542546"/>
            <a:ext cx="73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avec </a:t>
            </a:r>
            <a:r>
              <a:rPr lang="fr-FR" b="1" dirty="0" smtClean="0"/>
              <a:t>:</a:t>
            </a:r>
            <a:endParaRPr lang="fr-FR" b="1" dirty="0"/>
          </a:p>
        </p:txBody>
      </p:sp>
      <p:sp>
        <p:nvSpPr>
          <p:cNvPr id="38" name="Rectangle 37"/>
          <p:cNvSpPr/>
          <p:nvPr/>
        </p:nvSpPr>
        <p:spPr>
          <a:xfrm>
            <a:off x="21927" y="4058970"/>
            <a:ext cx="8092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 smtClean="0"/>
              <a:t>5) Exemples de </a:t>
            </a:r>
            <a:r>
              <a:rPr lang="fr-FR" sz="2000" dirty="0" smtClean="0">
                <a:latin typeface="Comic Sans MS" panose="030F0702030302020204" pitchFamily="66" charset="0"/>
              </a:rPr>
              <a:t>résolution graphique des équations et inéquations</a:t>
            </a:r>
            <a:endParaRPr lang="fr-FR" sz="2000" b="1" dirty="0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44562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281721" y="718697"/>
            <a:ext cx="82148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sz="2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Résoudre  graphiquement et algébriquement l’équations </a:t>
            </a:r>
            <a:r>
              <a:rPr lang="fr-FR" sz="2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:</a:t>
            </a:r>
            <a:endParaRPr lang="fr-FR" sz="240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873672" y="753642"/>
            <a:ext cx="15682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sz="2000" u="sng" dirty="0" smtClean="0">
                <a:latin typeface="Comic Sans MS" panose="030F0702030302020204" pitchFamily="66" charset="0"/>
              </a:rPr>
              <a:t>Exemple :</a:t>
            </a:r>
            <a:endParaRPr lang="fr-FR" sz="2000" u="sng" dirty="0">
              <a:latin typeface="Comic Sans MS" panose="030F0702030302020204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99196" y="235878"/>
            <a:ext cx="18261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pplication2: </a:t>
            </a:r>
            <a:endParaRPr lang="fr-FR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660254" y="241589"/>
                <a:ext cx="7905789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accent1">
                      <a:lumMod val="75000"/>
                    </a:schemeClr>
                  </a:buClr>
                  <a:buSzPct val="145000"/>
                </a:pPr>
                <a:r>
                  <a:rPr lang="fr-FR" sz="2000" dirty="0" smtClean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Résolution graphique d’inéquations </a:t>
                </a:r>
                <a:r>
                  <a:rPr lang="fr-FR" sz="2000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du </a:t>
                </a:r>
                <a:r>
                  <a:rPr lang="fr-FR" sz="2000" dirty="0" smtClean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type 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000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b="1" i="1" dirty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fr-FR" sz="20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20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2000" b="1" i="1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fr-FR" sz="20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fr-FR" sz="2000" b="1" i="1" dirty="0">
                        <a:solidFill>
                          <a:srgbClr val="00B050"/>
                        </a:solidFill>
                        <a:latin typeface="Cambria Math"/>
                      </a:rPr>
                      <m:t> </m:t>
                    </m:r>
                    <m:r>
                      <a:rPr lang="fr-FR" sz="2000" b="1" i="1" dirty="0">
                        <a:solidFill>
                          <a:srgbClr val="00B050"/>
                        </a:solidFill>
                        <a:latin typeface="Cambria Math"/>
                      </a:rPr>
                      <m:t>𝒐𝒖</m:t>
                    </m:r>
                    <m:r>
                      <a:rPr lang="fr-FR" sz="2000" b="1" i="1" dirty="0" smtClean="0">
                        <a:solidFill>
                          <a:srgbClr val="00B050"/>
                        </a:solidFill>
                        <a:latin typeface="Cambria Math"/>
                      </a:rPr>
                      <m:t>  </m:t>
                    </m:r>
                    <m:r>
                      <a:rPr lang="fr-FR" sz="2000" b="1" i="1" dirty="0">
                        <a:solidFill>
                          <a:srgbClr val="00B05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30000" dirty="0">
                        <a:solidFill>
                          <a:srgbClr val="00B050"/>
                        </a:solidFill>
                        <a:latin typeface="Cambria Math"/>
                      </a:rPr>
                      <m:t>𝟐</m:t>
                    </m:r>
                    <m:r>
                      <a:rPr lang="fr-FR" sz="2000" b="1" i="1" dirty="0">
                        <a:solidFill>
                          <a:srgbClr val="00B050"/>
                        </a:solidFill>
                        <a:latin typeface="Cambria Math"/>
                      </a:rPr>
                      <m:t>≥</m:t>
                    </m:r>
                    <m:r>
                      <a:rPr lang="fr-FR" sz="2000" b="1" i="1" dirty="0">
                        <a:solidFill>
                          <a:srgbClr val="00B050"/>
                        </a:solidFill>
                        <a:latin typeface="Cambria Math"/>
                      </a:rPr>
                      <m:t>𝒌</m:t>
                    </m:r>
                  </m:oMath>
                </a14:m>
                <a:endParaRPr lang="fr-FR" sz="2000" dirty="0">
                  <a:solidFill>
                    <a:srgbClr val="00B05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254" y="241589"/>
                <a:ext cx="7905789" cy="407099"/>
              </a:xfrm>
              <a:prstGeom prst="rect">
                <a:avLst/>
              </a:prstGeom>
              <a:blipFill rotWithShape="1">
                <a:blip r:embed="rId3"/>
                <a:stretch>
                  <a:fillRect l="-771" t="-6061" b="-272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911837" y="1213947"/>
            <a:ext cx="15682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sz="2000" u="sng" dirty="0" smtClean="0">
                <a:latin typeface="Comic Sans MS" panose="030F0702030302020204" pitchFamily="66" charset="0"/>
              </a:rPr>
              <a:t>Solution :</a:t>
            </a:r>
            <a:endParaRPr lang="fr-FR" sz="2000" u="sng" dirty="0">
              <a:latin typeface="Comic Sans MS" panose="030F0702030302020204" pitchFamily="66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13266"/>
              </p:ext>
            </p:extLst>
          </p:nvPr>
        </p:nvGraphicFramePr>
        <p:xfrm>
          <a:off x="9273428" y="697037"/>
          <a:ext cx="817035" cy="58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85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3428" y="697037"/>
                        <a:ext cx="817035" cy="58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2186631" y="1272873"/>
            <a:ext cx="29480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dirty="0" smtClean="0">
                <a:latin typeface="Comic Sans MS" panose="030F0702030302020204" pitchFamily="66" charset="0"/>
              </a:rPr>
              <a:t>1)</a:t>
            </a:r>
            <a:r>
              <a:rPr lang="fr-FR" dirty="0">
                <a:solidFill>
                  <a:srgbClr val="00B050"/>
                </a:solidFill>
                <a:latin typeface="Comic Sans MS" panose="030F0702030302020204" pitchFamily="66" charset="0"/>
              </a:rPr>
              <a:t> Résolution </a:t>
            </a:r>
            <a:r>
              <a:rPr lang="fr-FR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graphique:</a:t>
            </a:r>
            <a:r>
              <a:rPr lang="fr-FR" dirty="0" smtClean="0">
                <a:latin typeface="Comic Sans MS" panose="030F0702030302020204" pitchFamily="66" charset="0"/>
              </a:rPr>
              <a:t> :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20496"/>
              </p:ext>
            </p:extLst>
          </p:nvPr>
        </p:nvGraphicFramePr>
        <p:xfrm>
          <a:off x="6389162" y="1168018"/>
          <a:ext cx="1211533" cy="61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86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162" y="1168018"/>
                        <a:ext cx="1211533" cy="618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788944" y="2356537"/>
            <a:ext cx="53775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graphiquement La courbe  est </a:t>
            </a:r>
            <a:r>
              <a:rPr lang="fr-FR" b="1" dirty="0"/>
              <a:t>au-dessu</a:t>
            </a:r>
            <a:r>
              <a:rPr lang="fr-FR" dirty="0"/>
              <a:t>s de </a:t>
            </a:r>
            <a:r>
              <a:rPr lang="fr-FR" dirty="0" smtClean="0"/>
              <a:t> la  droite  : </a:t>
            </a:r>
            <a:endParaRPr lang="fr-FR" dirty="0"/>
          </a:p>
        </p:txBody>
      </p:sp>
      <p:graphicFrame>
        <p:nvGraphicFramePr>
          <p:cNvPr id="138" name="Obje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54188"/>
              </p:ext>
            </p:extLst>
          </p:nvPr>
        </p:nvGraphicFramePr>
        <p:xfrm>
          <a:off x="8144006" y="1671592"/>
          <a:ext cx="871500" cy="62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87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006" y="1671592"/>
                        <a:ext cx="871500" cy="628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Rectangle 138"/>
          <p:cNvSpPr/>
          <p:nvPr/>
        </p:nvSpPr>
        <p:spPr>
          <a:xfrm>
            <a:off x="9058503" y="1753886"/>
            <a:ext cx="1432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ignifie que:  </a:t>
            </a:r>
            <a:endParaRPr lang="fr-FR" dirty="0"/>
          </a:p>
        </p:txBody>
      </p:sp>
      <p:graphicFrame>
        <p:nvGraphicFramePr>
          <p:cNvPr id="140" name="Obje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08514"/>
              </p:ext>
            </p:extLst>
          </p:nvPr>
        </p:nvGraphicFramePr>
        <p:xfrm>
          <a:off x="10554728" y="1812068"/>
          <a:ext cx="871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88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4728" y="1812068"/>
                        <a:ext cx="8715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07213"/>
              </p:ext>
            </p:extLst>
          </p:nvPr>
        </p:nvGraphicFramePr>
        <p:xfrm>
          <a:off x="6968356" y="2814845"/>
          <a:ext cx="1060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89" name="Equation" r:id="rId12" imgW="711000" imgH="253800" progId="Equation.DSMT4">
                  <p:embed/>
                </p:oleObj>
              </mc:Choice>
              <mc:Fallback>
                <p:oleObj name="Equation" r:id="rId12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356" y="2814845"/>
                        <a:ext cx="10604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Rectangle 147"/>
          <p:cNvSpPr/>
          <p:nvPr/>
        </p:nvSpPr>
        <p:spPr>
          <a:xfrm>
            <a:off x="6968356" y="3304051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9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29385"/>
              </p:ext>
            </p:extLst>
          </p:nvPr>
        </p:nvGraphicFramePr>
        <p:xfrm>
          <a:off x="7778186" y="3315311"/>
          <a:ext cx="21383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0" name="Equation" r:id="rId14" imgW="1396800" imgH="253800" progId="Equation.DSMT4">
                  <p:embed/>
                </p:oleObj>
              </mc:Choice>
              <mc:Fallback>
                <p:oleObj name="Equation" r:id="rId14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186" y="3315311"/>
                        <a:ext cx="2138362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Rectangle 148"/>
          <p:cNvSpPr/>
          <p:nvPr/>
        </p:nvSpPr>
        <p:spPr>
          <a:xfrm>
            <a:off x="6840060" y="3720110"/>
            <a:ext cx="29348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dirty="0" smtClean="0">
                <a:latin typeface="Comic Sans MS" panose="030F0702030302020204" pitchFamily="66" charset="0"/>
              </a:rPr>
              <a:t>1)</a:t>
            </a:r>
            <a:r>
              <a:rPr lang="fr-FR" dirty="0">
                <a:solidFill>
                  <a:srgbClr val="00B050"/>
                </a:solidFill>
                <a:latin typeface="Comic Sans MS" panose="030F0702030302020204" pitchFamily="66" charset="0"/>
              </a:rPr>
              <a:t> Résolution </a:t>
            </a:r>
            <a:r>
              <a:rPr lang="fr-FR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lgébrique 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50" name="Obje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7787"/>
              </p:ext>
            </p:extLst>
          </p:nvPr>
        </p:nvGraphicFramePr>
        <p:xfrm>
          <a:off x="6938539" y="4065854"/>
          <a:ext cx="933787" cy="67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1" name="Equation" r:id="rId16" imgW="558720" imgH="393480" progId="Equation.DSMT4">
                  <p:embed/>
                </p:oleObj>
              </mc:Choice>
              <mc:Fallback>
                <p:oleObj name="Equation" r:id="rId16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539" y="4065854"/>
                        <a:ext cx="933787" cy="673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7910119" y="4211200"/>
            <a:ext cx="1432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ignifie que:  </a:t>
            </a:r>
            <a:endParaRPr lang="fr-FR" dirty="0"/>
          </a:p>
        </p:txBody>
      </p:sp>
      <p:graphicFrame>
        <p:nvGraphicFramePr>
          <p:cNvPr id="152" name="Obje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6186"/>
              </p:ext>
            </p:extLst>
          </p:nvPr>
        </p:nvGraphicFramePr>
        <p:xfrm>
          <a:off x="8408820" y="4655766"/>
          <a:ext cx="1081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2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820" y="4655766"/>
                        <a:ext cx="10810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152"/>
          <p:cNvSpPr/>
          <p:nvPr/>
        </p:nvSpPr>
        <p:spPr>
          <a:xfrm>
            <a:off x="7141968" y="4678413"/>
            <a:ext cx="1432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ignifie que:  </a:t>
            </a:r>
            <a:endParaRPr lang="fr-FR" dirty="0"/>
          </a:p>
        </p:txBody>
      </p:sp>
      <p:sp>
        <p:nvSpPr>
          <p:cNvPr id="95" name="Rectangle 94"/>
          <p:cNvSpPr/>
          <p:nvPr/>
        </p:nvSpPr>
        <p:spPr>
          <a:xfrm>
            <a:off x="8012558" y="2808762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Si </a:t>
            </a:r>
            <a:endParaRPr lang="fr-F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33456"/>
              </p:ext>
            </p:extLst>
          </p:nvPr>
        </p:nvGraphicFramePr>
        <p:xfrm>
          <a:off x="8420547" y="2808762"/>
          <a:ext cx="23431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3" name="Equation" r:id="rId20" imgW="1384200" imgH="253800" progId="Equation.DSMT4">
                  <p:embed/>
                </p:oleObj>
              </mc:Choice>
              <mc:Fallback>
                <p:oleObj name="Equation" r:id="rId20" imgW="13842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547" y="2808762"/>
                        <a:ext cx="234315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55685"/>
              </p:ext>
            </p:extLst>
          </p:nvPr>
        </p:nvGraphicFramePr>
        <p:xfrm>
          <a:off x="9267773" y="4197555"/>
          <a:ext cx="741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4" name="Equation" r:id="rId22" imgW="444240" imgH="190440" progId="Equation.DSMT4">
                  <p:embed/>
                </p:oleObj>
              </mc:Choice>
              <mc:Fallback>
                <p:oleObj name="Equation" r:id="rId22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773" y="4197555"/>
                        <a:ext cx="741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9200" name="Picture 16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075" y="5140750"/>
            <a:ext cx="2512987" cy="613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Rectangle 97"/>
          <p:cNvSpPr/>
          <p:nvPr/>
        </p:nvSpPr>
        <p:spPr>
          <a:xfrm>
            <a:off x="6976071" y="5140750"/>
            <a:ext cx="14327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Le tableau de signe: </a:t>
            </a:r>
            <a:endParaRPr lang="fr-FR" dirty="0"/>
          </a:p>
        </p:txBody>
      </p:sp>
      <p:sp>
        <p:nvSpPr>
          <p:cNvPr id="100" name="Rectangle 99"/>
          <p:cNvSpPr/>
          <p:nvPr/>
        </p:nvSpPr>
        <p:spPr>
          <a:xfrm>
            <a:off x="7020132" y="5971487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101" name="Obje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92293"/>
              </p:ext>
            </p:extLst>
          </p:nvPr>
        </p:nvGraphicFramePr>
        <p:xfrm>
          <a:off x="7858343" y="5997266"/>
          <a:ext cx="21383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5" name="Equation" r:id="rId25" imgW="1396800" imgH="253800" progId="Equation.DSMT4">
                  <p:embed/>
                </p:oleObj>
              </mc:Choice>
              <mc:Fallback>
                <p:oleObj name="Equation" r:id="rId25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343" y="5997266"/>
                        <a:ext cx="2138362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sp>
        <p:nvSpPr>
          <p:cNvPr id="99" name="Rectangle 98"/>
          <p:cNvSpPr/>
          <p:nvPr/>
        </p:nvSpPr>
        <p:spPr>
          <a:xfrm>
            <a:off x="825711" y="1591552"/>
            <a:ext cx="46399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 et on trace </a:t>
            </a:r>
            <a:r>
              <a:rPr lang="fr-FR" sz="2000" dirty="0"/>
              <a:t>la </a:t>
            </a:r>
            <a:r>
              <a:rPr lang="fr-FR" sz="2000" dirty="0" smtClean="0"/>
              <a:t>courbe de f   </a:t>
            </a:r>
            <a:r>
              <a:rPr lang="fr-FR" sz="2000" dirty="0"/>
              <a:t>dans un </a:t>
            </a:r>
            <a:r>
              <a:rPr lang="fr-FR" sz="2000" dirty="0" smtClean="0"/>
              <a:t>repère</a:t>
            </a:r>
            <a:endParaRPr lang="fr-FR" sz="2000" dirty="0"/>
          </a:p>
        </p:txBody>
      </p:sp>
      <p:sp>
        <p:nvSpPr>
          <p:cNvPr id="165" name="Rectangle 164"/>
          <p:cNvSpPr/>
          <p:nvPr/>
        </p:nvSpPr>
        <p:spPr>
          <a:xfrm>
            <a:off x="4984697" y="1272873"/>
            <a:ext cx="1249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On pose : </a:t>
            </a:r>
            <a:endParaRPr lang="fr-FR" dirty="0"/>
          </a:p>
        </p:txBody>
      </p:sp>
      <p:pic>
        <p:nvPicPr>
          <p:cNvPr id="166" name="Image 165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01601" y="2304088"/>
            <a:ext cx="5868086" cy="4315175"/>
          </a:xfrm>
          <a:prstGeom prst="rect">
            <a:avLst/>
          </a:prstGeom>
        </p:spPr>
      </p:pic>
      <p:cxnSp>
        <p:nvCxnSpPr>
          <p:cNvPr id="167" name="Connecteur droit avec flèche 166"/>
          <p:cNvCxnSpPr/>
          <p:nvPr/>
        </p:nvCxnSpPr>
        <p:spPr>
          <a:xfrm flipV="1">
            <a:off x="3734412" y="2186659"/>
            <a:ext cx="27809" cy="4481488"/>
          </a:xfrm>
          <a:prstGeom prst="straightConnector1">
            <a:avLst/>
          </a:prstGeom>
          <a:ln w="95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Connecteur droit avec flèche 167"/>
          <p:cNvCxnSpPr/>
          <p:nvPr/>
        </p:nvCxnSpPr>
        <p:spPr>
          <a:xfrm>
            <a:off x="843315" y="6195705"/>
            <a:ext cx="5868086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Line 35"/>
          <p:cNvSpPr>
            <a:spLocks noChangeShapeType="1"/>
          </p:cNvSpPr>
          <p:nvPr/>
        </p:nvSpPr>
        <p:spPr bwMode="auto">
          <a:xfrm>
            <a:off x="3735644" y="6160501"/>
            <a:ext cx="995948" cy="3520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70" name="Line 35"/>
          <p:cNvSpPr>
            <a:spLocks noChangeShapeType="1"/>
          </p:cNvSpPr>
          <p:nvPr/>
        </p:nvSpPr>
        <p:spPr bwMode="auto">
          <a:xfrm flipV="1">
            <a:off x="3721740" y="5340805"/>
            <a:ext cx="0" cy="854899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71" name="Obje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2345"/>
              </p:ext>
            </p:extLst>
          </p:nvPr>
        </p:nvGraphicFramePr>
        <p:xfrm>
          <a:off x="4233618" y="6143722"/>
          <a:ext cx="301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6" name="Equation" r:id="rId28" imgW="114120" imgH="203040" progId="Equation.DSMT4">
                  <p:embed/>
                </p:oleObj>
              </mc:Choice>
              <mc:Fallback>
                <p:oleObj name="Equation" r:id="rId28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618" y="6143722"/>
                        <a:ext cx="301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t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10171"/>
              </p:ext>
            </p:extLst>
          </p:nvPr>
        </p:nvGraphicFramePr>
        <p:xfrm>
          <a:off x="3688365" y="5487266"/>
          <a:ext cx="368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7" name="Equation" r:id="rId30" imgW="139680" imgH="241200" progId="Equation.DSMT4">
                  <p:embed/>
                </p:oleObj>
              </mc:Choice>
              <mc:Fallback>
                <p:oleObj name="Equation" r:id="rId30" imgW="13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365" y="5487266"/>
                        <a:ext cx="368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TextBox 25"/>
              <p:cNvSpPr txBox="1"/>
              <p:nvPr/>
            </p:nvSpPr>
            <p:spPr>
              <a:xfrm>
                <a:off x="3457478" y="6129769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73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7478" y="6129769"/>
                <a:ext cx="319880" cy="400110"/>
              </a:xfrm>
              <a:prstGeom prst="rect">
                <a:avLst/>
              </a:prstGeom>
              <a:blipFill rotWithShape="1">
                <a:blip r:embed="rId32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4" name="TextBox 25"/>
              <p:cNvSpPr txBox="1"/>
              <p:nvPr/>
            </p:nvSpPr>
            <p:spPr>
              <a:xfrm>
                <a:off x="5395900" y="6160501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74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900" y="6160501"/>
                <a:ext cx="319880" cy="400110"/>
              </a:xfrm>
              <a:prstGeom prst="rect">
                <a:avLst/>
              </a:prstGeom>
              <a:blipFill rotWithShape="1">
                <a:blip r:embed="rId33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25"/>
              <p:cNvSpPr txBox="1"/>
              <p:nvPr/>
            </p:nvSpPr>
            <p:spPr>
              <a:xfrm>
                <a:off x="6271663" y="6160501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75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663" y="6160501"/>
                <a:ext cx="319880" cy="400110"/>
              </a:xfrm>
              <a:prstGeom prst="rect">
                <a:avLst/>
              </a:prstGeom>
              <a:blipFill rotWithShape="1">
                <a:blip r:embed="rId34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6" name="TextBox 25"/>
              <p:cNvSpPr txBox="1"/>
              <p:nvPr/>
            </p:nvSpPr>
            <p:spPr>
              <a:xfrm>
                <a:off x="3415764" y="5140750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7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764" y="5140750"/>
                <a:ext cx="319880" cy="400110"/>
              </a:xfrm>
              <a:prstGeom prst="rect">
                <a:avLst/>
              </a:prstGeom>
              <a:blipFill rotWithShape="1">
                <a:blip r:embed="rId35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TextBox 25"/>
              <p:cNvSpPr txBox="1"/>
              <p:nvPr/>
            </p:nvSpPr>
            <p:spPr>
              <a:xfrm>
                <a:off x="3368485" y="4322151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77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485" y="4322151"/>
                <a:ext cx="319880" cy="400110"/>
              </a:xfrm>
              <a:prstGeom prst="rect">
                <a:avLst/>
              </a:prstGeom>
              <a:blipFill rotWithShape="1">
                <a:blip r:embed="rId36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8" name="TextBox 25"/>
              <p:cNvSpPr txBox="1"/>
              <p:nvPr/>
            </p:nvSpPr>
            <p:spPr>
              <a:xfrm>
                <a:off x="3368485" y="3472145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78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485" y="3472145"/>
                <a:ext cx="319880" cy="400110"/>
              </a:xfrm>
              <a:prstGeom prst="rect">
                <a:avLst/>
              </a:prstGeom>
              <a:blipFill rotWithShape="1">
                <a:blip r:embed="rId37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9" name="TextBox 25"/>
              <p:cNvSpPr txBox="1"/>
              <p:nvPr/>
            </p:nvSpPr>
            <p:spPr>
              <a:xfrm>
                <a:off x="3368485" y="2725170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79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485" y="2725170"/>
                <a:ext cx="319880" cy="400110"/>
              </a:xfrm>
              <a:prstGeom prst="rect">
                <a:avLst/>
              </a:prstGeom>
              <a:blipFill rotWithShape="1">
                <a:blip r:embed="rId38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25"/>
              <p:cNvSpPr txBox="1"/>
              <p:nvPr/>
            </p:nvSpPr>
            <p:spPr>
              <a:xfrm>
                <a:off x="3180604" y="2322549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𝟒</m:t>
                      </m:r>
                      <m:r>
                        <a:rPr lang="fr-FR" sz="2000" b="1" i="1" smtClean="0">
                          <a:latin typeface="Cambria Math"/>
                        </a:rPr>
                        <m:t>,</m:t>
                      </m:r>
                      <m:r>
                        <a:rPr lang="fr-FR" sz="2000" b="1" i="1" smtClean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80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604" y="2322549"/>
                <a:ext cx="319880" cy="400110"/>
              </a:xfrm>
              <a:prstGeom prst="rect">
                <a:avLst/>
              </a:prstGeom>
              <a:blipFill rotWithShape="1">
                <a:blip r:embed="rId39"/>
                <a:stretch>
                  <a:fillRect r="-846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" name="AutoShape 44"/>
          <p:cNvSpPr>
            <a:spLocks noChangeArrowheads="1"/>
          </p:cNvSpPr>
          <p:nvPr/>
        </p:nvSpPr>
        <p:spPr bwMode="auto">
          <a:xfrm>
            <a:off x="4486663" y="5663829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25"/>
              <p:cNvSpPr txBox="1"/>
              <p:nvPr/>
            </p:nvSpPr>
            <p:spPr>
              <a:xfrm>
                <a:off x="3208545" y="5562486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𝟎</m:t>
                      </m:r>
                      <m:r>
                        <a:rPr lang="fr-FR" sz="2000" b="1" i="1" smtClean="0">
                          <a:latin typeface="Cambria Math"/>
                        </a:rPr>
                        <m:t>,</m:t>
                      </m:r>
                      <m:r>
                        <a:rPr lang="fr-FR" sz="2000" b="1" i="1" smtClean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82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8545" y="5562486"/>
                <a:ext cx="319880" cy="400110"/>
              </a:xfrm>
              <a:prstGeom prst="rect">
                <a:avLst/>
              </a:prstGeom>
              <a:blipFill rotWithShape="1">
                <a:blip r:embed="rId40"/>
                <a:stretch>
                  <a:fillRect r="-8301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3" name="AutoShape 44"/>
          <p:cNvSpPr>
            <a:spLocks noChangeArrowheads="1"/>
          </p:cNvSpPr>
          <p:nvPr/>
        </p:nvSpPr>
        <p:spPr bwMode="auto">
          <a:xfrm>
            <a:off x="2570803" y="5642921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Box 25"/>
              <p:cNvSpPr txBox="1"/>
              <p:nvPr/>
            </p:nvSpPr>
            <p:spPr>
              <a:xfrm>
                <a:off x="4571652" y="6178102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84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652" y="6178102"/>
                <a:ext cx="319880" cy="400110"/>
              </a:xfrm>
              <a:prstGeom prst="rect">
                <a:avLst/>
              </a:prstGeom>
              <a:blipFill rotWithShape="1">
                <a:blip r:embed="rId41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25"/>
              <p:cNvSpPr txBox="1"/>
              <p:nvPr/>
            </p:nvSpPr>
            <p:spPr>
              <a:xfrm>
                <a:off x="2551429" y="6173128"/>
                <a:ext cx="425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85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429" y="6173128"/>
                <a:ext cx="425774" cy="400110"/>
              </a:xfrm>
              <a:prstGeom prst="rect">
                <a:avLst/>
              </a:prstGeom>
              <a:blipFill rotWithShape="1">
                <a:blip r:embed="rId42"/>
                <a:stretch>
                  <a:fillRect r="-231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6" name="TextBox 25"/>
              <p:cNvSpPr txBox="1"/>
              <p:nvPr/>
            </p:nvSpPr>
            <p:spPr>
              <a:xfrm>
                <a:off x="1673905" y="6160249"/>
                <a:ext cx="425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8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905" y="6160249"/>
                <a:ext cx="425774" cy="400110"/>
              </a:xfrm>
              <a:prstGeom prst="rect">
                <a:avLst/>
              </a:prstGeom>
              <a:blipFill rotWithShape="1">
                <a:blip r:embed="rId43"/>
                <a:stretch>
                  <a:fillRect r="-231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" name="TextBox 25"/>
              <p:cNvSpPr txBox="1"/>
              <p:nvPr/>
            </p:nvSpPr>
            <p:spPr>
              <a:xfrm>
                <a:off x="755446" y="6116638"/>
                <a:ext cx="425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87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446" y="6116638"/>
                <a:ext cx="425774" cy="400110"/>
              </a:xfrm>
              <a:prstGeom prst="rect">
                <a:avLst/>
              </a:prstGeom>
              <a:blipFill rotWithShape="1">
                <a:blip r:embed="rId44"/>
                <a:stretch>
                  <a:fillRect r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8" name="Plus 187"/>
          <p:cNvSpPr/>
          <p:nvPr/>
        </p:nvSpPr>
        <p:spPr>
          <a:xfrm>
            <a:off x="5555840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89" name="Plus 188"/>
          <p:cNvSpPr/>
          <p:nvPr/>
        </p:nvSpPr>
        <p:spPr>
          <a:xfrm>
            <a:off x="4659941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0" name="Plus 189"/>
          <p:cNvSpPr/>
          <p:nvPr/>
        </p:nvSpPr>
        <p:spPr>
          <a:xfrm>
            <a:off x="3606248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1" name="Plus 190"/>
          <p:cNvSpPr/>
          <p:nvPr/>
        </p:nvSpPr>
        <p:spPr>
          <a:xfrm>
            <a:off x="2766689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2" name="Plus 191"/>
          <p:cNvSpPr/>
          <p:nvPr/>
        </p:nvSpPr>
        <p:spPr>
          <a:xfrm>
            <a:off x="1805454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3" name="Plus 192"/>
          <p:cNvSpPr/>
          <p:nvPr/>
        </p:nvSpPr>
        <p:spPr>
          <a:xfrm>
            <a:off x="852995" y="6065182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4" name="Plus 193"/>
          <p:cNvSpPr/>
          <p:nvPr/>
        </p:nvSpPr>
        <p:spPr>
          <a:xfrm>
            <a:off x="3650089" y="5329992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5" name="Plus 194"/>
          <p:cNvSpPr/>
          <p:nvPr/>
        </p:nvSpPr>
        <p:spPr>
          <a:xfrm>
            <a:off x="3634057" y="4427139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6" name="Plus 195"/>
          <p:cNvSpPr/>
          <p:nvPr/>
        </p:nvSpPr>
        <p:spPr>
          <a:xfrm>
            <a:off x="3674649" y="3577133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7" name="Plus 196"/>
          <p:cNvSpPr/>
          <p:nvPr/>
        </p:nvSpPr>
        <p:spPr>
          <a:xfrm>
            <a:off x="3674649" y="2713695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8" name="Plus 197"/>
          <p:cNvSpPr/>
          <p:nvPr/>
        </p:nvSpPr>
        <p:spPr>
          <a:xfrm>
            <a:off x="3674649" y="2364619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199" name="TextBox 25"/>
          <p:cNvSpPr txBox="1"/>
          <p:nvPr/>
        </p:nvSpPr>
        <p:spPr>
          <a:xfrm>
            <a:off x="3366037" y="6200197"/>
            <a:ext cx="880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O(0;0)</a:t>
            </a:r>
            <a:endParaRPr lang="fr-FR" sz="2000" b="1" dirty="0"/>
          </a:p>
        </p:txBody>
      </p:sp>
      <p:sp>
        <p:nvSpPr>
          <p:cNvPr id="200" name="Freeform 5"/>
          <p:cNvSpPr>
            <a:spLocks/>
          </p:cNvSpPr>
          <p:nvPr/>
        </p:nvSpPr>
        <p:spPr bwMode="auto">
          <a:xfrm>
            <a:off x="712129" y="1951391"/>
            <a:ext cx="6044565" cy="4190873"/>
          </a:xfrm>
          <a:custGeom>
            <a:avLst/>
            <a:gdLst>
              <a:gd name="T0" fmla="*/ 80 w 5072"/>
              <a:gd name="T1" fmla="*/ 120 h 1908"/>
              <a:gd name="T2" fmla="*/ 176 w 5072"/>
              <a:gd name="T3" fmla="*/ 258 h 1908"/>
              <a:gd name="T4" fmla="*/ 280 w 5072"/>
              <a:gd name="T5" fmla="*/ 396 h 1908"/>
              <a:gd name="T6" fmla="*/ 376 w 5072"/>
              <a:gd name="T7" fmla="*/ 522 h 1908"/>
              <a:gd name="T8" fmla="*/ 480 w 5072"/>
              <a:gd name="T9" fmla="*/ 648 h 1908"/>
              <a:gd name="T10" fmla="*/ 576 w 5072"/>
              <a:gd name="T11" fmla="*/ 768 h 1908"/>
              <a:gd name="T12" fmla="*/ 680 w 5072"/>
              <a:gd name="T13" fmla="*/ 882 h 1908"/>
              <a:gd name="T14" fmla="*/ 776 w 5072"/>
              <a:gd name="T15" fmla="*/ 984 h 1908"/>
              <a:gd name="T16" fmla="*/ 872 w 5072"/>
              <a:gd name="T17" fmla="*/ 1086 h 1908"/>
              <a:gd name="T18" fmla="*/ 976 w 5072"/>
              <a:gd name="T19" fmla="*/ 1182 h 1908"/>
              <a:gd name="T20" fmla="*/ 1072 w 5072"/>
              <a:gd name="T21" fmla="*/ 1272 h 1908"/>
              <a:gd name="T22" fmla="*/ 1176 w 5072"/>
              <a:gd name="T23" fmla="*/ 1356 h 1908"/>
              <a:gd name="T24" fmla="*/ 1272 w 5072"/>
              <a:gd name="T25" fmla="*/ 1434 h 1908"/>
              <a:gd name="T26" fmla="*/ 1376 w 5072"/>
              <a:gd name="T27" fmla="*/ 1500 h 1908"/>
              <a:gd name="T28" fmla="*/ 1472 w 5072"/>
              <a:gd name="T29" fmla="*/ 1566 h 1908"/>
              <a:gd name="T30" fmla="*/ 1568 w 5072"/>
              <a:gd name="T31" fmla="*/ 1626 h 1908"/>
              <a:gd name="T32" fmla="*/ 1672 w 5072"/>
              <a:gd name="T33" fmla="*/ 1680 h 1908"/>
              <a:gd name="T34" fmla="*/ 1768 w 5072"/>
              <a:gd name="T35" fmla="*/ 1734 h 1908"/>
              <a:gd name="T36" fmla="*/ 1872 w 5072"/>
              <a:gd name="T37" fmla="*/ 1776 h 1908"/>
              <a:gd name="T38" fmla="*/ 1968 w 5072"/>
              <a:gd name="T39" fmla="*/ 1812 h 1908"/>
              <a:gd name="T40" fmla="*/ 2072 w 5072"/>
              <a:gd name="T41" fmla="*/ 1842 h 1908"/>
              <a:gd name="T42" fmla="*/ 2168 w 5072"/>
              <a:gd name="T43" fmla="*/ 1866 h 1908"/>
              <a:gd name="T44" fmla="*/ 2264 w 5072"/>
              <a:gd name="T45" fmla="*/ 1884 h 1908"/>
              <a:gd name="T46" fmla="*/ 2368 w 5072"/>
              <a:gd name="T47" fmla="*/ 1896 h 1908"/>
              <a:gd name="T48" fmla="*/ 2464 w 5072"/>
              <a:gd name="T49" fmla="*/ 1908 h 1908"/>
              <a:gd name="T50" fmla="*/ 2568 w 5072"/>
              <a:gd name="T51" fmla="*/ 1908 h 1908"/>
              <a:gd name="T52" fmla="*/ 2664 w 5072"/>
              <a:gd name="T53" fmla="*/ 1902 h 1908"/>
              <a:gd name="T54" fmla="*/ 2768 w 5072"/>
              <a:gd name="T55" fmla="*/ 1896 h 1908"/>
              <a:gd name="T56" fmla="*/ 2864 w 5072"/>
              <a:gd name="T57" fmla="*/ 1878 h 1908"/>
              <a:gd name="T58" fmla="*/ 2968 w 5072"/>
              <a:gd name="T59" fmla="*/ 1854 h 1908"/>
              <a:gd name="T60" fmla="*/ 3064 w 5072"/>
              <a:gd name="T61" fmla="*/ 1830 h 1908"/>
              <a:gd name="T62" fmla="*/ 3160 w 5072"/>
              <a:gd name="T63" fmla="*/ 1794 h 1908"/>
              <a:gd name="T64" fmla="*/ 3264 w 5072"/>
              <a:gd name="T65" fmla="*/ 1758 h 1908"/>
              <a:gd name="T66" fmla="*/ 3360 w 5072"/>
              <a:gd name="T67" fmla="*/ 1710 h 1908"/>
              <a:gd name="T68" fmla="*/ 3464 w 5072"/>
              <a:gd name="T69" fmla="*/ 1662 h 1908"/>
              <a:gd name="T70" fmla="*/ 3560 w 5072"/>
              <a:gd name="T71" fmla="*/ 1608 h 1908"/>
              <a:gd name="T72" fmla="*/ 3664 w 5072"/>
              <a:gd name="T73" fmla="*/ 1542 h 1908"/>
              <a:gd name="T74" fmla="*/ 3760 w 5072"/>
              <a:gd name="T75" fmla="*/ 1476 h 1908"/>
              <a:gd name="T76" fmla="*/ 3856 w 5072"/>
              <a:gd name="T77" fmla="*/ 1404 h 1908"/>
              <a:gd name="T78" fmla="*/ 3960 w 5072"/>
              <a:gd name="T79" fmla="*/ 1320 h 1908"/>
              <a:gd name="T80" fmla="*/ 4056 w 5072"/>
              <a:gd name="T81" fmla="*/ 1236 h 1908"/>
              <a:gd name="T82" fmla="*/ 4160 w 5072"/>
              <a:gd name="T83" fmla="*/ 1146 h 1908"/>
              <a:gd name="T84" fmla="*/ 4256 w 5072"/>
              <a:gd name="T85" fmla="*/ 1044 h 1908"/>
              <a:gd name="T86" fmla="*/ 4360 w 5072"/>
              <a:gd name="T87" fmla="*/ 942 h 1908"/>
              <a:gd name="T88" fmla="*/ 4456 w 5072"/>
              <a:gd name="T89" fmla="*/ 834 h 1908"/>
              <a:gd name="T90" fmla="*/ 4552 w 5072"/>
              <a:gd name="T91" fmla="*/ 720 h 1908"/>
              <a:gd name="T92" fmla="*/ 4656 w 5072"/>
              <a:gd name="T93" fmla="*/ 600 h 1908"/>
              <a:gd name="T94" fmla="*/ 4752 w 5072"/>
              <a:gd name="T95" fmla="*/ 474 h 1908"/>
              <a:gd name="T96" fmla="*/ 4856 w 5072"/>
              <a:gd name="T97" fmla="*/ 342 h 1908"/>
              <a:gd name="T98" fmla="*/ 4952 w 5072"/>
              <a:gd name="T99" fmla="*/ 204 h 1908"/>
              <a:gd name="T100" fmla="*/ 5056 w 5072"/>
              <a:gd name="T101" fmla="*/ 60 h 1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072" h="1908">
                <a:moveTo>
                  <a:pt x="0" y="0"/>
                </a:moveTo>
                <a:lnTo>
                  <a:pt x="24" y="30"/>
                </a:lnTo>
                <a:lnTo>
                  <a:pt x="40" y="60"/>
                </a:lnTo>
                <a:lnTo>
                  <a:pt x="64" y="90"/>
                </a:lnTo>
                <a:lnTo>
                  <a:pt x="80" y="120"/>
                </a:lnTo>
                <a:lnTo>
                  <a:pt x="96" y="144"/>
                </a:lnTo>
                <a:lnTo>
                  <a:pt x="120" y="174"/>
                </a:lnTo>
                <a:lnTo>
                  <a:pt x="136" y="204"/>
                </a:lnTo>
                <a:lnTo>
                  <a:pt x="160" y="234"/>
                </a:lnTo>
                <a:lnTo>
                  <a:pt x="176" y="258"/>
                </a:lnTo>
                <a:lnTo>
                  <a:pt x="200" y="288"/>
                </a:lnTo>
                <a:lnTo>
                  <a:pt x="216" y="312"/>
                </a:lnTo>
                <a:lnTo>
                  <a:pt x="240" y="342"/>
                </a:lnTo>
                <a:lnTo>
                  <a:pt x="256" y="366"/>
                </a:lnTo>
                <a:lnTo>
                  <a:pt x="280" y="396"/>
                </a:lnTo>
                <a:lnTo>
                  <a:pt x="296" y="420"/>
                </a:lnTo>
                <a:lnTo>
                  <a:pt x="320" y="450"/>
                </a:lnTo>
                <a:lnTo>
                  <a:pt x="336" y="474"/>
                </a:lnTo>
                <a:lnTo>
                  <a:pt x="360" y="498"/>
                </a:lnTo>
                <a:lnTo>
                  <a:pt x="376" y="522"/>
                </a:lnTo>
                <a:lnTo>
                  <a:pt x="400" y="552"/>
                </a:lnTo>
                <a:lnTo>
                  <a:pt x="416" y="576"/>
                </a:lnTo>
                <a:lnTo>
                  <a:pt x="440" y="600"/>
                </a:lnTo>
                <a:lnTo>
                  <a:pt x="456" y="624"/>
                </a:lnTo>
                <a:lnTo>
                  <a:pt x="480" y="648"/>
                </a:lnTo>
                <a:lnTo>
                  <a:pt x="496" y="672"/>
                </a:lnTo>
                <a:lnTo>
                  <a:pt x="520" y="696"/>
                </a:lnTo>
                <a:lnTo>
                  <a:pt x="536" y="720"/>
                </a:lnTo>
                <a:lnTo>
                  <a:pt x="560" y="744"/>
                </a:lnTo>
                <a:lnTo>
                  <a:pt x="576" y="768"/>
                </a:lnTo>
                <a:lnTo>
                  <a:pt x="600" y="792"/>
                </a:lnTo>
                <a:lnTo>
                  <a:pt x="616" y="810"/>
                </a:lnTo>
                <a:lnTo>
                  <a:pt x="640" y="834"/>
                </a:lnTo>
                <a:lnTo>
                  <a:pt x="656" y="858"/>
                </a:lnTo>
                <a:lnTo>
                  <a:pt x="680" y="882"/>
                </a:lnTo>
                <a:lnTo>
                  <a:pt x="696" y="900"/>
                </a:lnTo>
                <a:lnTo>
                  <a:pt x="720" y="924"/>
                </a:lnTo>
                <a:lnTo>
                  <a:pt x="736" y="942"/>
                </a:lnTo>
                <a:lnTo>
                  <a:pt x="760" y="966"/>
                </a:lnTo>
                <a:lnTo>
                  <a:pt x="776" y="984"/>
                </a:lnTo>
                <a:lnTo>
                  <a:pt x="800" y="1008"/>
                </a:lnTo>
                <a:lnTo>
                  <a:pt x="816" y="1026"/>
                </a:lnTo>
                <a:lnTo>
                  <a:pt x="832" y="1044"/>
                </a:lnTo>
                <a:lnTo>
                  <a:pt x="856" y="1068"/>
                </a:lnTo>
                <a:lnTo>
                  <a:pt x="872" y="1086"/>
                </a:lnTo>
                <a:lnTo>
                  <a:pt x="896" y="1104"/>
                </a:lnTo>
                <a:lnTo>
                  <a:pt x="912" y="1128"/>
                </a:lnTo>
                <a:lnTo>
                  <a:pt x="936" y="1146"/>
                </a:lnTo>
                <a:lnTo>
                  <a:pt x="952" y="1164"/>
                </a:lnTo>
                <a:lnTo>
                  <a:pt x="976" y="1182"/>
                </a:lnTo>
                <a:lnTo>
                  <a:pt x="992" y="1200"/>
                </a:lnTo>
                <a:lnTo>
                  <a:pt x="1016" y="1218"/>
                </a:lnTo>
                <a:lnTo>
                  <a:pt x="1032" y="1236"/>
                </a:lnTo>
                <a:lnTo>
                  <a:pt x="1056" y="1254"/>
                </a:lnTo>
                <a:lnTo>
                  <a:pt x="1072" y="1272"/>
                </a:lnTo>
                <a:lnTo>
                  <a:pt x="1096" y="1290"/>
                </a:lnTo>
                <a:lnTo>
                  <a:pt x="1112" y="1302"/>
                </a:lnTo>
                <a:lnTo>
                  <a:pt x="1136" y="1320"/>
                </a:lnTo>
                <a:lnTo>
                  <a:pt x="1152" y="1338"/>
                </a:lnTo>
                <a:lnTo>
                  <a:pt x="1176" y="1356"/>
                </a:lnTo>
                <a:lnTo>
                  <a:pt x="1192" y="1368"/>
                </a:lnTo>
                <a:lnTo>
                  <a:pt x="1216" y="1386"/>
                </a:lnTo>
                <a:lnTo>
                  <a:pt x="1232" y="1404"/>
                </a:lnTo>
                <a:lnTo>
                  <a:pt x="1256" y="1416"/>
                </a:lnTo>
                <a:lnTo>
                  <a:pt x="1272" y="1434"/>
                </a:lnTo>
                <a:lnTo>
                  <a:pt x="1296" y="1446"/>
                </a:lnTo>
                <a:lnTo>
                  <a:pt x="1312" y="1458"/>
                </a:lnTo>
                <a:lnTo>
                  <a:pt x="1336" y="1476"/>
                </a:lnTo>
                <a:lnTo>
                  <a:pt x="1352" y="1488"/>
                </a:lnTo>
                <a:lnTo>
                  <a:pt x="1376" y="1500"/>
                </a:lnTo>
                <a:lnTo>
                  <a:pt x="1392" y="1518"/>
                </a:lnTo>
                <a:lnTo>
                  <a:pt x="1416" y="1530"/>
                </a:lnTo>
                <a:lnTo>
                  <a:pt x="1432" y="1542"/>
                </a:lnTo>
                <a:lnTo>
                  <a:pt x="1456" y="1554"/>
                </a:lnTo>
                <a:lnTo>
                  <a:pt x="1472" y="1566"/>
                </a:lnTo>
                <a:lnTo>
                  <a:pt x="1496" y="1584"/>
                </a:lnTo>
                <a:lnTo>
                  <a:pt x="1512" y="1596"/>
                </a:lnTo>
                <a:lnTo>
                  <a:pt x="1528" y="1608"/>
                </a:lnTo>
                <a:lnTo>
                  <a:pt x="1552" y="1620"/>
                </a:lnTo>
                <a:lnTo>
                  <a:pt x="1568" y="1626"/>
                </a:lnTo>
                <a:lnTo>
                  <a:pt x="1592" y="1638"/>
                </a:lnTo>
                <a:lnTo>
                  <a:pt x="1608" y="1650"/>
                </a:lnTo>
                <a:lnTo>
                  <a:pt x="1632" y="1662"/>
                </a:lnTo>
                <a:lnTo>
                  <a:pt x="1648" y="1674"/>
                </a:lnTo>
                <a:lnTo>
                  <a:pt x="1672" y="1680"/>
                </a:lnTo>
                <a:lnTo>
                  <a:pt x="1688" y="1692"/>
                </a:lnTo>
                <a:lnTo>
                  <a:pt x="1712" y="1704"/>
                </a:lnTo>
                <a:lnTo>
                  <a:pt x="1728" y="1710"/>
                </a:lnTo>
                <a:lnTo>
                  <a:pt x="1752" y="1722"/>
                </a:lnTo>
                <a:lnTo>
                  <a:pt x="1768" y="1734"/>
                </a:lnTo>
                <a:lnTo>
                  <a:pt x="1792" y="1740"/>
                </a:lnTo>
                <a:lnTo>
                  <a:pt x="1808" y="1746"/>
                </a:lnTo>
                <a:lnTo>
                  <a:pt x="1832" y="1758"/>
                </a:lnTo>
                <a:lnTo>
                  <a:pt x="1848" y="1764"/>
                </a:lnTo>
                <a:lnTo>
                  <a:pt x="1872" y="1776"/>
                </a:lnTo>
                <a:lnTo>
                  <a:pt x="1888" y="1782"/>
                </a:lnTo>
                <a:lnTo>
                  <a:pt x="1912" y="1788"/>
                </a:lnTo>
                <a:lnTo>
                  <a:pt x="1928" y="1794"/>
                </a:lnTo>
                <a:lnTo>
                  <a:pt x="1952" y="1806"/>
                </a:lnTo>
                <a:lnTo>
                  <a:pt x="1968" y="1812"/>
                </a:lnTo>
                <a:lnTo>
                  <a:pt x="1992" y="1818"/>
                </a:lnTo>
                <a:lnTo>
                  <a:pt x="2008" y="1824"/>
                </a:lnTo>
                <a:lnTo>
                  <a:pt x="2032" y="1830"/>
                </a:lnTo>
                <a:lnTo>
                  <a:pt x="2048" y="1836"/>
                </a:lnTo>
                <a:lnTo>
                  <a:pt x="2072" y="1842"/>
                </a:lnTo>
                <a:lnTo>
                  <a:pt x="2088" y="1848"/>
                </a:lnTo>
                <a:lnTo>
                  <a:pt x="2112" y="1854"/>
                </a:lnTo>
                <a:lnTo>
                  <a:pt x="2128" y="1854"/>
                </a:lnTo>
                <a:lnTo>
                  <a:pt x="2152" y="1860"/>
                </a:lnTo>
                <a:lnTo>
                  <a:pt x="2168" y="1866"/>
                </a:lnTo>
                <a:lnTo>
                  <a:pt x="2192" y="1872"/>
                </a:lnTo>
                <a:lnTo>
                  <a:pt x="2208" y="1872"/>
                </a:lnTo>
                <a:lnTo>
                  <a:pt x="2232" y="1878"/>
                </a:lnTo>
                <a:lnTo>
                  <a:pt x="2248" y="1884"/>
                </a:lnTo>
                <a:lnTo>
                  <a:pt x="2264" y="1884"/>
                </a:lnTo>
                <a:lnTo>
                  <a:pt x="2288" y="1890"/>
                </a:lnTo>
                <a:lnTo>
                  <a:pt x="2304" y="1890"/>
                </a:lnTo>
                <a:lnTo>
                  <a:pt x="2328" y="1896"/>
                </a:lnTo>
                <a:lnTo>
                  <a:pt x="2344" y="1896"/>
                </a:lnTo>
                <a:lnTo>
                  <a:pt x="2368" y="1896"/>
                </a:lnTo>
                <a:lnTo>
                  <a:pt x="2384" y="1902"/>
                </a:lnTo>
                <a:lnTo>
                  <a:pt x="2408" y="1902"/>
                </a:lnTo>
                <a:lnTo>
                  <a:pt x="2424" y="1902"/>
                </a:lnTo>
                <a:lnTo>
                  <a:pt x="2448" y="1908"/>
                </a:lnTo>
                <a:lnTo>
                  <a:pt x="2464" y="1908"/>
                </a:lnTo>
                <a:lnTo>
                  <a:pt x="2488" y="1908"/>
                </a:lnTo>
                <a:lnTo>
                  <a:pt x="2504" y="1908"/>
                </a:lnTo>
                <a:lnTo>
                  <a:pt x="2528" y="1908"/>
                </a:lnTo>
                <a:lnTo>
                  <a:pt x="2544" y="1908"/>
                </a:lnTo>
                <a:lnTo>
                  <a:pt x="2568" y="1908"/>
                </a:lnTo>
                <a:lnTo>
                  <a:pt x="2584" y="1908"/>
                </a:lnTo>
                <a:lnTo>
                  <a:pt x="2608" y="1908"/>
                </a:lnTo>
                <a:lnTo>
                  <a:pt x="2624" y="1908"/>
                </a:lnTo>
                <a:lnTo>
                  <a:pt x="2648" y="1908"/>
                </a:lnTo>
                <a:lnTo>
                  <a:pt x="2664" y="1902"/>
                </a:lnTo>
                <a:lnTo>
                  <a:pt x="2688" y="1902"/>
                </a:lnTo>
                <a:lnTo>
                  <a:pt x="2704" y="1902"/>
                </a:lnTo>
                <a:lnTo>
                  <a:pt x="2728" y="1896"/>
                </a:lnTo>
                <a:lnTo>
                  <a:pt x="2744" y="1896"/>
                </a:lnTo>
                <a:lnTo>
                  <a:pt x="2768" y="1896"/>
                </a:lnTo>
                <a:lnTo>
                  <a:pt x="2784" y="1890"/>
                </a:lnTo>
                <a:lnTo>
                  <a:pt x="2808" y="1890"/>
                </a:lnTo>
                <a:lnTo>
                  <a:pt x="2824" y="1884"/>
                </a:lnTo>
                <a:lnTo>
                  <a:pt x="2848" y="1884"/>
                </a:lnTo>
                <a:lnTo>
                  <a:pt x="2864" y="1878"/>
                </a:lnTo>
                <a:lnTo>
                  <a:pt x="2888" y="1872"/>
                </a:lnTo>
                <a:lnTo>
                  <a:pt x="2904" y="1872"/>
                </a:lnTo>
                <a:lnTo>
                  <a:pt x="2928" y="1866"/>
                </a:lnTo>
                <a:lnTo>
                  <a:pt x="2944" y="1860"/>
                </a:lnTo>
                <a:lnTo>
                  <a:pt x="2968" y="1854"/>
                </a:lnTo>
                <a:lnTo>
                  <a:pt x="2984" y="1854"/>
                </a:lnTo>
                <a:lnTo>
                  <a:pt x="3000" y="1848"/>
                </a:lnTo>
                <a:lnTo>
                  <a:pt x="3024" y="1842"/>
                </a:lnTo>
                <a:lnTo>
                  <a:pt x="3040" y="1836"/>
                </a:lnTo>
                <a:lnTo>
                  <a:pt x="3064" y="1830"/>
                </a:lnTo>
                <a:lnTo>
                  <a:pt x="3080" y="1824"/>
                </a:lnTo>
                <a:lnTo>
                  <a:pt x="3104" y="1818"/>
                </a:lnTo>
                <a:lnTo>
                  <a:pt x="3120" y="1812"/>
                </a:lnTo>
                <a:lnTo>
                  <a:pt x="3144" y="1806"/>
                </a:lnTo>
                <a:lnTo>
                  <a:pt x="3160" y="1794"/>
                </a:lnTo>
                <a:lnTo>
                  <a:pt x="3184" y="1788"/>
                </a:lnTo>
                <a:lnTo>
                  <a:pt x="3200" y="1782"/>
                </a:lnTo>
                <a:lnTo>
                  <a:pt x="3224" y="1776"/>
                </a:lnTo>
                <a:lnTo>
                  <a:pt x="3240" y="1764"/>
                </a:lnTo>
                <a:lnTo>
                  <a:pt x="3264" y="1758"/>
                </a:lnTo>
                <a:lnTo>
                  <a:pt x="3280" y="1746"/>
                </a:lnTo>
                <a:lnTo>
                  <a:pt x="3304" y="1740"/>
                </a:lnTo>
                <a:lnTo>
                  <a:pt x="3320" y="1734"/>
                </a:lnTo>
                <a:lnTo>
                  <a:pt x="3344" y="1722"/>
                </a:lnTo>
                <a:lnTo>
                  <a:pt x="3360" y="1710"/>
                </a:lnTo>
                <a:lnTo>
                  <a:pt x="3384" y="1704"/>
                </a:lnTo>
                <a:lnTo>
                  <a:pt x="3400" y="1692"/>
                </a:lnTo>
                <a:lnTo>
                  <a:pt x="3424" y="1680"/>
                </a:lnTo>
                <a:lnTo>
                  <a:pt x="3440" y="1674"/>
                </a:lnTo>
                <a:lnTo>
                  <a:pt x="3464" y="1662"/>
                </a:lnTo>
                <a:lnTo>
                  <a:pt x="3480" y="1650"/>
                </a:lnTo>
                <a:lnTo>
                  <a:pt x="3504" y="1638"/>
                </a:lnTo>
                <a:lnTo>
                  <a:pt x="3520" y="1626"/>
                </a:lnTo>
                <a:lnTo>
                  <a:pt x="3544" y="1620"/>
                </a:lnTo>
                <a:lnTo>
                  <a:pt x="3560" y="1608"/>
                </a:lnTo>
                <a:lnTo>
                  <a:pt x="3584" y="1596"/>
                </a:lnTo>
                <a:lnTo>
                  <a:pt x="3600" y="1584"/>
                </a:lnTo>
                <a:lnTo>
                  <a:pt x="3624" y="1566"/>
                </a:lnTo>
                <a:lnTo>
                  <a:pt x="3640" y="1554"/>
                </a:lnTo>
                <a:lnTo>
                  <a:pt x="3664" y="1542"/>
                </a:lnTo>
                <a:lnTo>
                  <a:pt x="3680" y="1530"/>
                </a:lnTo>
                <a:lnTo>
                  <a:pt x="3696" y="1518"/>
                </a:lnTo>
                <a:lnTo>
                  <a:pt x="3720" y="1500"/>
                </a:lnTo>
                <a:lnTo>
                  <a:pt x="3736" y="1488"/>
                </a:lnTo>
                <a:lnTo>
                  <a:pt x="3760" y="1476"/>
                </a:lnTo>
                <a:lnTo>
                  <a:pt x="3776" y="1458"/>
                </a:lnTo>
                <a:lnTo>
                  <a:pt x="3800" y="1446"/>
                </a:lnTo>
                <a:lnTo>
                  <a:pt x="3816" y="1434"/>
                </a:lnTo>
                <a:lnTo>
                  <a:pt x="3840" y="1416"/>
                </a:lnTo>
                <a:lnTo>
                  <a:pt x="3856" y="1404"/>
                </a:lnTo>
                <a:lnTo>
                  <a:pt x="3880" y="1386"/>
                </a:lnTo>
                <a:lnTo>
                  <a:pt x="3896" y="1368"/>
                </a:lnTo>
                <a:lnTo>
                  <a:pt x="3920" y="1356"/>
                </a:lnTo>
                <a:lnTo>
                  <a:pt x="3936" y="1338"/>
                </a:lnTo>
                <a:lnTo>
                  <a:pt x="3960" y="1320"/>
                </a:lnTo>
                <a:lnTo>
                  <a:pt x="3976" y="1302"/>
                </a:lnTo>
                <a:lnTo>
                  <a:pt x="4000" y="1290"/>
                </a:lnTo>
                <a:lnTo>
                  <a:pt x="4016" y="1272"/>
                </a:lnTo>
                <a:lnTo>
                  <a:pt x="4040" y="1254"/>
                </a:lnTo>
                <a:lnTo>
                  <a:pt x="4056" y="1236"/>
                </a:lnTo>
                <a:lnTo>
                  <a:pt x="4080" y="1218"/>
                </a:lnTo>
                <a:lnTo>
                  <a:pt x="4096" y="1200"/>
                </a:lnTo>
                <a:lnTo>
                  <a:pt x="4120" y="1182"/>
                </a:lnTo>
                <a:lnTo>
                  <a:pt x="4136" y="1164"/>
                </a:lnTo>
                <a:lnTo>
                  <a:pt x="4160" y="1146"/>
                </a:lnTo>
                <a:lnTo>
                  <a:pt x="4176" y="1128"/>
                </a:lnTo>
                <a:lnTo>
                  <a:pt x="4200" y="1104"/>
                </a:lnTo>
                <a:lnTo>
                  <a:pt x="4216" y="1086"/>
                </a:lnTo>
                <a:lnTo>
                  <a:pt x="4240" y="1068"/>
                </a:lnTo>
                <a:lnTo>
                  <a:pt x="4256" y="1044"/>
                </a:lnTo>
                <a:lnTo>
                  <a:pt x="4280" y="1026"/>
                </a:lnTo>
                <a:lnTo>
                  <a:pt x="4296" y="1008"/>
                </a:lnTo>
                <a:lnTo>
                  <a:pt x="4320" y="984"/>
                </a:lnTo>
                <a:lnTo>
                  <a:pt x="4336" y="966"/>
                </a:lnTo>
                <a:lnTo>
                  <a:pt x="4360" y="942"/>
                </a:lnTo>
                <a:lnTo>
                  <a:pt x="4376" y="924"/>
                </a:lnTo>
                <a:lnTo>
                  <a:pt x="4400" y="900"/>
                </a:lnTo>
                <a:lnTo>
                  <a:pt x="4416" y="882"/>
                </a:lnTo>
                <a:lnTo>
                  <a:pt x="4432" y="858"/>
                </a:lnTo>
                <a:lnTo>
                  <a:pt x="4456" y="834"/>
                </a:lnTo>
                <a:lnTo>
                  <a:pt x="4472" y="810"/>
                </a:lnTo>
                <a:lnTo>
                  <a:pt x="4496" y="792"/>
                </a:lnTo>
                <a:lnTo>
                  <a:pt x="4512" y="768"/>
                </a:lnTo>
                <a:lnTo>
                  <a:pt x="4536" y="744"/>
                </a:lnTo>
                <a:lnTo>
                  <a:pt x="4552" y="720"/>
                </a:lnTo>
                <a:lnTo>
                  <a:pt x="4576" y="696"/>
                </a:lnTo>
                <a:lnTo>
                  <a:pt x="4592" y="672"/>
                </a:lnTo>
                <a:lnTo>
                  <a:pt x="4616" y="648"/>
                </a:lnTo>
                <a:lnTo>
                  <a:pt x="4632" y="624"/>
                </a:lnTo>
                <a:lnTo>
                  <a:pt x="4656" y="600"/>
                </a:lnTo>
                <a:lnTo>
                  <a:pt x="4672" y="576"/>
                </a:lnTo>
                <a:lnTo>
                  <a:pt x="4696" y="552"/>
                </a:lnTo>
                <a:lnTo>
                  <a:pt x="4712" y="522"/>
                </a:lnTo>
                <a:lnTo>
                  <a:pt x="4736" y="498"/>
                </a:lnTo>
                <a:lnTo>
                  <a:pt x="4752" y="474"/>
                </a:lnTo>
                <a:lnTo>
                  <a:pt x="4776" y="450"/>
                </a:lnTo>
                <a:lnTo>
                  <a:pt x="4792" y="420"/>
                </a:lnTo>
                <a:lnTo>
                  <a:pt x="4816" y="396"/>
                </a:lnTo>
                <a:lnTo>
                  <a:pt x="4832" y="366"/>
                </a:lnTo>
                <a:lnTo>
                  <a:pt x="4856" y="342"/>
                </a:lnTo>
                <a:lnTo>
                  <a:pt x="4872" y="312"/>
                </a:lnTo>
                <a:lnTo>
                  <a:pt x="4896" y="288"/>
                </a:lnTo>
                <a:lnTo>
                  <a:pt x="4912" y="258"/>
                </a:lnTo>
                <a:lnTo>
                  <a:pt x="4936" y="234"/>
                </a:lnTo>
                <a:lnTo>
                  <a:pt x="4952" y="204"/>
                </a:lnTo>
                <a:lnTo>
                  <a:pt x="4976" y="174"/>
                </a:lnTo>
                <a:lnTo>
                  <a:pt x="4992" y="144"/>
                </a:lnTo>
                <a:lnTo>
                  <a:pt x="5016" y="120"/>
                </a:lnTo>
                <a:lnTo>
                  <a:pt x="5032" y="90"/>
                </a:lnTo>
                <a:lnTo>
                  <a:pt x="5056" y="60"/>
                </a:lnTo>
                <a:lnTo>
                  <a:pt x="5072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01" name="AutoShape 44"/>
          <p:cNvSpPr>
            <a:spLocks noChangeArrowheads="1"/>
          </p:cNvSpPr>
          <p:nvPr/>
        </p:nvSpPr>
        <p:spPr bwMode="auto">
          <a:xfrm>
            <a:off x="5424290" y="4396873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2" name="AutoShape 44"/>
          <p:cNvSpPr>
            <a:spLocks noChangeArrowheads="1"/>
          </p:cNvSpPr>
          <p:nvPr/>
        </p:nvSpPr>
        <p:spPr bwMode="auto">
          <a:xfrm>
            <a:off x="1660410" y="4427748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3" name="AutoShape 44"/>
          <p:cNvSpPr>
            <a:spLocks noChangeArrowheads="1"/>
          </p:cNvSpPr>
          <p:nvPr/>
        </p:nvSpPr>
        <p:spPr bwMode="auto">
          <a:xfrm>
            <a:off x="721445" y="2304088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4" name="AutoShape 44"/>
          <p:cNvSpPr>
            <a:spLocks noChangeArrowheads="1"/>
          </p:cNvSpPr>
          <p:nvPr/>
        </p:nvSpPr>
        <p:spPr bwMode="auto">
          <a:xfrm>
            <a:off x="6388343" y="2271939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205" name="Obje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162"/>
              </p:ext>
            </p:extLst>
          </p:nvPr>
        </p:nvGraphicFramePr>
        <p:xfrm>
          <a:off x="4201366" y="4104941"/>
          <a:ext cx="1060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8" name="Equation" r:id="rId45" imgW="711000" imgH="253800" progId="Equation.DSMT4">
                  <p:embed/>
                </p:oleObj>
              </mc:Choice>
              <mc:Fallback>
                <p:oleObj name="Equation" r:id="rId45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366" y="4104941"/>
                        <a:ext cx="10604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73440"/>
              </p:ext>
            </p:extLst>
          </p:nvPr>
        </p:nvGraphicFramePr>
        <p:xfrm>
          <a:off x="1181220" y="2664143"/>
          <a:ext cx="584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99" name="Equation" r:id="rId47" imgW="342720" imgH="253800" progId="Equation.DSMT4">
                  <p:embed/>
                </p:oleObj>
              </mc:Choice>
              <mc:Fallback>
                <p:oleObj name="Equation" r:id="rId47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220" y="2664143"/>
                        <a:ext cx="584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7" name="Straight Connector 9"/>
          <p:cNvCxnSpPr>
            <a:endCxn id="166" idx="3"/>
          </p:cNvCxnSpPr>
          <p:nvPr/>
        </p:nvCxnSpPr>
        <p:spPr>
          <a:xfrm flipV="1">
            <a:off x="973738" y="4461676"/>
            <a:ext cx="5695949" cy="60531"/>
          </a:xfrm>
          <a:prstGeom prst="line">
            <a:avLst/>
          </a:prstGeom>
          <a:ln w="63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10"/>
          <p:cNvCxnSpPr/>
          <p:nvPr/>
        </p:nvCxnSpPr>
        <p:spPr>
          <a:xfrm flipH="1" flipV="1">
            <a:off x="5625852" y="4472727"/>
            <a:ext cx="18399" cy="1736156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10"/>
          <p:cNvCxnSpPr/>
          <p:nvPr/>
        </p:nvCxnSpPr>
        <p:spPr>
          <a:xfrm flipH="1" flipV="1">
            <a:off x="1839934" y="4501482"/>
            <a:ext cx="18399" cy="1736156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Rectangle 209"/>
          <p:cNvSpPr/>
          <p:nvPr/>
        </p:nvSpPr>
        <p:spPr>
          <a:xfrm>
            <a:off x="799196" y="1911394"/>
            <a:ext cx="65348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on trace aussi  </a:t>
            </a:r>
            <a:r>
              <a:rPr lang="fr-FR" sz="2000" dirty="0"/>
              <a:t>la </a:t>
            </a:r>
            <a:r>
              <a:rPr lang="fr-FR" sz="2000" dirty="0" smtClean="0"/>
              <a:t>droite d’équation y=2   </a:t>
            </a:r>
            <a:r>
              <a:rPr lang="fr-FR" sz="2000" dirty="0"/>
              <a:t>dans </a:t>
            </a:r>
            <a:r>
              <a:rPr lang="fr-FR" sz="2000" dirty="0" smtClean="0"/>
              <a:t>le même repère</a:t>
            </a:r>
            <a:endParaRPr lang="fr-FR" sz="2000" dirty="0"/>
          </a:p>
        </p:txBody>
      </p:sp>
      <p:sp>
        <p:nvSpPr>
          <p:cNvPr id="211" name="Line 35"/>
          <p:cNvSpPr>
            <a:spLocks noChangeShapeType="1"/>
          </p:cNvSpPr>
          <p:nvPr/>
        </p:nvSpPr>
        <p:spPr bwMode="auto">
          <a:xfrm flipV="1">
            <a:off x="5652767" y="6077741"/>
            <a:ext cx="1016920" cy="9584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2" name="Line 35"/>
          <p:cNvSpPr>
            <a:spLocks noChangeShapeType="1"/>
          </p:cNvSpPr>
          <p:nvPr/>
        </p:nvSpPr>
        <p:spPr bwMode="auto">
          <a:xfrm flipH="1" flipV="1">
            <a:off x="755446" y="6065182"/>
            <a:ext cx="1131346" cy="12559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3062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7" grpId="0"/>
      <p:bldP spid="139" grpId="0"/>
      <p:bldP spid="148" grpId="0"/>
      <p:bldP spid="149" grpId="0"/>
      <p:bldP spid="151" grpId="0"/>
      <p:bldP spid="153" grpId="0"/>
      <p:bldP spid="95" grpId="0"/>
      <p:bldP spid="98" grpId="0"/>
      <p:bldP spid="100" grpId="0"/>
      <p:bldP spid="99" grpId="0"/>
      <p:bldP spid="165" grpId="0"/>
      <p:bldP spid="181" grpId="0" animBg="1"/>
      <p:bldP spid="182" grpId="0"/>
      <p:bldP spid="183" grpId="0" animBg="1"/>
      <p:bldP spid="184" grpId="0"/>
      <p:bldP spid="185" grpId="0"/>
      <p:bldP spid="186" grpId="0"/>
      <p:bldP spid="187" grpId="0"/>
      <p:bldP spid="200" grpId="0" animBg="1"/>
      <p:bldP spid="201" grpId="0" animBg="1"/>
      <p:bldP spid="202" grpId="0" animBg="1"/>
      <p:bldP spid="203" grpId="0" animBg="1"/>
      <p:bldP spid="204" grpId="0" animBg="1"/>
      <p:bldP spid="210" grpId="0"/>
      <p:bldP spid="211" grpId="0" animBg="1"/>
      <p:bldP spid="2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11503023" y="6242123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484306" y="2411815"/>
            <a:ext cx="53429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sz="2400" dirty="0">
                <a:latin typeface="Comic Sans MS" panose="030F0702030302020204" pitchFamily="66" charset="0"/>
              </a:rPr>
              <a:t>Soit k un nombre réel positif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58426" y="264512"/>
                <a:ext cx="10018716" cy="595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accent1">
                      <a:lumMod val="75000"/>
                    </a:schemeClr>
                  </a:buClr>
                  <a:buSzPct val="145000"/>
                </a:pPr>
                <a:r>
                  <a:rPr lang="fr-FR" sz="2400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Résolution d’inéquations du typ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2400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dirty="0">
                        <a:solidFill>
                          <a:srgbClr val="00B050"/>
                        </a:solidFill>
                        <a:latin typeface="Cambria Math"/>
                      </a:rPr>
                      <m:t>≤</m:t>
                    </m:r>
                    <m:r>
                      <a:rPr lang="fr-FR" sz="2400" dirty="0">
                        <a:solidFill>
                          <a:srgbClr val="00B05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fr-FR" sz="2400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 o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2400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dirty="0">
                        <a:solidFill>
                          <a:srgbClr val="00B050"/>
                        </a:solidFill>
                        <a:latin typeface="Cambria Math"/>
                      </a:rPr>
                      <m:t>≥</m:t>
                    </m:r>
                    <m:r>
                      <a:rPr lang="fr-FR" sz="2400" dirty="0">
                        <a:solidFill>
                          <a:srgbClr val="00B05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fr-FR" sz="3200" dirty="0">
                    <a:solidFill>
                      <a:schemeClr val="accent1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426" y="264512"/>
                <a:ext cx="10018716" cy="595932"/>
              </a:xfrm>
              <a:prstGeom prst="rect">
                <a:avLst/>
              </a:prstGeom>
              <a:blipFill rotWithShape="1">
                <a:blip r:embed="rId2"/>
                <a:stretch>
                  <a:fillRect l="-912" b="-1632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25282" y="3056416"/>
                <a:ext cx="5430376" cy="529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1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fr-FR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fr-F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2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fr-FR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fr-FR" sz="2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fr-F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d>
                      <m:dPr>
                        <m:begChr m:val="["/>
                        <m:endChr m:val="]"/>
                        <m:ctrlPr>
                          <a:rPr lang="fr-FR" sz="24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fr-FR" sz="2400" b="1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24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rad>
                        <m:r>
                          <a:rPr lang="fr-F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;</m:t>
                        </m:r>
                        <m:rad>
                          <m:radPr>
                            <m:degHide m:val="on"/>
                            <m:ctrlPr>
                              <a:rPr lang="fr-FR" sz="2400" b="1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2400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rad>
                      </m:e>
                    </m:d>
                  </m:oMath>
                </a14:m>
                <a:endParaRPr lang="fr-FR" sz="2400" b="1" dirty="0">
                  <a:solidFill>
                    <a:srgbClr val="0070C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82" y="3056416"/>
                <a:ext cx="5430376" cy="5298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0931" y="1388753"/>
            <a:ext cx="4022756" cy="4355071"/>
          </a:xfrm>
          <a:prstGeom prst="rect">
            <a:avLst/>
          </a:prstGeom>
        </p:spPr>
      </p:pic>
      <p:cxnSp>
        <p:nvCxnSpPr>
          <p:cNvPr id="26" name="Straight Connector 10"/>
          <p:cNvCxnSpPr/>
          <p:nvPr/>
        </p:nvCxnSpPr>
        <p:spPr>
          <a:xfrm flipV="1">
            <a:off x="10566043" y="2571344"/>
            <a:ext cx="0" cy="25898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ross 7"/>
          <p:cNvSpPr/>
          <p:nvPr/>
        </p:nvSpPr>
        <p:spPr>
          <a:xfrm>
            <a:off x="10475563" y="2443955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8"/>
              <p:cNvSpPr txBox="1"/>
              <p:nvPr/>
            </p:nvSpPr>
            <p:spPr>
              <a:xfrm>
                <a:off x="10170258" y="5097044"/>
                <a:ext cx="791570" cy="512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b="1" i="1" dirty="0">
                              <a:solidFill>
                                <a:srgbClr val="0070C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</m:rad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0258" y="5097044"/>
                <a:ext cx="791570" cy="5128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9"/>
          <p:cNvCxnSpPr/>
          <p:nvPr/>
        </p:nvCxnSpPr>
        <p:spPr>
          <a:xfrm>
            <a:off x="7052227" y="2531587"/>
            <a:ext cx="4039842" cy="0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2"/>
              <p:cNvSpPr txBox="1"/>
              <p:nvPr/>
            </p:nvSpPr>
            <p:spPr>
              <a:xfrm>
                <a:off x="7184028" y="5161209"/>
                <a:ext cx="791570" cy="512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400" b="1" i="1" dirty="0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</m:rad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028" y="5161209"/>
                <a:ext cx="791570" cy="5128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13"/>
          <p:cNvCxnSpPr/>
          <p:nvPr/>
        </p:nvCxnSpPr>
        <p:spPr>
          <a:xfrm flipV="1">
            <a:off x="7522592" y="2536267"/>
            <a:ext cx="0" cy="25898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14"/>
              <p:cNvSpPr txBox="1"/>
              <p:nvPr/>
            </p:nvSpPr>
            <p:spPr>
              <a:xfrm>
                <a:off x="8534694" y="2023986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0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694" y="2023986"/>
                <a:ext cx="79157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ross 17"/>
          <p:cNvSpPr/>
          <p:nvPr/>
        </p:nvSpPr>
        <p:spPr>
          <a:xfrm>
            <a:off x="7437881" y="2430139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Cross 17"/>
          <p:cNvSpPr/>
          <p:nvPr/>
        </p:nvSpPr>
        <p:spPr>
          <a:xfrm>
            <a:off x="8965169" y="2439714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Rectangle 33"/>
          <p:cNvSpPr/>
          <p:nvPr/>
        </p:nvSpPr>
        <p:spPr>
          <a:xfrm>
            <a:off x="1484307" y="1650857"/>
            <a:ext cx="100187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sz="2400" u="sng" dirty="0">
                <a:latin typeface="Comic Sans MS" panose="030F0702030302020204" pitchFamily="66" charset="0"/>
              </a:rPr>
              <a:t>Propriété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25282" y="3792960"/>
                <a:ext cx="5642502" cy="529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1" i="1" dirty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fr-FR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fr-FR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d>
                      <m:dPr>
                        <m:begChr m:val="]"/>
                        <m:endChr m:val="]"/>
                        <m:ctrlPr>
                          <a:rPr lang="fr-FR" sz="2400" b="1" i="1" dirty="0" smtClean="0">
                            <a:solidFill>
                              <a:srgbClr val="0070C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∞;</m:t>
                        </m:r>
                        <m:r>
                          <a:rPr lang="fr-FR" sz="2400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fr-FR" sz="2400" b="1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2400" b="1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rad>
                      </m:e>
                    </m:d>
                    <m:r>
                      <a:rPr lang="fr-FR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begChr m:val="["/>
                        <m:endChr m:val="["/>
                        <m:ctrlPr>
                          <a:rPr lang="fr-FR" sz="2400" b="1" i="1" dirty="0" smtClean="0">
                            <a:solidFill>
                              <a:srgbClr val="0070C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fr-FR" sz="2400" b="1" i="1" dirty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2400" b="1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rad>
                        <m:r>
                          <a:rPr lang="fr-FR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;+</m:t>
                        </m:r>
                        <m:r>
                          <a:rPr lang="fr-FR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endParaRPr lang="fr-FR" sz="2400" b="1" dirty="0">
                  <a:solidFill>
                    <a:srgbClr val="0070C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82" y="3792960"/>
                <a:ext cx="5642502" cy="5298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Connecteur droit 2"/>
          <p:cNvCxnSpPr>
            <a:stCxn id="28" idx="0"/>
          </p:cNvCxnSpPr>
          <p:nvPr/>
        </p:nvCxnSpPr>
        <p:spPr>
          <a:xfrm>
            <a:off x="7579813" y="5161209"/>
            <a:ext cx="29862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>
            <a:endCxn id="28" idx="0"/>
          </p:cNvCxnSpPr>
          <p:nvPr/>
        </p:nvCxnSpPr>
        <p:spPr>
          <a:xfrm>
            <a:off x="7010931" y="5161209"/>
            <a:ext cx="56888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>
            <a:off x="10566043" y="5160696"/>
            <a:ext cx="467644" cy="51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324725" y="4505785"/>
                <a:ext cx="5430376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 pitchFamily="34" charset="0"/>
                  <a:buChar char="•"/>
                </a:pPr>
                <a:r>
                  <a:rPr lang="fr-FR" sz="2400" dirty="0">
                    <a:latin typeface="Comic Sans MS" panose="030F0702030302020204" pitchFamily="66" charset="0"/>
                  </a:rPr>
                  <a:t>L’inéquation</a:t>
                </a:r>
                <a:r>
                  <a:rPr lang="fr-FR" sz="24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1" i="1" dirty="0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2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2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fr-FR" sz="2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2400" b="1" dirty="0">
                    <a:solidFill>
                      <a:schemeClr val="accent1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r-FR" sz="2400" dirty="0">
                    <a:latin typeface="Comic Sans MS" panose="030F0702030302020204" pitchFamily="66" charset="0"/>
                  </a:rPr>
                  <a:t>n’a pas de solution si </a:t>
                </a:r>
                <a14:m>
                  <m:oMath xmlns:m="http://schemas.openxmlformats.org/officeDocument/2006/math">
                    <m:r>
                      <a:rPr lang="fr-FR" sz="2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fr-FR" sz="2400" b="1" i="1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fr-FR" sz="2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. (</a:t>
                </a:r>
                <a14:m>
                  <m:oMath xmlns:m="http://schemas.openxmlformats.org/officeDocument/2006/math">
                    <m:r>
                      <a:rPr lang="fr-FR" sz="2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fr-FR" sz="2400" b="0" i="1" smtClean="0"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725" y="4505785"/>
                <a:ext cx="5430376" cy="839332"/>
              </a:xfrm>
              <a:prstGeom prst="rect">
                <a:avLst/>
              </a:prstGeom>
              <a:blipFill>
                <a:blip r:embed="rId9"/>
                <a:stretch>
                  <a:fillRect l="-2806" t="-21014" b="-159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4714374" y="927088"/>
            <a:ext cx="19111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Cas général </a:t>
            </a:r>
            <a:endParaRPr lang="fr-FR" dirty="0"/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283277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/>
      <p:bldP spid="17" grpId="0" animBg="1"/>
      <p:bldP spid="20" grpId="0"/>
      <p:bldP spid="28" grpId="0"/>
      <p:bldP spid="30" grpId="0"/>
      <p:bldP spid="31" grpId="0" animBg="1"/>
      <p:bldP spid="32" grpId="0" animBg="1"/>
      <p:bldP spid="34" grpId="0"/>
      <p:bldP spid="22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7178" y="1326770"/>
            <a:ext cx="1487908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)Exemple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5060" y="1326770"/>
            <a:ext cx="4192452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oit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 la fonction définie par :       </a:t>
            </a:r>
            <a:endParaRPr lang="fr-FR" sz="2000" dirty="0"/>
          </a:p>
        </p:txBody>
      </p:sp>
      <p:sp>
        <p:nvSpPr>
          <p:cNvPr id="6" name="Rectangle 5"/>
          <p:cNvSpPr/>
          <p:nvPr/>
        </p:nvSpPr>
        <p:spPr>
          <a:xfrm>
            <a:off x="608206" y="1771758"/>
            <a:ext cx="10795282" cy="132343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>
                <a:latin typeface="Comic Sans MS" panose="030F0702030302020204" pitchFamily="66" charset="0"/>
              </a:rPr>
              <a:t>1) </a:t>
            </a:r>
            <a:r>
              <a:rPr lang="fr-FR" sz="2000" dirty="0" smtClean="0">
                <a:latin typeface="Comic Sans MS" panose="030F0702030302020204" pitchFamily="66" charset="0"/>
              </a:rPr>
              <a:t>Déterminer</a:t>
            </a:r>
            <a:r>
              <a:rPr lang="fr-FR" sz="2000" dirty="0">
                <a:latin typeface="Comic Sans MS" panose="030F0702030302020204" pitchFamily="66" charset="0"/>
              </a:rPr>
              <a:t> l’ensemble de définition de </a:t>
            </a:r>
            <a:r>
              <a:rPr lang="fr-FR" sz="2000" dirty="0" smtClean="0">
                <a:latin typeface="Comic Sans MS" panose="030F0702030302020204" pitchFamily="66" charset="0"/>
              </a:rPr>
              <a:t>f  et montrer que f est impaire </a:t>
            </a:r>
            <a:endParaRPr lang="fr-FR" sz="2000" dirty="0">
              <a:latin typeface="Comic Sans MS" panose="030F0702030302020204" pitchFamily="66" charset="0"/>
            </a:endParaRPr>
          </a:p>
          <a:p>
            <a:r>
              <a:rPr lang="fr-FR" sz="2000" dirty="0" smtClean="0">
                <a:latin typeface="Comic Sans MS" panose="030F0702030302020204" pitchFamily="66" charset="0"/>
              </a:rPr>
              <a:t>2) </a:t>
            </a:r>
            <a:r>
              <a:rPr lang="fr-FR" sz="2000" dirty="0">
                <a:latin typeface="Comic Sans MS" panose="030F0702030302020204" pitchFamily="66" charset="0"/>
              </a:rPr>
              <a:t>Etudier les variations de f sur </a:t>
            </a:r>
            <a:r>
              <a:rPr lang="fr-FR" sz="2000" dirty="0" smtClean="0">
                <a:latin typeface="Comic Sans MS" panose="030F0702030302020204" pitchFamily="66" charset="0"/>
              </a:rPr>
              <a:t>l’intervalles</a:t>
            </a:r>
            <a:endParaRPr lang="fr-FR" sz="2000" dirty="0">
              <a:latin typeface="Comic Sans MS" panose="030F0702030302020204" pitchFamily="66" charset="0"/>
            </a:endParaRPr>
          </a:p>
          <a:p>
            <a:r>
              <a:rPr lang="fr-FR" sz="2000" dirty="0" smtClean="0">
                <a:latin typeface="Comic Sans MS" panose="030F0702030302020204" pitchFamily="66" charset="0"/>
              </a:rPr>
              <a:t>3) </a:t>
            </a:r>
            <a:r>
              <a:rPr lang="fr-FR" sz="2000" dirty="0">
                <a:latin typeface="Comic Sans MS" panose="030F0702030302020204" pitchFamily="66" charset="0"/>
              </a:rPr>
              <a:t>Dresser le tableau de variation de </a:t>
            </a:r>
            <a:r>
              <a:rPr lang="fr-FR" sz="2000" dirty="0" smtClean="0">
                <a:latin typeface="Comic Sans MS" panose="030F0702030302020204" pitchFamily="66" charset="0"/>
              </a:rPr>
              <a:t>f sur D</a:t>
            </a:r>
            <a:r>
              <a:rPr lang="fr-FR" sz="2000" baseline="-25000" dirty="0" smtClean="0">
                <a:latin typeface="Comic Sans MS" panose="030F0702030302020204" pitchFamily="66" charset="0"/>
              </a:rPr>
              <a:t>f</a:t>
            </a:r>
          </a:p>
          <a:p>
            <a:r>
              <a:rPr lang="fr-FR" sz="2000" dirty="0" smtClean="0">
                <a:latin typeface="Comic Sans MS" panose="030F0702030302020204" pitchFamily="66" charset="0"/>
              </a:rPr>
              <a:t>4) Tracer la courbe représentatif de </a:t>
            </a:r>
            <a:r>
              <a:rPr lang="fr-FR" sz="2000" dirty="0">
                <a:latin typeface="Comic Sans MS" panose="030F0702030302020204" pitchFamily="66" charset="0"/>
              </a:rPr>
              <a:t>f </a:t>
            </a:r>
            <a:r>
              <a:rPr lang="fr-FR" sz="2000" dirty="0" smtClean="0">
                <a:latin typeface="Comic Sans MS" panose="030F0702030302020204" pitchFamily="66" charset="0"/>
              </a:rPr>
              <a:t>dans un </a:t>
            </a:r>
            <a:r>
              <a:rPr lang="fr-FR" sz="2000" dirty="0">
                <a:latin typeface="Comic Sans MS" panose="030F0702030302020204" pitchFamily="66" charset="0"/>
              </a:rPr>
              <a:t>Repère orthonormé </a:t>
            </a:r>
            <a:endParaRPr lang="fr-FR" sz="2000" baseline="-25000" dirty="0">
              <a:latin typeface="Comic Sans MS" panose="030F0702030302020204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7178" y="757617"/>
            <a:ext cx="26311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 smtClean="0"/>
              <a:t>1</a:t>
            </a:r>
            <a:r>
              <a:rPr lang="fr-FR" sz="2000" b="1" dirty="0" smtClean="0">
                <a:solidFill>
                  <a:srgbClr val="00B050"/>
                </a:solidFill>
              </a:rPr>
              <a:t>) Etude </a:t>
            </a:r>
            <a:r>
              <a:rPr lang="fr-FR" sz="2000" b="1" dirty="0">
                <a:solidFill>
                  <a:srgbClr val="00B050"/>
                </a:solidFill>
              </a:rPr>
              <a:t>et graphe de </a:t>
            </a:r>
            <a:r>
              <a:rPr lang="fr-FR" sz="2000" b="1" dirty="0" smtClean="0">
                <a:solidFill>
                  <a:srgbClr val="00B050"/>
                </a:solidFill>
              </a:rPr>
              <a:t>: </a:t>
            </a:r>
            <a:endParaRPr lang="fr-FR" sz="2000" b="1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20358"/>
              </p:ext>
            </p:extLst>
          </p:nvPr>
        </p:nvGraphicFramePr>
        <p:xfrm>
          <a:off x="3440113" y="598488"/>
          <a:ext cx="13414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6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98488"/>
                        <a:ext cx="1341437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728544" y="762769"/>
            <a:ext cx="73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avec </a:t>
            </a:r>
            <a:r>
              <a:rPr lang="fr-FR" b="1" dirty="0" smtClean="0"/>
              <a:t>:</a:t>
            </a:r>
            <a:endParaRPr lang="fr-FR" b="1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69848"/>
              </p:ext>
            </p:extLst>
          </p:nvPr>
        </p:nvGraphicFramePr>
        <p:xfrm>
          <a:off x="5459257" y="779595"/>
          <a:ext cx="745100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7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257" y="779595"/>
                        <a:ext cx="745100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77498"/>
              </p:ext>
            </p:extLst>
          </p:nvPr>
        </p:nvGraphicFramePr>
        <p:xfrm>
          <a:off x="5922963" y="1239838"/>
          <a:ext cx="904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8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1239838"/>
                        <a:ext cx="90487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53895"/>
              </p:ext>
            </p:extLst>
          </p:nvPr>
        </p:nvGraphicFramePr>
        <p:xfrm>
          <a:off x="7035063" y="1325243"/>
          <a:ext cx="8143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9"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063" y="1325243"/>
                        <a:ext cx="814387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4543"/>
              </p:ext>
            </p:extLst>
          </p:nvPr>
        </p:nvGraphicFramePr>
        <p:xfrm>
          <a:off x="6131865" y="2116599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0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865" y="2116599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69927" y="3265226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40519"/>
              </p:ext>
            </p:extLst>
          </p:nvPr>
        </p:nvGraphicFramePr>
        <p:xfrm>
          <a:off x="2173288" y="3176588"/>
          <a:ext cx="9810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1"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3176588"/>
                        <a:ext cx="9810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69927" y="3839798"/>
            <a:ext cx="4330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1) </a:t>
            </a:r>
            <a:r>
              <a:rPr lang="fr-FR" dirty="0" smtClean="0">
                <a:latin typeface="Comic Sans MS" panose="030F0702030302020204" pitchFamily="66" charset="0"/>
              </a:rPr>
              <a:t>l’ensemble </a:t>
            </a:r>
            <a:r>
              <a:rPr lang="fr-FR" dirty="0">
                <a:latin typeface="Comic Sans MS" panose="030F0702030302020204" pitchFamily="66" charset="0"/>
              </a:rPr>
              <a:t>de définition de </a:t>
            </a:r>
            <a:r>
              <a:rPr lang="fr-FR" dirty="0" smtClean="0">
                <a:latin typeface="Comic Sans MS" panose="030F0702030302020204" pitchFamily="66" charset="0"/>
              </a:rPr>
              <a:t>f est :   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83180"/>
              </p:ext>
            </p:extLst>
          </p:nvPr>
        </p:nvGraphicFramePr>
        <p:xfrm>
          <a:off x="4579938" y="3816350"/>
          <a:ext cx="971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2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816350"/>
                        <a:ext cx="97155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52332" y="4278572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  <a:sym typeface="Wingdings"/>
              </a:rPr>
              <a:t>a)</a:t>
            </a:r>
            <a:r>
              <a:rPr lang="fr-FR" dirty="0" smtClean="0">
                <a:latin typeface="Comic Sans MS" panose="030F0702030302020204" pitchFamily="66" charset="0"/>
              </a:rPr>
              <a:t>Pour </a:t>
            </a:r>
            <a:r>
              <a:rPr lang="fr-FR" dirty="0">
                <a:latin typeface="Comic Sans MS" panose="030F0702030302020204" pitchFamily="66" charset="0"/>
              </a:rPr>
              <a:t>tout réel x  si</a:t>
            </a: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207739"/>
              </p:ext>
            </p:extLst>
          </p:nvPr>
        </p:nvGraphicFramePr>
        <p:xfrm>
          <a:off x="3143250" y="4279900"/>
          <a:ext cx="7921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3" name="Equation" r:id="rId17" imgW="457200" imgH="190440" progId="Equation.DSMT4">
                  <p:embed/>
                </p:oleObj>
              </mc:Choice>
              <mc:Fallback>
                <p:oleObj name="Equation" r:id="rId17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279900"/>
                        <a:ext cx="79216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949163" y="4272845"/>
            <a:ext cx="779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alors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326"/>
              </p:ext>
            </p:extLst>
          </p:nvPr>
        </p:nvGraphicFramePr>
        <p:xfrm>
          <a:off x="4640263" y="4254500"/>
          <a:ext cx="9477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4" name="Equation" r:id="rId19" imgW="545760" imgH="190440" progId="Equation.DSMT4">
                  <p:embed/>
                </p:oleObj>
              </mc:Choice>
              <mc:Fallback>
                <p:oleObj name="Equation" r:id="rId19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254500"/>
                        <a:ext cx="947737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769174" y="4647904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  <a:sym typeface="Wingdings"/>
              </a:rPr>
              <a:t>b)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95636"/>
              </p:ext>
            </p:extLst>
          </p:nvPr>
        </p:nvGraphicFramePr>
        <p:xfrm>
          <a:off x="1175054" y="4661834"/>
          <a:ext cx="920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5" name="Equation" r:id="rId21" imgW="596880" imgH="253800" progId="Equation.DSMT4">
                  <p:embed/>
                </p:oleObj>
              </mc:Choice>
              <mc:Fallback>
                <p:oleObj name="Equation" r:id="rId21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054" y="4661834"/>
                        <a:ext cx="9207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02512"/>
              </p:ext>
            </p:extLst>
          </p:nvPr>
        </p:nvGraphicFramePr>
        <p:xfrm>
          <a:off x="1992313" y="5065713"/>
          <a:ext cx="6080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6" name="Equation" r:id="rId23" imgW="393480" imgH="393480" progId="Equation.DSMT4">
                  <p:embed/>
                </p:oleObj>
              </mc:Choice>
              <mc:Fallback>
                <p:oleObj name="Equation" r:id="rId2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5065713"/>
                        <a:ext cx="608012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4554"/>
              </p:ext>
            </p:extLst>
          </p:nvPr>
        </p:nvGraphicFramePr>
        <p:xfrm>
          <a:off x="2107752" y="4560744"/>
          <a:ext cx="4111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7" name="Equation" r:id="rId25" imgW="266400" imgH="393480" progId="Equation.DSMT4">
                  <p:embed/>
                </p:oleObj>
              </mc:Choice>
              <mc:Fallback>
                <p:oleObj name="Equation" r:id="rId25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52" y="4560744"/>
                        <a:ext cx="411163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6005"/>
              </p:ext>
            </p:extLst>
          </p:nvPr>
        </p:nvGraphicFramePr>
        <p:xfrm>
          <a:off x="1839913" y="5589588"/>
          <a:ext cx="920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8" name="Equation" r:id="rId27" imgW="596880" imgH="253800" progId="Equation.DSMT4">
                  <p:embed/>
                </p:oleObj>
              </mc:Choice>
              <mc:Fallback>
                <p:oleObj name="Equation" r:id="rId27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589588"/>
                        <a:ext cx="9207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849537" y="5943541"/>
            <a:ext cx="3515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  est une fonction </a:t>
            </a:r>
            <a:r>
              <a:rPr lang="fr-FR" dirty="0" smtClean="0">
                <a:latin typeface="Comic Sans MS" panose="030F0702030302020204" pitchFamily="66" charset="0"/>
              </a:rPr>
              <a:t>impaire</a:t>
            </a:r>
            <a:r>
              <a:rPr lang="fr-FR" dirty="0">
                <a:latin typeface="Comic Sans MS" panose="030F0702030302020204" pitchFamily="66" charset="0"/>
              </a:rPr>
              <a:t>,</a:t>
            </a:r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cxnSp>
        <p:nvCxnSpPr>
          <p:cNvPr id="51" name="Connecteur droit 50"/>
          <p:cNvCxnSpPr/>
          <p:nvPr/>
        </p:nvCxnSpPr>
        <p:spPr>
          <a:xfrm>
            <a:off x="5850199" y="3371737"/>
            <a:ext cx="0" cy="338810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850199" y="3342170"/>
                <a:ext cx="579230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2)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Soient 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 smtClean="0">
                    <a:latin typeface="Comic Sans MS" panose="030F0702030302020204" pitchFamily="66" charset="0"/>
                  </a:rPr>
                  <a:t> </a:t>
                </a:r>
                <a:r>
                  <a:rPr lang="fr-FR" dirty="0">
                    <a:latin typeface="Comic Sans MS" panose="030F0702030302020204" pitchFamily="66" charset="0"/>
                  </a:rPr>
                  <a:t>tel que :</a:t>
                </a:r>
                <a:r>
                  <a:rPr lang="fr-FR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 :   </a:t>
                </a:r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199" y="3342170"/>
                <a:ext cx="5792302" cy="369332"/>
              </a:xfrm>
              <a:prstGeom prst="rect">
                <a:avLst/>
              </a:prstGeom>
              <a:blipFill rotWithShape="1">
                <a:blip r:embed="rId29"/>
                <a:stretch>
                  <a:fillRect l="-947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04781"/>
              </p:ext>
            </p:extLst>
          </p:nvPr>
        </p:nvGraphicFramePr>
        <p:xfrm>
          <a:off x="5976938" y="3711575"/>
          <a:ext cx="1179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9" name="Equation" r:id="rId30" imgW="749160" imgH="253800" progId="Equation.DSMT4">
                  <p:embed/>
                </p:oleObj>
              </mc:Choice>
              <mc:Fallback>
                <p:oleObj name="Equation" r:id="rId30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3711575"/>
                        <a:ext cx="11795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7185920" y="3746515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et</a:t>
            </a:r>
            <a:endParaRPr lang="fr-FR" dirty="0"/>
          </a:p>
        </p:txBody>
      </p:sp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38870"/>
              </p:ext>
            </p:extLst>
          </p:nvPr>
        </p:nvGraphicFramePr>
        <p:xfrm>
          <a:off x="7548563" y="3709988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30" name="Equation" r:id="rId32" imgW="774360" imgH="253800" progId="Equation.DSMT4">
                  <p:embed/>
                </p:oleObj>
              </mc:Choice>
              <mc:Fallback>
                <p:oleObj name="Equation" r:id="rId32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3709988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6005847" y="4207988"/>
            <a:ext cx="1109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tel que :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endParaRPr lang="fr-FR" dirty="0"/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25370"/>
              </p:ext>
            </p:extLst>
          </p:nvPr>
        </p:nvGraphicFramePr>
        <p:xfrm>
          <a:off x="7115446" y="4207988"/>
          <a:ext cx="7588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31" name="Equation" r:id="rId34" imgW="482400" imgH="228600" progId="Equation.DSMT4">
                  <p:embed/>
                </p:oleObj>
              </mc:Choice>
              <mc:Fallback>
                <p:oleObj name="Equation" r:id="rId3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446" y="4207988"/>
                        <a:ext cx="7588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7977764" y="4219884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 : </a:t>
            </a:r>
            <a:endParaRPr lang="fr-FR" dirty="0"/>
          </a:p>
        </p:txBody>
      </p: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30302"/>
              </p:ext>
            </p:extLst>
          </p:nvPr>
        </p:nvGraphicFramePr>
        <p:xfrm>
          <a:off x="8837613" y="4044950"/>
          <a:ext cx="8778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32" name="Equation" r:id="rId36" imgW="558720" imgH="431640" progId="Equation.DSMT4">
                  <p:embed/>
                </p:oleObj>
              </mc:Choice>
              <mc:Fallback>
                <p:oleObj name="Equation" r:id="rId36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13" y="4044950"/>
                        <a:ext cx="8778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7977763" y="4832570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 : </a:t>
            </a:r>
            <a:endParaRPr lang="fr-FR" dirty="0"/>
          </a:p>
        </p:txBody>
      </p:sp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56015"/>
              </p:ext>
            </p:extLst>
          </p:nvPr>
        </p:nvGraphicFramePr>
        <p:xfrm>
          <a:off x="8896604" y="4725207"/>
          <a:ext cx="8778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33" name="Equation" r:id="rId38" imgW="558720" imgH="431640" progId="Equation.DSMT4">
                  <p:embed/>
                </p:oleObj>
              </mc:Choice>
              <mc:Fallback>
                <p:oleObj name="Equation" r:id="rId3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604" y="4725207"/>
                        <a:ext cx="8778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9870957" y="4836962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: </a:t>
            </a:r>
            <a:endParaRPr lang="fr-FR" dirty="0"/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06110"/>
              </p:ext>
            </p:extLst>
          </p:nvPr>
        </p:nvGraphicFramePr>
        <p:xfrm>
          <a:off x="10541333" y="4897809"/>
          <a:ext cx="558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34" name="Equation" r:id="rId40" imgW="355320" imgH="177480" progId="Equation.DSMT4">
                  <p:embed/>
                </p:oleObj>
              </mc:Choice>
              <mc:Fallback>
                <p:oleObj name="Equation" r:id="rId4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333" y="4897809"/>
                        <a:ext cx="558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7977762" y="5386361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 : </a:t>
            </a:r>
            <a:endParaRPr lang="fr-FR" dirty="0"/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81208"/>
              </p:ext>
            </p:extLst>
          </p:nvPr>
        </p:nvGraphicFramePr>
        <p:xfrm>
          <a:off x="8896603" y="5386361"/>
          <a:ext cx="15573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35" name="Equation" r:id="rId42" imgW="990360" imgH="253800" progId="Equation.DSMT4">
                  <p:embed/>
                </p:oleObj>
              </mc:Choice>
              <mc:Fallback>
                <p:oleObj name="Equation" r:id="rId42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6603" y="5386361"/>
                        <a:ext cx="155733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6133833" y="5827210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76" name="Rectangle 75"/>
          <p:cNvSpPr/>
          <p:nvPr/>
        </p:nvSpPr>
        <p:spPr>
          <a:xfrm>
            <a:off x="7389247" y="5848035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f </a:t>
            </a:r>
            <a:r>
              <a:rPr lang="fr-FR" dirty="0" smtClean="0">
                <a:latin typeface="Comic Sans MS" panose="030F0702030302020204" pitchFamily="66" charset="0"/>
              </a:rPr>
              <a:t>est décroissante sur: </a:t>
            </a:r>
            <a:endParaRPr lang="fr-FR" dirty="0"/>
          </a:p>
        </p:txBody>
      </p:sp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80128"/>
              </p:ext>
            </p:extLst>
          </p:nvPr>
        </p:nvGraphicFramePr>
        <p:xfrm>
          <a:off x="9980945" y="5848035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36" name="Equation" r:id="rId44" imgW="711000" imgH="253800" progId="Equation.DSMT4">
                  <p:embed/>
                </p:oleObj>
              </mc:Choice>
              <mc:Fallback>
                <p:oleObj name="Equation" r:id="rId44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0945" y="5848035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43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0" grpId="0"/>
      <p:bldP spid="32" grpId="0"/>
      <p:bldP spid="34" grpId="0"/>
      <p:bldP spid="40" grpId="0"/>
      <p:bldP spid="52" grpId="0"/>
      <p:bldP spid="63" grpId="0"/>
      <p:bldP spid="65" grpId="0"/>
      <p:bldP spid="67" grpId="0"/>
      <p:bldP spid="69" grpId="0"/>
      <p:bldP spid="71" grpId="0"/>
      <p:bldP spid="73" grpId="0"/>
      <p:bldP spid="75" grpId="0"/>
      <p:bldP spid="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" name="Picture 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0021" y="217245"/>
            <a:ext cx="5225673" cy="4468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Connecteur droit 19"/>
          <p:cNvCxnSpPr/>
          <p:nvPr/>
        </p:nvCxnSpPr>
        <p:spPr>
          <a:xfrm>
            <a:off x="6096000" y="212769"/>
            <a:ext cx="0" cy="615603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Rectangle 102"/>
          <p:cNvSpPr/>
          <p:nvPr/>
        </p:nvSpPr>
        <p:spPr>
          <a:xfrm>
            <a:off x="576262" y="140427"/>
            <a:ext cx="33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3) le </a:t>
            </a:r>
            <a:r>
              <a:rPr lang="fr-FR" dirty="0">
                <a:latin typeface="Comic Sans MS" panose="030F0702030302020204" pitchFamily="66" charset="0"/>
              </a:rPr>
              <a:t>tableau de variation de 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6" name="Tableau 10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43222422"/>
                  </p:ext>
                </p:extLst>
              </p:nvPr>
            </p:nvGraphicFramePr>
            <p:xfrm>
              <a:off x="1000368" y="1758814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6" name="Tableau 10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43222422"/>
                  </p:ext>
                </p:extLst>
              </p:nvPr>
            </p:nvGraphicFramePr>
            <p:xfrm>
              <a:off x="1000368" y="1758814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4"/>
                          <a:stretch>
                            <a:fillRect l="-121649" t="-10667" r="-344330" b="-1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4"/>
                          <a:stretch>
                            <a:fillRect l="-238889" t="-10667" b="-15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07" name="Straight Arrow Connector 8"/>
          <p:cNvCxnSpPr/>
          <p:nvPr/>
        </p:nvCxnSpPr>
        <p:spPr>
          <a:xfrm>
            <a:off x="1963060" y="2308077"/>
            <a:ext cx="814209" cy="5354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>
            <a:off x="2777269" y="1796386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79927" y="2862841"/>
            <a:ext cx="4336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4) </a:t>
            </a:r>
            <a:r>
              <a:rPr lang="fr-FR" dirty="0">
                <a:latin typeface="Comic Sans MS" panose="030F0702030302020204" pitchFamily="66" charset="0"/>
              </a:rPr>
              <a:t>Tracer la courbe représentatif de f</a:t>
            </a:r>
            <a:endParaRPr lang="fr-FR" dirty="0"/>
          </a:p>
        </p:txBody>
      </p:sp>
      <p:graphicFrame>
        <p:nvGraphicFramePr>
          <p:cNvPr id="112" name="Tableau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4806096"/>
              </p:ext>
            </p:extLst>
          </p:nvPr>
        </p:nvGraphicFramePr>
        <p:xfrm>
          <a:off x="952713" y="3232173"/>
          <a:ext cx="4393611" cy="1006378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538462"/>
                <a:gridCol w="562708"/>
                <a:gridCol w="548640"/>
                <a:gridCol w="393895"/>
                <a:gridCol w="418076"/>
                <a:gridCol w="208280"/>
                <a:gridCol w="453401"/>
                <a:gridCol w="208280"/>
                <a:gridCol w="581963"/>
                <a:gridCol w="479906"/>
              </a:tblGrid>
              <a:tr h="441964"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x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4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0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4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</a:tr>
              <a:tr h="488218">
                <a:tc>
                  <a:txBody>
                    <a:bodyPr/>
                    <a:lstStyle/>
                    <a:p>
                      <a:pPr algn="ctr"/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f(x)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solidFill>
                          <a:srgbClr val="00B050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22209"/>
              </p:ext>
            </p:extLst>
          </p:nvPr>
        </p:nvGraphicFramePr>
        <p:xfrm>
          <a:off x="2209737" y="4293198"/>
          <a:ext cx="1135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67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37" y="4293198"/>
                        <a:ext cx="11350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0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8" name="Rectangle 117"/>
          <p:cNvSpPr/>
          <p:nvPr/>
        </p:nvSpPr>
        <p:spPr>
          <a:xfrm>
            <a:off x="548609" y="514442"/>
            <a:ext cx="56756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Puisque f est impaire et  f est décroissante 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00272"/>
              </p:ext>
            </p:extLst>
          </p:nvPr>
        </p:nvGraphicFramePr>
        <p:xfrm>
          <a:off x="1327735" y="1326905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68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Obje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735" y="1326905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40334" y="1330050"/>
            <a:ext cx="720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000" dirty="0">
                <a:latin typeface="Comic Sans MS" panose="030F0702030302020204" pitchFamily="66" charset="0"/>
              </a:rPr>
              <a:t>sur :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2350557" y="883774"/>
            <a:ext cx="38443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Alors f est aussi décroissante </a:t>
            </a:r>
          </a:p>
        </p:txBody>
      </p:sp>
      <p:graphicFrame>
        <p:nvGraphicFramePr>
          <p:cNvPr id="120" name="Obje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694910"/>
              </p:ext>
            </p:extLst>
          </p:nvPr>
        </p:nvGraphicFramePr>
        <p:xfrm>
          <a:off x="1243413" y="865215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69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13" y="865215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Rectangle 120"/>
          <p:cNvSpPr/>
          <p:nvPr/>
        </p:nvSpPr>
        <p:spPr>
          <a:xfrm>
            <a:off x="640334" y="865215"/>
            <a:ext cx="720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000" dirty="0">
                <a:latin typeface="Comic Sans MS" panose="030F0702030302020204" pitchFamily="66" charset="0"/>
              </a:rPr>
              <a:t>sur :</a:t>
            </a:r>
          </a:p>
        </p:txBody>
      </p:sp>
      <p:sp>
        <p:nvSpPr>
          <p:cNvPr id="122" name="Rectangle 121"/>
          <p:cNvSpPr/>
          <p:nvPr/>
        </p:nvSpPr>
        <p:spPr>
          <a:xfrm>
            <a:off x="2448510" y="1314813"/>
            <a:ext cx="32832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( </a:t>
            </a:r>
            <a:r>
              <a:rPr lang="fr-FR" sz="2000" dirty="0">
                <a:latin typeface="Comic Sans MS" panose="030F0702030302020204" pitchFamily="66" charset="0"/>
              </a:rPr>
              <a:t>J est le symétrique de I</a:t>
            </a:r>
            <a:r>
              <a:rPr lang="fr-FR" dirty="0" smtClean="0">
                <a:solidFill>
                  <a:prstClr val="black"/>
                </a:solidFill>
              </a:rPr>
              <a:t>)</a:t>
            </a:r>
            <a:endParaRPr lang="fr-FR" dirty="0">
              <a:solidFill>
                <a:prstClr val="black"/>
              </a:solidFill>
            </a:endParaRPr>
          </a:p>
        </p:txBody>
      </p:sp>
      <p:cxnSp>
        <p:nvCxnSpPr>
          <p:cNvPr id="7" name="Connecteur droit 6"/>
          <p:cNvCxnSpPr/>
          <p:nvPr/>
        </p:nvCxnSpPr>
        <p:spPr>
          <a:xfrm>
            <a:off x="3003293" y="2199833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8"/>
          <p:cNvCxnSpPr/>
          <p:nvPr/>
        </p:nvCxnSpPr>
        <p:spPr>
          <a:xfrm>
            <a:off x="2822150" y="2189501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8"/>
          <p:cNvCxnSpPr/>
          <p:nvPr/>
        </p:nvCxnSpPr>
        <p:spPr>
          <a:xfrm>
            <a:off x="3149519" y="2266940"/>
            <a:ext cx="814209" cy="5354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62239"/>
              </p:ext>
            </p:extLst>
          </p:nvPr>
        </p:nvGraphicFramePr>
        <p:xfrm>
          <a:off x="827997" y="4293198"/>
          <a:ext cx="1135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0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97" y="4293198"/>
                        <a:ext cx="11350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5950"/>
              </p:ext>
            </p:extLst>
          </p:nvPr>
        </p:nvGraphicFramePr>
        <p:xfrm>
          <a:off x="3556623" y="4293198"/>
          <a:ext cx="122461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1" name="Equation" r:id="rId13" imgW="965160" imgH="393480" progId="Equation.DSMT4">
                  <p:embed/>
                </p:oleObj>
              </mc:Choice>
              <mc:Fallback>
                <p:oleObj name="Equation" r:id="rId13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623" y="4293198"/>
                        <a:ext cx="122461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27142"/>
              </p:ext>
            </p:extLst>
          </p:nvPr>
        </p:nvGraphicFramePr>
        <p:xfrm>
          <a:off x="4958214" y="4293198"/>
          <a:ext cx="979629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2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214" y="4293198"/>
                        <a:ext cx="979629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08960"/>
              </p:ext>
            </p:extLst>
          </p:nvPr>
        </p:nvGraphicFramePr>
        <p:xfrm>
          <a:off x="2395538" y="4848225"/>
          <a:ext cx="15065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3" name="Equation" r:id="rId17" imgW="1079280" imgH="393480" progId="Equation.DSMT4">
                  <p:embed/>
                </p:oleObj>
              </mc:Choice>
              <mc:Fallback>
                <p:oleObj name="Equation" r:id="rId17" imgW="1079280" imgH="393480" progId="Equation.DSMT4">
                  <p:embed/>
                  <p:pic>
                    <p:nvPicPr>
                      <p:cNvPr id="0" name="Obje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848225"/>
                        <a:ext cx="15065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99346"/>
              </p:ext>
            </p:extLst>
          </p:nvPr>
        </p:nvGraphicFramePr>
        <p:xfrm>
          <a:off x="879501" y="4848399"/>
          <a:ext cx="1490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4" name="Equation" r:id="rId19" imgW="1066680" imgH="393480" progId="Equation.DSMT4">
                  <p:embed/>
                </p:oleObj>
              </mc:Choice>
              <mc:Fallback>
                <p:oleObj name="Equation" r:id="rId19" imgW="1066680" imgH="393480" progId="Equation.DSMT4">
                  <p:embed/>
                  <p:pic>
                    <p:nvPicPr>
                      <p:cNvPr id="0" name="Obje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01" y="4848399"/>
                        <a:ext cx="14906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28870"/>
              </p:ext>
            </p:extLst>
          </p:nvPr>
        </p:nvGraphicFramePr>
        <p:xfrm>
          <a:off x="4185556" y="4848399"/>
          <a:ext cx="1546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5" name="Equation" r:id="rId21" imgW="1218960" imgH="393480" progId="Equation.DSMT4">
                  <p:embed/>
                </p:oleObj>
              </mc:Choice>
              <mc:Fallback>
                <p:oleObj name="Equation" r:id="rId21" imgW="1218960" imgH="393480" progId="Equation.DSMT4">
                  <p:embed/>
                  <p:pic>
                    <p:nvPicPr>
                      <p:cNvPr id="0" name="Obje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556" y="4848399"/>
                        <a:ext cx="1546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42844"/>
              </p:ext>
            </p:extLst>
          </p:nvPr>
        </p:nvGraphicFramePr>
        <p:xfrm>
          <a:off x="2576431" y="5396959"/>
          <a:ext cx="1146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6" name="Equation" r:id="rId23" imgW="1130040" imgH="393480" progId="Equation.DSMT4">
                  <p:embed/>
                </p:oleObj>
              </mc:Choice>
              <mc:Fallback>
                <p:oleObj name="Equation" r:id="rId23" imgW="1130040" imgH="393480" progId="Equation.DSMT4">
                  <p:embed/>
                  <p:pic>
                    <p:nvPicPr>
                      <p:cNvPr id="0" name="Obje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431" y="5396959"/>
                        <a:ext cx="11461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Tableau 2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9234645"/>
              </p:ext>
            </p:extLst>
          </p:nvPr>
        </p:nvGraphicFramePr>
        <p:xfrm>
          <a:off x="1000368" y="3232173"/>
          <a:ext cx="4393611" cy="1006378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538462"/>
                <a:gridCol w="562708"/>
                <a:gridCol w="548640"/>
                <a:gridCol w="393895"/>
                <a:gridCol w="418076"/>
                <a:gridCol w="208280"/>
                <a:gridCol w="453401"/>
                <a:gridCol w="208280"/>
                <a:gridCol w="581963"/>
                <a:gridCol w="479906"/>
              </a:tblGrid>
              <a:tr h="441964"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x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4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0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4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</a:tr>
              <a:tr h="488218">
                <a:tc>
                  <a:txBody>
                    <a:bodyPr/>
                    <a:lstStyle/>
                    <a:p>
                      <a:pPr algn="ctr"/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f(x)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0,5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0,6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1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2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solidFill>
                          <a:srgbClr val="00B050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2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1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0,6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0;5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26" name="Oval 116"/>
          <p:cNvSpPr>
            <a:spLocks noChangeArrowheads="1"/>
          </p:cNvSpPr>
          <p:nvPr/>
        </p:nvSpPr>
        <p:spPr bwMode="auto">
          <a:xfrm>
            <a:off x="9417908" y="1714923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227" name="Oval 116"/>
          <p:cNvSpPr>
            <a:spLocks noChangeArrowheads="1"/>
          </p:cNvSpPr>
          <p:nvPr/>
        </p:nvSpPr>
        <p:spPr bwMode="auto">
          <a:xfrm>
            <a:off x="9899825" y="2174607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228" name="Oval 116"/>
          <p:cNvSpPr>
            <a:spLocks noChangeArrowheads="1"/>
          </p:cNvSpPr>
          <p:nvPr/>
        </p:nvSpPr>
        <p:spPr bwMode="auto">
          <a:xfrm>
            <a:off x="10300342" y="2359273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229" name="Oval 116"/>
          <p:cNvSpPr>
            <a:spLocks noChangeArrowheads="1"/>
          </p:cNvSpPr>
          <p:nvPr/>
        </p:nvSpPr>
        <p:spPr bwMode="auto">
          <a:xfrm>
            <a:off x="10764576" y="2442351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30" name="Encre 229"/>
              <p14:cNvContentPartPr/>
              <p14:nvPr/>
            </p14:nvContentPartPr>
            <p14:xfrm>
              <a:off x="9208394" y="714497"/>
              <a:ext cx="2099256" cy="1882447"/>
            </p14:xfrm>
          </p:contentPart>
        </mc:Choice>
        <mc:Fallback xmlns="">
          <p:pic>
            <p:nvPicPr>
              <p:cNvPr id="230" name="Encre 229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9196513" y="702617"/>
                <a:ext cx="2123017" cy="1906207"/>
              </a:xfrm>
              <a:prstGeom prst="rect">
                <a:avLst/>
              </a:prstGeom>
            </p:spPr>
          </p:pic>
        </mc:Fallback>
      </mc:AlternateContent>
      <p:pic>
        <p:nvPicPr>
          <p:cNvPr id="231" name="Picture 65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86937">
            <a:off x="6612138" y="2787337"/>
            <a:ext cx="2377762" cy="1995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2" name="Oval 116"/>
          <p:cNvSpPr>
            <a:spLocks noChangeArrowheads="1"/>
          </p:cNvSpPr>
          <p:nvPr/>
        </p:nvSpPr>
        <p:spPr bwMode="auto">
          <a:xfrm>
            <a:off x="8215979" y="3047204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233" name="Oval 116"/>
          <p:cNvSpPr>
            <a:spLocks noChangeArrowheads="1"/>
          </p:cNvSpPr>
          <p:nvPr/>
        </p:nvSpPr>
        <p:spPr bwMode="auto">
          <a:xfrm>
            <a:off x="8644632" y="3497370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234" name="Oval 116"/>
          <p:cNvSpPr>
            <a:spLocks noChangeArrowheads="1"/>
          </p:cNvSpPr>
          <p:nvPr/>
        </p:nvSpPr>
        <p:spPr bwMode="auto">
          <a:xfrm>
            <a:off x="7392608" y="2804869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235" name="Oval 116"/>
          <p:cNvSpPr>
            <a:spLocks noChangeArrowheads="1"/>
          </p:cNvSpPr>
          <p:nvPr/>
        </p:nvSpPr>
        <p:spPr bwMode="auto">
          <a:xfrm>
            <a:off x="7840497" y="2897202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graphicFrame>
        <p:nvGraphicFramePr>
          <p:cNvPr id="236" name="Obje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14930"/>
              </p:ext>
            </p:extLst>
          </p:nvPr>
        </p:nvGraphicFramePr>
        <p:xfrm>
          <a:off x="9314782" y="661583"/>
          <a:ext cx="585043" cy="60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7" name="Equation" r:id="rId29" imgW="342720" imgH="253800" progId="Equation.DSMT4">
                  <p:embed/>
                </p:oleObj>
              </mc:Choice>
              <mc:Fallback>
                <p:oleObj name="Equation" r:id="rId29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4782" y="661583"/>
                        <a:ext cx="585043" cy="603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" name="Text Box 5"/>
          <p:cNvSpPr txBox="1">
            <a:spLocks noChangeArrowheads="1"/>
          </p:cNvSpPr>
          <p:nvPr/>
        </p:nvSpPr>
        <p:spPr bwMode="auto">
          <a:xfrm>
            <a:off x="8275855" y="2540403"/>
            <a:ext cx="14015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CA" altLang="fr-FR" sz="1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entre (0, 0)</a:t>
            </a:r>
            <a:endParaRPr lang="fr-CA" altLang="fr-FR" sz="1600" b="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340021" y="4693709"/>
            <a:ext cx="53155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a courbe représentative de </a:t>
            </a:r>
            <a:r>
              <a:rPr lang="fr-FR" dirty="0" smtClean="0"/>
              <a:t>f s’appelle </a:t>
            </a:r>
            <a:r>
              <a:rPr lang="fr-FR" dirty="0"/>
              <a:t>une </a:t>
            </a:r>
            <a:r>
              <a:rPr lang="fr-FR" b="1" dirty="0"/>
              <a:t>hyperbole</a:t>
            </a: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250135" y="5409042"/>
            <a:ext cx="50575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O(0;0) est </a:t>
            </a:r>
            <a:r>
              <a:rPr lang="fr-FR" dirty="0"/>
              <a:t>un </a:t>
            </a:r>
            <a:r>
              <a:rPr lang="fr-FR" dirty="0" smtClean="0"/>
              <a:t>centre de  </a:t>
            </a:r>
            <a:r>
              <a:rPr lang="fr-FR" dirty="0"/>
              <a:t>symétrie de </a:t>
            </a:r>
            <a:r>
              <a:rPr lang="fr-FR" dirty="0" smtClean="0"/>
              <a:t>la courbe de f  on peut donc la représenter sur </a:t>
            </a:r>
            <a:endParaRPr lang="fr-FR" dirty="0"/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83488"/>
              </p:ext>
            </p:extLst>
          </p:nvPr>
        </p:nvGraphicFramePr>
        <p:xfrm>
          <a:off x="9339437" y="5732207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78" name="Equation" r:id="rId31" imgW="711000" imgH="253800" progId="Equation.DSMT4">
                  <p:embed/>
                </p:oleObj>
              </mc:Choice>
              <mc:Fallback>
                <p:oleObj name="Equation" r:id="rId31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437" y="5732207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6152128" y="5044011"/>
            <a:ext cx="1300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Remarque:</a:t>
            </a:r>
            <a:endParaRPr lang="fr-FR" dirty="0"/>
          </a:p>
        </p:txBody>
      </p:sp>
      <p:sp>
        <p:nvSpPr>
          <p:cNvPr id="52" name="Rectangle 51"/>
          <p:cNvSpPr/>
          <p:nvPr/>
        </p:nvSpPr>
        <p:spPr>
          <a:xfrm>
            <a:off x="6250135" y="6055373"/>
            <a:ext cx="4912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en déduire le reste par symétrie par rapport a O</a:t>
            </a:r>
            <a:endParaRPr lang="fr-FR" dirty="0"/>
          </a:p>
        </p:txBody>
      </p:sp>
      <p:sp>
        <p:nvSpPr>
          <p:cNvPr id="53" name="Rectangle 52"/>
          <p:cNvSpPr/>
          <p:nvPr/>
        </p:nvSpPr>
        <p:spPr>
          <a:xfrm>
            <a:off x="7314377" y="5039710"/>
            <a:ext cx="39932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f est une fonction impaire donc le point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462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1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00"/>
                            </p:stCondLst>
                            <p:childTnLst>
                              <p:par>
                                <p:cTn id="1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1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1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3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76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810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9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9000"/>
                            </p:stCondLst>
                            <p:childTnLst>
                              <p:par>
                                <p:cTn id="1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14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400"/>
                            </p:stCondLst>
                            <p:childTnLst>
                              <p:par>
                                <p:cTn id="133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33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4700"/>
                            </p:stCondLst>
                            <p:childTnLst>
                              <p:par>
                                <p:cTn id="1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3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7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27" grpId="0"/>
      <p:bldP spid="118" grpId="0"/>
      <p:bldP spid="4" grpId="0"/>
      <p:bldP spid="119" grpId="0"/>
      <p:bldP spid="121" grpId="0"/>
      <p:bldP spid="122" grpId="0"/>
      <p:bldP spid="226" grpId="0" animBg="1"/>
      <p:bldP spid="227" grpId="0" animBg="1"/>
      <p:bldP spid="228" grpId="0" animBg="1"/>
      <p:bldP spid="229" grpId="0" animBg="1"/>
      <p:bldP spid="232" grpId="0" animBg="1"/>
      <p:bldP spid="233" grpId="0" animBg="1"/>
      <p:bldP spid="234" grpId="0" animBg="1"/>
      <p:bldP spid="235" grpId="0" animBg="1"/>
      <p:bldP spid="237" grpId="0"/>
      <p:bldP spid="18" grpId="0"/>
      <p:bldP spid="49" grpId="0"/>
      <p:bldP spid="51" grpId="0"/>
      <p:bldP spid="52" grpId="0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9220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3948"/>
              </p:ext>
            </p:extLst>
          </p:nvPr>
        </p:nvGraphicFramePr>
        <p:xfrm>
          <a:off x="2501900" y="231775"/>
          <a:ext cx="17319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19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31775"/>
                        <a:ext cx="173196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4174067" y="407618"/>
            <a:ext cx="7184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 smtClean="0">
                <a:solidFill>
                  <a:srgbClr val="000000"/>
                </a:solidFill>
                <a:latin typeface="Times New Roman" pitchFamily="18" charset="0"/>
              </a:rPr>
              <a:t>avec </a:t>
            </a:r>
            <a:endParaRPr lang="fr-FR" altLang="fr-FR" sz="20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845280" y="807728"/>
            <a:ext cx="609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a) f est une fonction paire .</a:t>
            </a: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879954" y="1108023"/>
            <a:ext cx="30977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u="sng" dirty="0">
                <a:solidFill>
                  <a:srgbClr val="000000"/>
                </a:solidFill>
                <a:latin typeface="Times New Roman" pitchFamily="18" charset="0"/>
              </a:rPr>
              <a:t>b) Tableau de variations de f</a:t>
            </a:r>
            <a:endParaRPr lang="fr-FR" altLang="fr-FR" sz="20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7" name="Line 28"/>
          <p:cNvSpPr>
            <a:spLocks noChangeShapeType="1"/>
          </p:cNvSpPr>
          <p:nvPr/>
        </p:nvSpPr>
        <p:spPr bwMode="auto">
          <a:xfrm flipH="1">
            <a:off x="4911583" y="1589400"/>
            <a:ext cx="0" cy="1593537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28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33" name="Rectangle 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36" name="Rectangle 26"/>
          <p:cNvSpPr>
            <a:spLocks noChangeArrowheads="1"/>
          </p:cNvSpPr>
          <p:nvPr/>
        </p:nvSpPr>
        <p:spPr bwMode="auto">
          <a:xfrm>
            <a:off x="845280" y="3182937"/>
            <a:ext cx="1064048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c)Dans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un Repère orthonormé  la courbe représentative de la fonction f  s’appelle une hyperbo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dont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les éléments caractéristiques sont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le centre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de symétrie qui est l’origine du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repère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Ses deux asymptotes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sont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l’axe des abscisses et l’axe des ordonnées</a:t>
            </a:r>
          </a:p>
        </p:txBody>
      </p:sp>
      <p:sp>
        <p:nvSpPr>
          <p:cNvPr id="9238" name="Line 28"/>
          <p:cNvSpPr>
            <a:spLocks noChangeShapeType="1"/>
          </p:cNvSpPr>
          <p:nvPr/>
        </p:nvSpPr>
        <p:spPr bwMode="auto">
          <a:xfrm flipH="1">
            <a:off x="4892533" y="4506376"/>
            <a:ext cx="0" cy="1420812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28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422" y="1433616"/>
            <a:ext cx="1661176" cy="40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956" y="1508133"/>
            <a:ext cx="13375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879954" y="407618"/>
            <a:ext cx="1818796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b) </a:t>
            </a:r>
            <a:r>
              <a:rPr lang="fr-FR" altLang="fr-FR" sz="2400" b="1" dirty="0" smtClean="0">
                <a:solidFill>
                  <a:srgbClr val="00B050"/>
                </a:solidFill>
                <a:latin typeface="Times New Roman" pitchFamily="18" charset="0"/>
              </a:rPr>
              <a:t>Résumé</a:t>
            </a:r>
            <a:r>
              <a:rPr lang="fr-FR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:</a:t>
            </a:r>
            <a:endParaRPr lang="fr-FR" sz="2400" dirty="0">
              <a:solidFill>
                <a:srgbClr val="00B050"/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29094"/>
              </p:ext>
            </p:extLst>
          </p:nvPr>
        </p:nvGraphicFramePr>
        <p:xfrm>
          <a:off x="4945625" y="429079"/>
          <a:ext cx="7445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20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625" y="429079"/>
                        <a:ext cx="7445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325" y="6206086"/>
            <a:ext cx="1140712" cy="27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885" y="6141484"/>
            <a:ext cx="1003595" cy="30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8" name="Tableau 3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9453569"/>
                  </p:ext>
                </p:extLst>
              </p:nvPr>
            </p:nvGraphicFramePr>
            <p:xfrm>
              <a:off x="1026819" y="2007849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8" name="Tableau 3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9453569"/>
                  </p:ext>
                </p:extLst>
              </p:nvPr>
            </p:nvGraphicFramePr>
            <p:xfrm>
              <a:off x="1026819" y="2007849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9"/>
                          <a:stretch>
                            <a:fillRect l="-121649" t="-10667" r="-344330" b="-15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9"/>
                          <a:stretch>
                            <a:fillRect l="-238889" t="-10667" b="-15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9" name="Straight Arrow Connector 8"/>
          <p:cNvCxnSpPr/>
          <p:nvPr/>
        </p:nvCxnSpPr>
        <p:spPr>
          <a:xfrm>
            <a:off x="1989511" y="2557112"/>
            <a:ext cx="814209" cy="5354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803720" y="2045421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45" name="Connecteur droit 44"/>
          <p:cNvCxnSpPr/>
          <p:nvPr/>
        </p:nvCxnSpPr>
        <p:spPr>
          <a:xfrm>
            <a:off x="3029744" y="2448868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>
            <a:off x="2848601" y="2438536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8"/>
          <p:cNvCxnSpPr/>
          <p:nvPr/>
        </p:nvCxnSpPr>
        <p:spPr>
          <a:xfrm>
            <a:off x="3175970" y="2515975"/>
            <a:ext cx="814209" cy="5354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8" name="Tableau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6107017"/>
                  </p:ext>
                </p:extLst>
              </p:nvPr>
            </p:nvGraphicFramePr>
            <p:xfrm>
              <a:off x="5169750" y="1996518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8" name="Tableau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6107017"/>
                  </p:ext>
                </p:extLst>
              </p:nvPr>
            </p:nvGraphicFramePr>
            <p:xfrm>
              <a:off x="5169750" y="1996518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10"/>
                          <a:stretch>
                            <a:fillRect l="-121649" t="-10667" r="-344330" b="-1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10"/>
                          <a:stretch>
                            <a:fillRect l="-238889" t="-10667" b="-15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9" name="Straight Arrow Connector 8"/>
          <p:cNvCxnSpPr/>
          <p:nvPr/>
        </p:nvCxnSpPr>
        <p:spPr>
          <a:xfrm flipV="1">
            <a:off x="6132442" y="2557112"/>
            <a:ext cx="709239" cy="4830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6946651" y="2034090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51" name="Connecteur droit 50"/>
          <p:cNvCxnSpPr/>
          <p:nvPr/>
        </p:nvCxnSpPr>
        <p:spPr>
          <a:xfrm>
            <a:off x="7172675" y="2437537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cteur droit 51"/>
          <p:cNvCxnSpPr/>
          <p:nvPr/>
        </p:nvCxnSpPr>
        <p:spPr>
          <a:xfrm>
            <a:off x="6991532" y="2427205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8"/>
          <p:cNvCxnSpPr/>
          <p:nvPr/>
        </p:nvCxnSpPr>
        <p:spPr>
          <a:xfrm flipV="1">
            <a:off x="7318901" y="2557112"/>
            <a:ext cx="814209" cy="4830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e 32"/>
          <p:cNvGrpSpPr/>
          <p:nvPr/>
        </p:nvGrpSpPr>
        <p:grpSpPr>
          <a:xfrm>
            <a:off x="984478" y="4523320"/>
            <a:ext cx="7811791" cy="1585414"/>
            <a:chOff x="0" y="0"/>
            <a:chExt cx="5934710" cy="2962275"/>
          </a:xfrm>
        </p:grpSpPr>
        <p:pic>
          <p:nvPicPr>
            <p:cNvPr id="34" name="Image 33" descr="C:\Users\najib\AppData\Local\Temp\geogebra.png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0"/>
              <a:ext cx="2734310" cy="296227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5" name="Image 34" descr="C:\Users\najib\AppData\Local\Temp\geogebra.png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787650" cy="290512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87548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/>
      <p:bldP spid="9238" grpId="0" animBg="1"/>
      <p:bldP spid="44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0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852" y="4116775"/>
            <a:ext cx="2659091" cy="2393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97178" y="399491"/>
            <a:ext cx="1612942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c)Exemples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10120" y="385470"/>
            <a:ext cx="8163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ner le tableau de variation  et représenter  la courbe  des fonctions  numériques  </a:t>
            </a:r>
          </a:p>
        </p:txBody>
      </p:sp>
      <p:sp>
        <p:nvSpPr>
          <p:cNvPr id="6" name="Rectangle 5"/>
          <p:cNvSpPr/>
          <p:nvPr/>
        </p:nvSpPr>
        <p:spPr>
          <a:xfrm>
            <a:off x="970473" y="851035"/>
            <a:ext cx="1509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définies par :  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78945"/>
              </p:ext>
            </p:extLst>
          </p:nvPr>
        </p:nvGraphicFramePr>
        <p:xfrm>
          <a:off x="2765425" y="765175"/>
          <a:ext cx="10683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8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765175"/>
                        <a:ext cx="10683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310120" y="864943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1)</a:t>
            </a:r>
            <a:endParaRPr lang="fr-FR" dirty="0">
              <a:solidFill>
                <a:prstClr val="black"/>
              </a:solidFill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97298"/>
              </p:ext>
            </p:extLst>
          </p:nvPr>
        </p:nvGraphicFramePr>
        <p:xfrm>
          <a:off x="4703763" y="754063"/>
          <a:ext cx="923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9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754063"/>
                        <a:ext cx="923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177557" y="853988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2)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83928" y="1181510"/>
            <a:ext cx="1239442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</a:t>
            </a:r>
            <a:endParaRPr lang="fr-FR" sz="2000" dirty="0">
              <a:solidFill>
                <a:srgbClr val="00B050"/>
              </a:solidFill>
            </a:endParaRPr>
          </a:p>
        </p:txBody>
      </p:sp>
      <p:cxnSp>
        <p:nvCxnSpPr>
          <p:cNvPr id="12" name="Connecteur droit 11"/>
          <p:cNvCxnSpPr/>
          <p:nvPr/>
        </p:nvCxnSpPr>
        <p:spPr>
          <a:xfrm flipH="1">
            <a:off x="6553467" y="1581620"/>
            <a:ext cx="21158" cy="489599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27780"/>
              </p:ext>
            </p:extLst>
          </p:nvPr>
        </p:nvGraphicFramePr>
        <p:xfrm>
          <a:off x="1438275" y="1522413"/>
          <a:ext cx="1066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0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522413"/>
                        <a:ext cx="1066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70473" y="1606516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1)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70697" y="1616939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b)f </a:t>
            </a:r>
            <a:r>
              <a:rPr lang="fr-FR" dirty="0">
                <a:latin typeface="Comic Sans MS" panose="030F0702030302020204" pitchFamily="66" charset="0"/>
              </a:rPr>
              <a:t>est </a:t>
            </a:r>
            <a:r>
              <a:rPr lang="fr-FR" dirty="0" smtClean="0">
                <a:latin typeface="Comic Sans MS" panose="030F0702030302020204" pitchFamily="66" charset="0"/>
              </a:rPr>
              <a:t>impaire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62614" y="1624521"/>
            <a:ext cx="9706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a)D</a:t>
            </a:r>
            <a:r>
              <a:rPr lang="fr-FR" baseline="-25000" dirty="0" smtClean="0">
                <a:latin typeface="Comic Sans MS" panose="030F0702030302020204" pitchFamily="66" charset="0"/>
              </a:rPr>
              <a:t>f</a:t>
            </a:r>
            <a:r>
              <a:rPr lang="fr-FR" dirty="0" smtClean="0">
                <a:latin typeface="Comic Sans MS" panose="030F0702030302020204" pitchFamily="66" charset="0"/>
              </a:rPr>
              <a:t>=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46291"/>
              </p:ext>
            </p:extLst>
          </p:nvPr>
        </p:nvGraphicFramePr>
        <p:xfrm>
          <a:off x="3924300" y="1663700"/>
          <a:ext cx="2905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1" name="Equation" r:id="rId10" imgW="203040" imgH="190440" progId="Equation.DSMT4">
                  <p:embed/>
                </p:oleObj>
              </mc:Choice>
              <mc:Fallback>
                <p:oleObj name="Equation" r:id="rId10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663700"/>
                        <a:ext cx="29051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06852" y="2204159"/>
            <a:ext cx="3550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) </a:t>
            </a:r>
            <a:r>
              <a:rPr lang="fr-FR" dirty="0">
                <a:latin typeface="Comic Sans MS" panose="030F0702030302020204" pitchFamily="66" charset="0"/>
              </a:rPr>
              <a:t>le tableau de variation de f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576523" y="2784551"/>
            <a:ext cx="760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 :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21647"/>
              </p:ext>
            </p:extLst>
          </p:nvPr>
        </p:nvGraphicFramePr>
        <p:xfrm>
          <a:off x="5256213" y="2838450"/>
          <a:ext cx="9572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2"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838450"/>
                        <a:ext cx="9572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Tableau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8626137"/>
              </p:ext>
            </p:extLst>
          </p:nvPr>
        </p:nvGraphicFramePr>
        <p:xfrm>
          <a:off x="3647950" y="3786807"/>
          <a:ext cx="2303617" cy="694742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518475"/>
                <a:gridCol w="481287"/>
                <a:gridCol w="493320"/>
                <a:gridCol w="810535"/>
              </a:tblGrid>
              <a:tr h="328982"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x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4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</a:tr>
              <a:tr h="352023">
                <a:tc>
                  <a:txBody>
                    <a:bodyPr/>
                    <a:lstStyle/>
                    <a:p>
                      <a:pPr algn="ctr"/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f(x)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33051"/>
              </p:ext>
            </p:extLst>
          </p:nvPr>
        </p:nvGraphicFramePr>
        <p:xfrm>
          <a:off x="4198566" y="4149115"/>
          <a:ext cx="3302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3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8566" y="4149115"/>
                        <a:ext cx="3302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62467"/>
              </p:ext>
            </p:extLst>
          </p:nvPr>
        </p:nvGraphicFramePr>
        <p:xfrm>
          <a:off x="5169416" y="4149115"/>
          <a:ext cx="533587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4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69416" y="4149115"/>
                        <a:ext cx="533587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954252" y="3681369"/>
            <a:ext cx="2109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) La courbe de </a:t>
            </a:r>
            <a:r>
              <a:rPr lang="fr-FR" dirty="0">
                <a:latin typeface="Comic Sans MS" panose="030F0702030302020204" pitchFamily="66" charset="0"/>
              </a:rPr>
              <a:t>f </a:t>
            </a:r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71777"/>
              </p:ext>
            </p:extLst>
          </p:nvPr>
        </p:nvGraphicFramePr>
        <p:xfrm>
          <a:off x="7164388" y="1593850"/>
          <a:ext cx="923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5" name="Equation" r:id="rId18" imgW="647640" imgH="393480" progId="Equation.DSMT4">
                  <p:embed/>
                </p:oleObj>
              </mc:Choice>
              <mc:Fallback>
                <p:oleObj name="Equation" r:id="rId18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593850"/>
                        <a:ext cx="9239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6638246" y="1693744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1)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9832654" y="1691263"/>
            <a:ext cx="1938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b) g </a:t>
            </a:r>
            <a:r>
              <a:rPr lang="fr-FR" dirty="0">
                <a:latin typeface="Comic Sans MS" panose="030F0702030302020204" pitchFamily="66" charset="0"/>
              </a:rPr>
              <a:t>est </a:t>
            </a:r>
            <a:r>
              <a:rPr lang="fr-FR" dirty="0" smtClean="0">
                <a:latin typeface="Comic Sans MS" panose="030F0702030302020204" pitchFamily="66" charset="0"/>
              </a:rPr>
              <a:t>impaire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8458989" y="1693744"/>
            <a:ext cx="9706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a)D</a:t>
            </a:r>
            <a:r>
              <a:rPr lang="fr-FR" baseline="-25000" dirty="0" smtClean="0">
                <a:latin typeface="Comic Sans MS" panose="030F0702030302020204" pitchFamily="66" charset="0"/>
              </a:rPr>
              <a:t>g</a:t>
            </a:r>
            <a:r>
              <a:rPr lang="fr-FR" dirty="0" smtClean="0">
                <a:latin typeface="Comic Sans MS" panose="030F0702030302020204" pitchFamily="66" charset="0"/>
              </a:rPr>
              <a:t>=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29606"/>
              </p:ext>
            </p:extLst>
          </p:nvPr>
        </p:nvGraphicFramePr>
        <p:xfrm>
          <a:off x="9220200" y="1731963"/>
          <a:ext cx="2889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6" name="Equation" r:id="rId20" imgW="203040" imgH="190440" progId="Equation.DSMT4">
                  <p:embed/>
                </p:oleObj>
              </mc:Choice>
              <mc:Fallback>
                <p:oleObj name="Equation" r:id="rId20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1731963"/>
                        <a:ext cx="2889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6574625" y="2171026"/>
            <a:ext cx="3550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) </a:t>
            </a:r>
            <a:r>
              <a:rPr lang="fr-FR" dirty="0">
                <a:latin typeface="Comic Sans MS" panose="030F0702030302020204" pitchFamily="66" charset="0"/>
              </a:rPr>
              <a:t>le tableau de variation de </a:t>
            </a:r>
            <a:r>
              <a:rPr lang="fr-FR" dirty="0" smtClean="0">
                <a:latin typeface="Comic Sans MS" panose="030F0702030302020204" pitchFamily="66" charset="0"/>
              </a:rPr>
              <a:t>g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0405676" y="2768028"/>
            <a:ext cx="760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 :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1495"/>
              </p:ext>
            </p:extLst>
          </p:nvPr>
        </p:nvGraphicFramePr>
        <p:xfrm>
          <a:off x="10985500" y="2822575"/>
          <a:ext cx="8318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7" name="Equation" r:id="rId22" imgW="583920" imgH="177480" progId="Equation.DSMT4">
                  <p:embed/>
                </p:oleObj>
              </mc:Choice>
              <mc:Fallback>
                <p:oleObj name="Equation" r:id="rId22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0" y="2822575"/>
                        <a:ext cx="83185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Tableau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2765438"/>
              </p:ext>
            </p:extLst>
          </p:nvPr>
        </p:nvGraphicFramePr>
        <p:xfrm>
          <a:off x="9294274" y="3798898"/>
          <a:ext cx="2056738" cy="67056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576779"/>
                <a:gridCol w="481287"/>
                <a:gridCol w="493320"/>
                <a:gridCol w="505352"/>
              </a:tblGrid>
              <a:tr h="280993"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x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</a:tr>
              <a:tr h="352023">
                <a:tc>
                  <a:txBody>
                    <a:bodyPr/>
                    <a:lstStyle/>
                    <a:p>
                      <a:pPr algn="ctr"/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g(x)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59451"/>
              </p:ext>
            </p:extLst>
          </p:nvPr>
        </p:nvGraphicFramePr>
        <p:xfrm>
          <a:off x="10033000" y="4149725"/>
          <a:ext cx="185738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8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033000" y="4149725"/>
                        <a:ext cx="185738" cy="22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90093"/>
              </p:ext>
            </p:extLst>
          </p:nvPr>
        </p:nvGraphicFramePr>
        <p:xfrm>
          <a:off x="10391775" y="4133850"/>
          <a:ext cx="49688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59" name="Equation" r:id="rId26" imgW="215640" imgH="203040" progId="Equation.DSMT4">
                  <p:embed/>
                </p:oleObj>
              </mc:Choice>
              <mc:Fallback>
                <p:oleObj name="Equation" r:id="rId26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91775" y="4133850"/>
                        <a:ext cx="496888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63229"/>
              </p:ext>
            </p:extLst>
          </p:nvPr>
        </p:nvGraphicFramePr>
        <p:xfrm>
          <a:off x="11096625" y="4173538"/>
          <a:ext cx="138113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0" name="Equation" r:id="rId28" imgW="88560" imgH="164880" progId="Equation.DSMT4">
                  <p:embed/>
                </p:oleObj>
              </mc:Choice>
              <mc:Fallback>
                <p:oleObj name="Equation" r:id="rId28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096625" y="4173538"/>
                        <a:ext cx="138113" cy="20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6637900" y="3764846"/>
            <a:ext cx="2109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) La courbe de g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74" name="Plus 73"/>
          <p:cNvSpPr/>
          <p:nvPr/>
        </p:nvSpPr>
        <p:spPr>
          <a:xfrm>
            <a:off x="2123370" y="5382470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3947179" y="4618497"/>
            <a:ext cx="244447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dirty="0">
                <a:latin typeface="Times New Roman" pitchFamily="18" charset="0"/>
              </a:rPr>
              <a:t>la courbe représentative de la fonction f  </a:t>
            </a:r>
            <a:r>
              <a:rPr lang="fr-FR" altLang="fr-FR" dirty="0" smtClean="0">
                <a:latin typeface="Times New Roman" pitchFamily="18" charset="0"/>
              </a:rPr>
              <a:t>est une </a:t>
            </a:r>
            <a:r>
              <a:rPr lang="fr-FR" altLang="fr-FR" dirty="0">
                <a:latin typeface="Times New Roman" pitchFamily="18" charset="0"/>
              </a:rPr>
              <a:t>hyperbole </a:t>
            </a:r>
            <a:endParaRPr lang="fr-FR" dirty="0"/>
          </a:p>
        </p:txBody>
      </p:sp>
      <p:sp>
        <p:nvSpPr>
          <p:cNvPr id="88" name="Rectangle 87"/>
          <p:cNvSpPr/>
          <p:nvPr/>
        </p:nvSpPr>
        <p:spPr>
          <a:xfrm>
            <a:off x="9675766" y="4618497"/>
            <a:ext cx="244447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dirty="0">
                <a:latin typeface="Times New Roman" pitchFamily="18" charset="0"/>
              </a:rPr>
              <a:t>la courbe représentative de la fonction </a:t>
            </a:r>
            <a:r>
              <a:rPr lang="fr-FR" altLang="fr-FR" dirty="0" smtClean="0">
                <a:latin typeface="Times New Roman" pitchFamily="18" charset="0"/>
              </a:rPr>
              <a:t>g est une </a:t>
            </a:r>
            <a:r>
              <a:rPr lang="fr-FR" altLang="fr-FR" dirty="0">
                <a:latin typeface="Times New Roman" pitchFamily="18" charset="0"/>
              </a:rPr>
              <a:t>hyperbole</a:t>
            </a:r>
            <a:r>
              <a:rPr lang="fr-FR" altLang="fr-FR" dirty="0" smtClean="0">
                <a:latin typeface="Times New Roman" pitchFamily="18" charset="0"/>
              </a:rPr>
              <a:t> 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5" name="Tableau 7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4877133"/>
                  </p:ext>
                </p:extLst>
              </p:nvPr>
            </p:nvGraphicFramePr>
            <p:xfrm>
              <a:off x="995139" y="2573491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5" name="Tableau 7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4877133"/>
                  </p:ext>
                </p:extLst>
              </p:nvPr>
            </p:nvGraphicFramePr>
            <p:xfrm>
              <a:off x="995139" y="2573491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30"/>
                          <a:stretch>
                            <a:fillRect l="-121649" t="-10667" r="-344330" b="-1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30"/>
                          <a:stretch>
                            <a:fillRect l="-238889" t="-10667" b="-15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76" name="Straight Arrow Connector 8"/>
          <p:cNvCxnSpPr/>
          <p:nvPr/>
        </p:nvCxnSpPr>
        <p:spPr>
          <a:xfrm flipV="1">
            <a:off x="1957831" y="3134085"/>
            <a:ext cx="709239" cy="4830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2772040" y="2611063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78" name="Connecteur droit 77"/>
          <p:cNvCxnSpPr/>
          <p:nvPr/>
        </p:nvCxnSpPr>
        <p:spPr>
          <a:xfrm>
            <a:off x="2998064" y="3014510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cteur droit 78"/>
          <p:cNvCxnSpPr/>
          <p:nvPr/>
        </p:nvCxnSpPr>
        <p:spPr>
          <a:xfrm>
            <a:off x="2816921" y="3004178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8"/>
          <p:cNvCxnSpPr/>
          <p:nvPr/>
        </p:nvCxnSpPr>
        <p:spPr>
          <a:xfrm flipV="1">
            <a:off x="3144290" y="3134085"/>
            <a:ext cx="814209" cy="4830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55532"/>
              </p:ext>
            </p:extLst>
          </p:nvPr>
        </p:nvGraphicFramePr>
        <p:xfrm>
          <a:off x="4711817" y="4149115"/>
          <a:ext cx="3095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61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11817" y="4149115"/>
                        <a:ext cx="309563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25"/>
          <p:cNvSpPr txBox="1"/>
          <p:nvPr/>
        </p:nvSpPr>
        <p:spPr>
          <a:xfrm>
            <a:off x="2206852" y="5149053"/>
            <a:ext cx="880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O(0;0</a:t>
            </a:r>
            <a:r>
              <a:rPr lang="fr-FR" sz="2000" b="1" dirty="0" smtClean="0"/>
              <a:t>)</a:t>
            </a:r>
            <a:endParaRPr lang="fr-FR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3" name="Tableau 10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69999726"/>
                  </p:ext>
                </p:extLst>
              </p:nvPr>
            </p:nvGraphicFramePr>
            <p:xfrm>
              <a:off x="6787058" y="2612211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3" name="Tableau 10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69999726"/>
                  </p:ext>
                </p:extLst>
              </p:nvPr>
            </p:nvGraphicFramePr>
            <p:xfrm>
              <a:off x="6787058" y="2612211"/>
              <a:ext cx="3343861" cy="111317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33"/>
                          <a:stretch>
                            <a:fillRect l="-121649" t="-10667" r="-344330" b="-1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33"/>
                          <a:stretch>
                            <a:fillRect l="-238889" t="-10667" b="-15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6559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04" name="Straight Arrow Connector 8"/>
          <p:cNvCxnSpPr/>
          <p:nvPr/>
        </p:nvCxnSpPr>
        <p:spPr>
          <a:xfrm>
            <a:off x="7749750" y="3161474"/>
            <a:ext cx="814209" cy="5354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/>
          <p:cNvSpPr/>
          <p:nvPr/>
        </p:nvSpPr>
        <p:spPr>
          <a:xfrm>
            <a:off x="8563959" y="2649783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106" name="Connecteur droit 105"/>
          <p:cNvCxnSpPr/>
          <p:nvPr/>
        </p:nvCxnSpPr>
        <p:spPr>
          <a:xfrm>
            <a:off x="8789983" y="3053230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necteur droit 106"/>
          <p:cNvCxnSpPr/>
          <p:nvPr/>
        </p:nvCxnSpPr>
        <p:spPr>
          <a:xfrm>
            <a:off x="8608840" y="3042898"/>
            <a:ext cx="0" cy="65406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8"/>
          <p:cNvCxnSpPr/>
          <p:nvPr/>
        </p:nvCxnSpPr>
        <p:spPr>
          <a:xfrm>
            <a:off x="8936209" y="3120337"/>
            <a:ext cx="814209" cy="5354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39" name="Picture 39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4152" y="4149115"/>
            <a:ext cx="2623173" cy="232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" name="TextBox 25"/>
          <p:cNvSpPr txBox="1"/>
          <p:nvPr/>
        </p:nvSpPr>
        <p:spPr>
          <a:xfrm>
            <a:off x="7749750" y="5333733"/>
            <a:ext cx="880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O(0;0</a:t>
            </a:r>
            <a:r>
              <a:rPr lang="fr-FR" sz="2000" b="1" dirty="0" smtClean="0"/>
              <a:t>)</a:t>
            </a:r>
            <a:endParaRPr lang="fr-FR" sz="2000" b="1" dirty="0"/>
          </a:p>
        </p:txBody>
      </p:sp>
      <p:sp>
        <p:nvSpPr>
          <p:cNvPr id="111" name="Plus 110"/>
          <p:cNvSpPr/>
          <p:nvPr/>
        </p:nvSpPr>
        <p:spPr>
          <a:xfrm>
            <a:off x="7782437" y="5343654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58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040568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7" grpId="0"/>
      <p:bldP spid="20" grpId="0"/>
      <p:bldP spid="26" grpId="0"/>
      <p:bldP spid="37" grpId="0"/>
      <p:bldP spid="52" grpId="0"/>
      <p:bldP spid="53" grpId="0"/>
      <p:bldP spid="54" grpId="0"/>
      <p:bldP spid="56" grpId="0"/>
      <p:bldP spid="62" grpId="0"/>
      <p:bldP spid="69" grpId="0"/>
      <p:bldP spid="74" grpId="0" animBg="1"/>
      <p:bldP spid="87" grpId="0"/>
      <p:bldP spid="88" grpId="0"/>
      <p:bldP spid="77" grpId="0"/>
      <p:bldP spid="73" grpId="0"/>
      <p:bldP spid="105" grpId="0"/>
      <p:bldP spid="110" grpId="0"/>
      <p:bldP spid="1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70752" y="957672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a</a:t>
            </a:r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) Propriétés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0752" y="557562"/>
            <a:ext cx="26311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>
                <a:solidFill>
                  <a:srgbClr val="00B050"/>
                </a:solidFill>
              </a:rPr>
              <a:t>3) </a:t>
            </a:r>
            <a:r>
              <a:rPr lang="fr-FR" sz="2000" b="1" dirty="0" smtClean="0">
                <a:solidFill>
                  <a:srgbClr val="00B050"/>
                </a:solidFill>
              </a:rPr>
              <a:t>Etude </a:t>
            </a:r>
            <a:r>
              <a:rPr lang="fr-FR" sz="2000" b="1" dirty="0">
                <a:solidFill>
                  <a:srgbClr val="00B050"/>
                </a:solidFill>
              </a:rPr>
              <a:t>et graphe de </a:t>
            </a:r>
            <a:r>
              <a:rPr lang="fr-FR" sz="2000" b="1" dirty="0" smtClean="0">
                <a:solidFill>
                  <a:srgbClr val="00B050"/>
                </a:solidFill>
              </a:rPr>
              <a:t>: </a:t>
            </a:r>
            <a:endParaRPr lang="fr-FR" sz="2000" b="1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02006"/>
              </p:ext>
            </p:extLst>
          </p:nvPr>
        </p:nvGraphicFramePr>
        <p:xfrm>
          <a:off x="3268657" y="557562"/>
          <a:ext cx="2533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96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57" y="557562"/>
                        <a:ext cx="253365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855729" y="557562"/>
            <a:ext cx="73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00B050"/>
                </a:solidFill>
              </a:rPr>
              <a:t>avec </a:t>
            </a:r>
            <a:r>
              <a:rPr lang="fr-FR" b="1" dirty="0" smtClean="0">
                <a:solidFill>
                  <a:srgbClr val="00B050"/>
                </a:solidFill>
              </a:rPr>
              <a:t>:</a:t>
            </a:r>
            <a:endParaRPr lang="fr-FR" b="1" dirty="0">
              <a:solidFill>
                <a:srgbClr val="00B050"/>
              </a:solidFill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8725"/>
              </p:ext>
            </p:extLst>
          </p:nvPr>
        </p:nvGraphicFramePr>
        <p:xfrm>
          <a:off x="6596624" y="557562"/>
          <a:ext cx="745100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97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624" y="557562"/>
                        <a:ext cx="745100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533107" y="957672"/>
                <a:ext cx="71257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it f la fonction définie par 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latin typeface="Cambria Math"/>
                          </a:rPr>
                          <m:t>𝑎</m:t>
                        </m:r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000" b="0" i="1" smtClean="0">
                        <a:latin typeface="Cambria Math"/>
                      </a:rPr>
                      <m:t>+</m:t>
                    </m:r>
                    <m:r>
                      <a:rPr lang="fr-FR" sz="2000" b="0" i="1" smtClean="0">
                        <a:latin typeface="Cambria Math"/>
                      </a:rPr>
                      <m:t>𝑏𝑥</m:t>
                    </m:r>
                    <m:r>
                      <a:rPr lang="fr-FR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sz="20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     </a:t>
                </a:r>
                <a:endParaRPr lang="fr-FR" sz="20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107" y="957672"/>
                <a:ext cx="7125784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942" t="-9091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70752" y="1472827"/>
                <a:ext cx="101397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Pour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tout réel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x 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on peut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écrire 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sous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la forme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canonique 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latin typeface="Cambria Math"/>
                          </a:rPr>
                          <m:t>𝑎</m:t>
                        </m:r>
                        <m:r>
                          <a:rPr lang="fr-FR" sz="2000" b="0" i="1" smtClean="0">
                            <a:latin typeface="Cambria Math"/>
                          </a:rPr>
                          <m:t>(</m:t>
                        </m:r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sz="2000" b="0" i="1" smtClean="0">
                            <a:latin typeface="Cambria Math"/>
                          </a:rPr>
                          <m:t>−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fr-FR" sz="20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000" b="0" i="1" smtClean="0">
                        <a:latin typeface="Cambria Math"/>
                      </a:rPr>
                      <m:t>+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52" y="1472827"/>
                <a:ext cx="10139704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601" t="-9231" b="-2615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43911" y="2006353"/>
                <a:ext cx="197059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fr-FR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sz="20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fr-FR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2000" b="0" i="1" smtClean="0">
                          <a:latin typeface="Cambria Math"/>
                        </a:rPr>
                        <m:t>−</m:t>
                      </m:r>
                      <m:r>
                        <a:rPr lang="fr-FR" sz="2000" b="0" i="1" smtClean="0">
                          <a:latin typeface="Cambria Math"/>
                        </a:rPr>
                        <m:t>4</m:t>
                      </m:r>
                      <m:r>
                        <a:rPr lang="fr-FR" sz="2000" b="0" i="1" smtClean="0">
                          <a:latin typeface="Cambria Math"/>
                        </a:rPr>
                        <m:t>𝑎𝑐</m:t>
                      </m:r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911" y="2006353"/>
                <a:ext cx="1970599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41526"/>
              </p:ext>
            </p:extLst>
          </p:nvPr>
        </p:nvGraphicFramePr>
        <p:xfrm>
          <a:off x="9368278" y="979551"/>
          <a:ext cx="745100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98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8278" y="979551"/>
                        <a:ext cx="745100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8637565" y="982180"/>
            <a:ext cx="73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00B050"/>
                </a:solidFill>
              </a:rPr>
              <a:t>avec </a:t>
            </a:r>
            <a:r>
              <a:rPr lang="fr-FR" b="1" dirty="0" smtClean="0">
                <a:solidFill>
                  <a:srgbClr val="00B050"/>
                </a:solidFill>
              </a:rPr>
              <a:t>: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70752" y="1965026"/>
            <a:ext cx="8675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avec :</a:t>
            </a:r>
          </a:p>
        </p:txBody>
      </p:sp>
      <p:sp>
        <p:nvSpPr>
          <p:cNvPr id="57" name="Rectangle 56"/>
          <p:cNvSpPr/>
          <p:nvPr/>
        </p:nvSpPr>
        <p:spPr>
          <a:xfrm>
            <a:off x="3345263" y="2032847"/>
            <a:ext cx="5421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et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887399" y="1852478"/>
                <a:ext cx="1088617" cy="676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dirty="0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fr-FR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2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fr-FR" sz="2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399" y="1852478"/>
                <a:ext cx="1088617" cy="67672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9" name="Rectangle 58"/>
          <p:cNvSpPr/>
          <p:nvPr/>
        </p:nvSpPr>
        <p:spPr>
          <a:xfrm>
            <a:off x="4903387" y="2018818"/>
            <a:ext cx="5421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et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5296408" y="1871124"/>
                <a:ext cx="1290034" cy="670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dirty="0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fr-FR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fr-FR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num>
                        <m:den>
                          <m:r>
                            <a:rPr lang="fr-FR" sz="2000" b="0" i="1" smtClean="0">
                              <a:latin typeface="Cambria Math"/>
                            </a:rPr>
                            <m:t>4</m:t>
                          </m:r>
                          <m:r>
                            <a:rPr lang="fr-FR" sz="2000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408" y="1871124"/>
                <a:ext cx="1290034" cy="67056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70753" y="2529202"/>
                <a:ext cx="703638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t dans un repère  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la courbe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de f 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c’est une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parabole</a:t>
                </a:r>
              </a:p>
              <a:p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de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mmet S(</a:t>
                </a:r>
                <a14:m>
                  <m:oMath xmlns:m="http://schemas.openxmlformats.org/officeDocument/2006/math">
                    <m:r>
                      <a:rPr lang="fr-FR" sz="200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;</a:t>
                </a:r>
                <a:r>
                  <a:rPr lang="fr-FR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 dirty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) et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d’axe de symétrie la droite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sz="2000" b="0" i="1" dirty="0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fr-FR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000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endParaRPr lang="fr-FR" sz="2000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53" y="2529202"/>
                <a:ext cx="7036384" cy="707886"/>
              </a:xfrm>
              <a:prstGeom prst="rect">
                <a:avLst/>
              </a:prstGeom>
              <a:blipFill rotWithShape="1">
                <a:blip r:embed="rId13"/>
                <a:stretch>
                  <a:fillRect l="-867" t="-4310" b="-137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 9"/>
          <p:cNvSpPr>
            <a:spLocks noChangeArrowheads="1"/>
          </p:cNvSpPr>
          <p:nvPr/>
        </p:nvSpPr>
        <p:spPr bwMode="auto">
          <a:xfrm>
            <a:off x="670752" y="3172268"/>
            <a:ext cx="30977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u="sng" dirty="0" smtClean="0">
                <a:solidFill>
                  <a:srgbClr val="000000"/>
                </a:solidFill>
                <a:latin typeface="Times New Roman" pitchFamily="18" charset="0"/>
              </a:rPr>
              <a:t>Tableau </a:t>
            </a:r>
            <a:r>
              <a:rPr lang="fr-FR" altLang="fr-FR" sz="2000" b="0" u="sng" dirty="0">
                <a:solidFill>
                  <a:srgbClr val="000000"/>
                </a:solidFill>
                <a:latin typeface="Times New Roman" pitchFamily="18" charset="0"/>
              </a:rPr>
              <a:t>de variations de f</a:t>
            </a:r>
            <a:endParaRPr lang="fr-FR" altLang="fr-FR" sz="20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" name="Line 28"/>
          <p:cNvSpPr>
            <a:spLocks noChangeShapeType="1"/>
          </p:cNvSpPr>
          <p:nvPr/>
        </p:nvSpPr>
        <p:spPr bwMode="auto">
          <a:xfrm flipH="1">
            <a:off x="4677130" y="3725263"/>
            <a:ext cx="0" cy="1051964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65" name="Picture 3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483" y="3430489"/>
            <a:ext cx="1320926" cy="323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3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051" y="3514479"/>
            <a:ext cx="1104834" cy="331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7" name="Tableau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0476547"/>
                  </p:ext>
                </p:extLst>
              </p:nvPr>
            </p:nvGraphicFramePr>
            <p:xfrm>
              <a:off x="814556" y="3892531"/>
              <a:ext cx="3437101" cy="1013186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184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615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049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253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3969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55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7" name="Tableau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10476547"/>
                  </p:ext>
                </p:extLst>
              </p:nvPr>
            </p:nvGraphicFramePr>
            <p:xfrm>
              <a:off x="814556" y="3892531"/>
              <a:ext cx="3437101" cy="1013186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18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61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049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253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16"/>
                          <a:stretch>
                            <a:fillRect l="-138144" t="-10667" r="-344330" b="-14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16"/>
                          <a:stretch>
                            <a:fillRect l="-250311" t="-10667" r="-621" b="-14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555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8" name="Straight Arrow Connector 8"/>
          <p:cNvCxnSpPr/>
          <p:nvPr/>
        </p:nvCxnSpPr>
        <p:spPr>
          <a:xfrm>
            <a:off x="1777248" y="4441794"/>
            <a:ext cx="866470" cy="3354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2636338" y="3930103"/>
                <a:ext cx="5113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 dirty="0"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fr-FR" sz="24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338" y="3930103"/>
                <a:ext cx="511358" cy="4616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Arrow Connector 32"/>
          <p:cNvCxnSpPr/>
          <p:nvPr/>
        </p:nvCxnSpPr>
        <p:spPr>
          <a:xfrm flipV="1">
            <a:off x="3091874" y="4438799"/>
            <a:ext cx="1030217" cy="33842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633351" y="4509483"/>
                <a:ext cx="4585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dirty="0">
                          <a:latin typeface="Cambria Math"/>
                          <a:ea typeface="Cambria Math"/>
                        </a:rPr>
                        <m:t>𝛽</m:t>
                      </m:r>
                    </m:oMath>
                  </m:oMathPara>
                </a14:m>
                <a:endParaRPr lang="fr-FR" sz="20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351" y="4509483"/>
                <a:ext cx="458523" cy="400110"/>
              </a:xfrm>
              <a:prstGeom prst="rect">
                <a:avLst/>
              </a:prstGeom>
              <a:blipFill rotWithShape="1">
                <a:blip r:embed="rId18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2" name="Tableau 7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2069140"/>
                  </p:ext>
                </p:extLst>
              </p:nvPr>
            </p:nvGraphicFramePr>
            <p:xfrm>
              <a:off x="4988500" y="3832995"/>
              <a:ext cx="3439279" cy="98849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312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2" name="Tableau 7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2069140"/>
                  </p:ext>
                </p:extLst>
              </p:nvPr>
            </p:nvGraphicFramePr>
            <p:xfrm>
              <a:off x="4988500" y="3832995"/>
              <a:ext cx="3439279" cy="98849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19"/>
                          <a:stretch>
                            <a:fillRect l="-135714" t="-10667" r="-340816" b="-13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19"/>
                          <a:stretch>
                            <a:fillRect l="-248765" t="-10667" b="-138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5312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73" name="Straight Arrow Connector 8"/>
          <p:cNvCxnSpPr/>
          <p:nvPr/>
        </p:nvCxnSpPr>
        <p:spPr>
          <a:xfrm flipV="1">
            <a:off x="5961319" y="4344686"/>
            <a:ext cx="893870" cy="3354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701955" y="3870567"/>
                <a:ext cx="58515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dirty="0"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fr-FR" sz="20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955" y="3870567"/>
                <a:ext cx="585154" cy="40011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32"/>
          <p:cNvCxnSpPr/>
          <p:nvPr/>
        </p:nvCxnSpPr>
        <p:spPr>
          <a:xfrm>
            <a:off x="7205445" y="4402922"/>
            <a:ext cx="1003382" cy="27719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6823652" y="4272158"/>
                <a:ext cx="4585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dirty="0">
                          <a:latin typeface="Cambria Math"/>
                          <a:ea typeface="Cambria Math"/>
                        </a:rPr>
                        <m:t>𝛽</m:t>
                      </m:r>
                    </m:oMath>
                  </m:oMathPara>
                </a14:m>
                <a:endParaRPr lang="fr-FR" sz="20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652" y="4272158"/>
                <a:ext cx="458523" cy="400110"/>
              </a:xfrm>
              <a:prstGeom prst="rect">
                <a:avLst/>
              </a:prstGeom>
              <a:blipFill rotWithShape="1">
                <a:blip r:embed="rId21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766910" y="4909593"/>
            <a:ext cx="1487908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)Exemple:</a:t>
            </a:r>
            <a:endParaRPr lang="fr-FR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2242494" y="4909593"/>
                <a:ext cx="71257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it f la fonction définie par 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latin typeface="Cambria Math"/>
                          </a:rPr>
                          <m:t>2</m:t>
                        </m:r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2000" b="0" i="1" smtClean="0">
                        <a:latin typeface="Cambria Math"/>
                      </a:rPr>
                      <m:t>4</m:t>
                    </m:r>
                    <m:r>
                      <a:rPr lang="fr-F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000" b="0" i="1" smtClean="0">
                        <a:latin typeface="Cambria Math"/>
                      </a:rPr>
                      <m:t>−</m:t>
                    </m:r>
                    <m:r>
                      <a:rPr lang="fr-FR" sz="2000" b="0" i="1" smtClean="0">
                        <a:latin typeface="Cambria Math"/>
                      </a:rPr>
                      <m:t>2</m:t>
                    </m:r>
                  </m:oMath>
                </a14:m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     </a:t>
                </a:r>
                <a:endParaRPr lang="fr-FR" sz="2000" dirty="0"/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494" y="4909593"/>
                <a:ext cx="7125784" cy="400110"/>
              </a:xfrm>
              <a:prstGeom prst="rect">
                <a:avLst/>
              </a:prstGeom>
              <a:blipFill rotWithShape="1">
                <a:blip r:embed="rId22"/>
                <a:stretch>
                  <a:fillRect l="-941" t="-9091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801593" y="5309703"/>
                <a:ext cx="10795282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>
                  <a:buAutoNum type="arabicParenR"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Déterminer </a:t>
                </a:r>
                <a:r>
                  <a:rPr lang="fr-FR" sz="2000" dirty="0">
                    <a:latin typeface="Comic Sans MS" panose="030F0702030302020204" pitchFamily="66" charset="0"/>
                  </a:rPr>
                  <a:t>l’ensemble de défini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 </a:t>
                </a: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2) </a:t>
                </a:r>
                <a:r>
                  <a:rPr lang="fr-FR" sz="2000" dirty="0"/>
                  <a:t>Montrer qu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latin typeface="Cambria Math"/>
                          </a:rPr>
                          <m:t>2</m:t>
                        </m:r>
                        <m:r>
                          <a:rPr lang="fr-FR" sz="2000" b="0" i="1" smtClean="0">
                            <a:latin typeface="Cambria Math"/>
                          </a:rPr>
                          <m:t>(</m:t>
                        </m:r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sz="2000" b="0" i="1" smtClean="0">
                            <a:latin typeface="Cambria Math"/>
                          </a:rPr>
                          <m:t>−</m:t>
                        </m:r>
                        <m:r>
                          <a:rPr lang="fr-FR" sz="2000" b="0" i="1" smtClean="0">
                            <a:latin typeface="Cambria Math"/>
                          </a:rPr>
                          <m:t>1</m:t>
                        </m:r>
                        <m:r>
                          <a:rPr lang="fr-FR" sz="20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2000" b="0" i="1" smtClean="0">
                        <a:latin typeface="Cambria Math"/>
                      </a:rPr>
                      <m:t>4</m:t>
                    </m:r>
                    <m:r>
                      <a:rPr lang="fr-FR" sz="2000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fr-FR" sz="2000" dirty="0"/>
                  <a:t>(</a:t>
                </a:r>
                <a:r>
                  <a:rPr lang="fr-FR" sz="2000" dirty="0">
                    <a:latin typeface="Comic Sans MS" panose="030F0702030302020204" pitchFamily="66" charset="0"/>
                  </a:rPr>
                  <a:t>La forme canonique de f</a:t>
                </a:r>
                <a:r>
                  <a:rPr lang="fr-FR" sz="2000" dirty="0"/>
                  <a:t>)</a:t>
                </a: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3) </a:t>
                </a:r>
                <a:r>
                  <a:rPr lang="fr-FR" sz="2000" dirty="0">
                    <a:latin typeface="Comic Sans MS" panose="030F0702030302020204" pitchFamily="66" charset="0"/>
                  </a:rPr>
                  <a:t>Dresser le tableau de varia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sur D</a:t>
                </a:r>
                <a:r>
                  <a:rPr lang="fr-FR" sz="2000" baseline="-25000" dirty="0" smtClean="0">
                    <a:latin typeface="Comic Sans MS" panose="030F0702030302020204" pitchFamily="66" charset="0"/>
                  </a:rPr>
                  <a:t>f</a:t>
                </a: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4) Tracer la courbe représentatif de </a:t>
                </a:r>
                <a:r>
                  <a:rPr lang="fr-FR" sz="2000" dirty="0">
                    <a:latin typeface="Comic Sans MS" panose="030F0702030302020204" pitchFamily="66" charset="0"/>
                  </a:rPr>
                  <a:t>f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ans un </a:t>
                </a:r>
                <a:r>
                  <a:rPr lang="fr-FR" sz="2000" dirty="0">
                    <a:latin typeface="Comic Sans MS" panose="030F0702030302020204" pitchFamily="66" charset="0"/>
                  </a:rPr>
                  <a:t>Repère orthonormé </a:t>
                </a:r>
                <a:endParaRPr lang="fr-FR" sz="2000" baseline="-25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593" y="5309703"/>
                <a:ext cx="10795282" cy="1323439"/>
              </a:xfrm>
              <a:prstGeom prst="rect">
                <a:avLst/>
              </a:prstGeom>
              <a:blipFill rotWithShape="1">
                <a:blip r:embed="rId23"/>
                <a:stretch>
                  <a:fillRect l="-791" t="-5991" b="-73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8" name="Picture 2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8637565" y="2086308"/>
            <a:ext cx="3097334" cy="2669569"/>
          </a:xfrm>
          <a:prstGeom prst="rect">
            <a:avLst/>
          </a:prstGeom>
        </p:spPr>
      </p:pic>
      <p:cxnSp>
        <p:nvCxnSpPr>
          <p:cNvPr id="89" name="Straight Connector 11"/>
          <p:cNvCxnSpPr/>
          <p:nvPr/>
        </p:nvCxnSpPr>
        <p:spPr>
          <a:xfrm>
            <a:off x="9962806" y="1959699"/>
            <a:ext cx="1" cy="2896892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Cross 10"/>
          <p:cNvSpPr/>
          <p:nvPr/>
        </p:nvSpPr>
        <p:spPr>
          <a:xfrm>
            <a:off x="9872326" y="4422436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21"/>
              <p:cNvSpPr txBox="1"/>
              <p:nvPr/>
            </p:nvSpPr>
            <p:spPr>
              <a:xfrm>
                <a:off x="10186232" y="4298031"/>
                <a:ext cx="165855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400" b="1" i="1" dirty="0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fr-FR" sz="2400" dirty="0"/>
                  <a:t>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fr-FR" sz="2400" b="1" dirty="0"/>
                  <a:t> ;</a:t>
                </a:r>
                <a:r>
                  <a:rPr lang="fr-FR" sz="2400" b="1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fr-FR" sz="2400" b="1" dirty="0"/>
                  <a:t>)</a:t>
                </a:r>
                <a:endParaRPr lang="fr-FR" sz="2400" dirty="0"/>
              </a:p>
            </p:txBody>
          </p:sp>
        </mc:Choice>
        <mc:Fallback xmlns="">
          <p:sp>
            <p:nvSpPr>
              <p:cNvPr id="91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6232" y="4298031"/>
                <a:ext cx="1658551" cy="461665"/>
              </a:xfrm>
              <a:prstGeom prst="rect">
                <a:avLst/>
              </a:prstGeom>
              <a:blipFill rotWithShape="1">
                <a:blip r:embed="rId25"/>
                <a:stretch>
                  <a:fillRect l="-1103" t="-10526" b="-289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91725"/>
              </p:ext>
            </p:extLst>
          </p:nvPr>
        </p:nvGraphicFramePr>
        <p:xfrm>
          <a:off x="10769063" y="2969128"/>
          <a:ext cx="584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99" name="Equation" r:id="rId26" imgW="342720" imgH="253800" progId="Equation.DSMT4">
                  <p:embed/>
                </p:oleObj>
              </mc:Choice>
              <mc:Fallback>
                <p:oleObj name="Equation" r:id="rId26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063" y="2969128"/>
                        <a:ext cx="584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3140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0" grpId="0"/>
      <p:bldP spid="56" grpId="0"/>
      <p:bldP spid="57" grpId="0"/>
      <p:bldP spid="58" grpId="0"/>
      <p:bldP spid="59" grpId="0"/>
      <p:bldP spid="60" grpId="0"/>
      <p:bldP spid="61" grpId="0"/>
      <p:bldP spid="63" grpId="0"/>
      <p:bldP spid="64" grpId="0" animBg="1"/>
      <p:bldP spid="69" grpId="0"/>
      <p:bldP spid="71" grpId="0"/>
      <p:bldP spid="74" grpId="0"/>
      <p:bldP spid="76" grpId="0"/>
      <p:bldP spid="85" grpId="0"/>
      <p:bldP spid="86" grpId="0"/>
      <p:bldP spid="87" grpId="0"/>
      <p:bldP spid="90" grpId="0" animBg="1"/>
      <p:bldP spid="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7178" y="416759"/>
            <a:ext cx="1487908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)Exemple:</a:t>
            </a:r>
            <a:endParaRPr lang="fr-FR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72762" y="416759"/>
                <a:ext cx="71257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it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f la fonction définie par 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i="1">
                            <a:latin typeface="Cambria Math"/>
                          </a:rPr>
                          <m:t>2</m:t>
                        </m:r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2000" i="1">
                        <a:latin typeface="Cambria Math"/>
                      </a:rPr>
                      <m:t>4</m:t>
                    </m:r>
                    <m:r>
                      <a:rPr lang="fr-F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000" i="1">
                        <a:latin typeface="Cambria Math"/>
                      </a:rPr>
                      <m:t>−</m:t>
                    </m:r>
                    <m:r>
                      <a:rPr lang="fr-FR" sz="2000" i="1">
                        <a:latin typeface="Cambria Math"/>
                      </a:rPr>
                      <m:t>2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762" y="416759"/>
                <a:ext cx="7125784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855" t="-9091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9927" y="809490"/>
                <a:ext cx="10795282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>
                  <a:buAutoNum type="arabicParenR"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Déterminer </a:t>
                </a:r>
                <a:r>
                  <a:rPr lang="fr-FR" sz="2000" dirty="0">
                    <a:latin typeface="Comic Sans MS" panose="030F0702030302020204" pitchFamily="66" charset="0"/>
                  </a:rPr>
                  <a:t>l’ensemble de défini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 </a:t>
                </a: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2) </a:t>
                </a:r>
                <a:r>
                  <a:rPr lang="fr-FR" sz="2000" dirty="0"/>
                  <a:t>Montrer qu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latin typeface="Cambria Math"/>
                          </a:rPr>
                          <m:t>2</m:t>
                        </m:r>
                        <m:r>
                          <a:rPr lang="fr-FR" sz="2000" b="0" i="1" smtClean="0">
                            <a:latin typeface="Cambria Math"/>
                          </a:rPr>
                          <m:t>(</m:t>
                        </m:r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sz="2000" b="0" i="1" smtClean="0">
                            <a:latin typeface="Cambria Math"/>
                          </a:rPr>
                          <m:t>−</m:t>
                        </m:r>
                        <m:r>
                          <a:rPr lang="fr-FR" sz="2000" b="0" i="1" smtClean="0">
                            <a:latin typeface="Cambria Math"/>
                          </a:rPr>
                          <m:t>1</m:t>
                        </m:r>
                        <m:r>
                          <a:rPr lang="fr-FR" sz="2000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2000" b="0" i="1" smtClean="0">
                        <a:latin typeface="Cambria Math"/>
                      </a:rPr>
                      <m:t>4</m:t>
                    </m:r>
                  </m:oMath>
                </a14:m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3) </a:t>
                </a:r>
                <a:r>
                  <a:rPr lang="fr-FR" sz="2000" dirty="0">
                    <a:latin typeface="Comic Sans MS" panose="030F0702030302020204" pitchFamily="66" charset="0"/>
                  </a:rPr>
                  <a:t>Dresser le tableau de varia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sur D</a:t>
                </a:r>
                <a:r>
                  <a:rPr lang="fr-FR" sz="2000" baseline="-25000" dirty="0" smtClean="0">
                    <a:latin typeface="Comic Sans MS" panose="030F0702030302020204" pitchFamily="66" charset="0"/>
                  </a:rPr>
                  <a:t>f</a:t>
                </a: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4) Tracer la courbe représentatif de </a:t>
                </a:r>
                <a:r>
                  <a:rPr lang="fr-FR" sz="2000" dirty="0">
                    <a:latin typeface="Comic Sans MS" panose="030F0702030302020204" pitchFamily="66" charset="0"/>
                  </a:rPr>
                  <a:t>f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ans un </a:t>
                </a:r>
                <a:r>
                  <a:rPr lang="fr-FR" sz="2000" dirty="0">
                    <a:latin typeface="Comic Sans MS" panose="030F0702030302020204" pitchFamily="66" charset="0"/>
                  </a:rPr>
                  <a:t>Repère orthonormé </a:t>
                </a:r>
                <a:endParaRPr lang="fr-FR" sz="2000" baseline="-25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27" y="809490"/>
                <a:ext cx="10795282" cy="1323439"/>
              </a:xfrm>
              <a:prstGeom prst="rect">
                <a:avLst/>
              </a:prstGeom>
              <a:blipFill rotWithShape="1">
                <a:blip r:embed="rId4"/>
                <a:stretch>
                  <a:fillRect l="-847" t="-5991" b="-73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eur droit 19"/>
          <p:cNvCxnSpPr/>
          <p:nvPr/>
        </p:nvCxnSpPr>
        <p:spPr>
          <a:xfrm>
            <a:off x="5850199" y="2332984"/>
            <a:ext cx="0" cy="442685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697178" y="2132929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0929" y="2547812"/>
            <a:ext cx="4330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1) </a:t>
            </a:r>
            <a:r>
              <a:rPr lang="fr-FR" dirty="0" smtClean="0">
                <a:latin typeface="Comic Sans MS" panose="030F0702030302020204" pitchFamily="66" charset="0"/>
              </a:rPr>
              <a:t>l’ensemble </a:t>
            </a:r>
            <a:r>
              <a:rPr lang="fr-FR" dirty="0">
                <a:latin typeface="Comic Sans MS" panose="030F0702030302020204" pitchFamily="66" charset="0"/>
              </a:rPr>
              <a:t>de définition de </a:t>
            </a:r>
            <a:r>
              <a:rPr lang="fr-FR" dirty="0" smtClean="0">
                <a:latin typeface="Comic Sans MS" panose="030F0702030302020204" pitchFamily="66" charset="0"/>
              </a:rPr>
              <a:t>f est :   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25479"/>
              </p:ext>
            </p:extLst>
          </p:nvPr>
        </p:nvGraphicFramePr>
        <p:xfrm>
          <a:off x="4662917" y="2547812"/>
          <a:ext cx="882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24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917" y="2547812"/>
                        <a:ext cx="8826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734817" y="2863905"/>
            <a:ext cx="3599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 f est une fonction polynôme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817375" y="5994973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 :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82480" y="5640645"/>
                <a:ext cx="9301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480" y="5640645"/>
                <a:ext cx="930190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4817" y="3233237"/>
                <a:ext cx="41837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2) </a:t>
                </a:r>
                <a:r>
                  <a:rPr lang="fr-FR" dirty="0" smtClean="0"/>
                  <a:t>Montrons  </a:t>
                </a:r>
                <a:r>
                  <a:rPr lang="fr-FR" dirty="0"/>
                  <a:t>que </a:t>
                </a:r>
                <a:r>
                  <a:rPr lang="fr-FR" dirty="0">
                    <a:latin typeface="Comic Sans MS" panose="030F0702030302020204" pitchFamily="66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i="1">
                            <a:latin typeface="Cambria Math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/>
                          </a:rPr>
                          <m:t>−</m:t>
                        </m:r>
                        <m:r>
                          <a:rPr lang="fr-FR" i="1">
                            <a:latin typeface="Cambria Math"/>
                          </a:rPr>
                          <m:t>1</m:t>
                        </m:r>
                        <m:r>
                          <a:rPr lang="fr-FR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4</m:t>
                    </m:r>
                  </m:oMath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817" y="3233237"/>
                <a:ext cx="4183774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312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990961" y="1101877"/>
            <a:ext cx="32015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(</a:t>
            </a:r>
            <a:r>
              <a:rPr lang="fr-FR" sz="2000" dirty="0">
                <a:latin typeface="Comic Sans MS" panose="030F0702030302020204" pitchFamily="66" charset="0"/>
              </a:rPr>
              <a:t>La forme canonique de f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778009" y="3663847"/>
            <a:ext cx="1300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Methode1: 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382480" y="4050676"/>
                <a:ext cx="29821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2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fr-FR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  <m:sup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</a:rPr>
                      <m:t>) 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4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480" y="4050676"/>
                <a:ext cx="2982163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721217" y="4064760"/>
                <a:ext cx="189308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</a:rPr>
                          <m:t> 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  <m:r>
                          <a:rPr lang="fr-FR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4</m:t>
                    </m:r>
                  </m:oMath>
                </a14:m>
                <a:r>
                  <a:rPr lang="fr-FR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=</a:t>
                </a:r>
                <a:endParaRPr lang="fr-FR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17" y="4064760"/>
                <a:ext cx="1893083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149135" y="2412542"/>
                <a:ext cx="23203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4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2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9135" y="2412542"/>
                <a:ext cx="2320315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789"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/>
          <p:cNvSpPr/>
          <p:nvPr/>
        </p:nvSpPr>
        <p:spPr>
          <a:xfrm>
            <a:off x="5960336" y="2374503"/>
            <a:ext cx="1300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Methode2: </a:t>
            </a:r>
            <a:endParaRPr lang="fr-F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9420739" y="2412542"/>
                <a:ext cx="20444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2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/>
                      </a:rPr>
                      <m:t>) 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2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739" y="2412542"/>
                <a:ext cx="2044470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960336" y="2863905"/>
                <a:ext cx="42374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2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fr-FR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  <m:sup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²</m:t>
                    </m:r>
                    <m:r>
                      <a:rPr lang="fr-FR" b="0" i="1" smtClean="0">
                        <a:latin typeface="Cambria Math"/>
                      </a:rPr>
                      <m:t>) 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2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0336" y="2863905"/>
                <a:ext cx="4237442" cy="369332"/>
              </a:xfrm>
              <a:prstGeom prst="rect">
                <a:avLst/>
              </a:prstGeom>
              <a:blipFill rotWithShape="1">
                <a:blip r:embed="rId13"/>
                <a:stretch>
                  <a:fillRect l="-432"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6484369" y="3244117"/>
                <a:ext cx="25993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</a:rPr>
                          <m:t>(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  <m:r>
                          <a:rPr lang="fr-FR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²</m:t>
                    </m:r>
                    <m:r>
                      <a:rPr lang="fr-FR" b="0" i="1" smtClean="0">
                        <a:latin typeface="Cambria Math"/>
                      </a:rPr>
                      <m:t>) 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2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4369" y="3244117"/>
                <a:ext cx="2599301" cy="369332"/>
              </a:xfrm>
              <a:prstGeom prst="rect">
                <a:avLst/>
              </a:prstGeom>
              <a:blipFill rotWithShape="1">
                <a:blip r:embed="rId1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6450322" y="3613449"/>
                <a:ext cx="25993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</a:rPr>
                          <m:t>(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  <m:r>
                          <a:rPr lang="fr-FR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fr-FR" b="0" i="1" smtClean="0">
                        <a:latin typeface="Cambria Math"/>
                      </a:rPr>
                      <m:t>) 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2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322" y="3613449"/>
                <a:ext cx="2599301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450322" y="4005166"/>
                <a:ext cx="23636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</a:rPr>
                          <m:t> 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  <m:r>
                          <a:rPr lang="fr-FR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2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322" y="4005166"/>
                <a:ext cx="2363660" cy="369332"/>
              </a:xfrm>
              <a:prstGeom prst="rect">
                <a:avLst/>
              </a:prstGeom>
              <a:blipFill rotWithShape="1">
                <a:blip r:embed="rId1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6468230" y="4374498"/>
                <a:ext cx="19084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</a:rPr>
                          <m:t> 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r>
                          <a:rPr lang="fr-FR" b="0" i="1" smtClean="0">
                            <a:latin typeface="Cambria Math"/>
                          </a:rPr>
                          <m:t>1</m:t>
                        </m:r>
                        <m:r>
                          <a:rPr lang="fr-FR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4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8230" y="4374498"/>
                <a:ext cx="1908408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382480" y="4442007"/>
                <a:ext cx="24484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</a:rPr>
                          <m:t>(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2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fr-FR" b="0" i="1" smtClean="0">
                        <a:latin typeface="Cambria Math"/>
                      </a:rPr>
                      <m:t>) 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4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480" y="4442007"/>
                <a:ext cx="2448427" cy="369332"/>
              </a:xfrm>
              <a:prstGeom prst="rect">
                <a:avLst/>
              </a:prstGeom>
              <a:blipFill rotWithShape="1">
                <a:blip r:embed="rId1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382480" y="4803595"/>
                <a:ext cx="22560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4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fr-FR" b="0" i="1" smtClean="0">
                        <a:latin typeface="Cambria Math"/>
                      </a:rPr>
                      <m:t> 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4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480" y="4803595"/>
                <a:ext cx="2256067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382480" y="5197404"/>
                <a:ext cx="18521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0" i="1" smtClean="0">
                        <a:latin typeface="Cambria Math"/>
                      </a:rPr>
                      <m:t>4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fr-FR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fr-FR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480" y="5197404"/>
                <a:ext cx="1852110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667758" y="6009977"/>
                <a:ext cx="23605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</a:rPr>
                            <m:t>1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i="1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758" y="6009977"/>
                <a:ext cx="2360582" cy="369332"/>
              </a:xfrm>
              <a:prstGeom prst="rect">
                <a:avLst/>
              </a:prstGeom>
              <a:blipFill rotWithShape="1">
                <a:blip r:embed="rId2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8376638" y="5271313"/>
            <a:ext cx="2912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(</a:t>
            </a:r>
            <a:r>
              <a:rPr lang="fr-FR" dirty="0">
                <a:latin typeface="Comic Sans MS" panose="030F0702030302020204" pitchFamily="66" charset="0"/>
              </a:rPr>
              <a:t>La forme canonique de f</a:t>
            </a:r>
            <a:r>
              <a:rPr lang="fr-FR" dirty="0"/>
              <a:t>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67568" y="4803595"/>
            <a:ext cx="4006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le </a:t>
            </a:r>
            <a:r>
              <a:rPr lang="fr-FR" dirty="0">
                <a:latin typeface="Comic Sans MS" panose="030F0702030302020204" pitchFamily="66" charset="0"/>
              </a:rPr>
              <a:t>tableau de variation de f sur </a:t>
            </a:r>
            <a:r>
              <a:rPr lang="fr-FR" dirty="0" smtClean="0">
                <a:latin typeface="Comic Sans MS" panose="030F0702030302020204" pitchFamily="66" charset="0"/>
              </a:rPr>
              <a:t>: 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25479"/>
              </p:ext>
            </p:extLst>
          </p:nvPr>
        </p:nvGraphicFramePr>
        <p:xfrm>
          <a:off x="9904618" y="4813496"/>
          <a:ext cx="882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25" name="Equation" r:id="rId22" imgW="507960" imgH="228600" progId="Equation.DSMT4">
                  <p:embed/>
                </p:oleObj>
              </mc:Choice>
              <mc:Fallback>
                <p:oleObj name="Equation" r:id="rId22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4618" y="4813496"/>
                        <a:ext cx="8826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927819" y="5271313"/>
                <a:ext cx="23605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</a:rPr>
                            <m:t>1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i="1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819" y="5271313"/>
                <a:ext cx="2360582" cy="369332"/>
              </a:xfrm>
              <a:prstGeom prst="rect">
                <a:avLst/>
              </a:prstGeom>
              <a:blipFill rotWithShape="1">
                <a:blip r:embed="rId2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ectangle 67"/>
          <p:cNvSpPr/>
          <p:nvPr/>
        </p:nvSpPr>
        <p:spPr>
          <a:xfrm>
            <a:off x="1703290" y="6364305"/>
            <a:ext cx="2912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(</a:t>
            </a:r>
            <a:r>
              <a:rPr lang="fr-FR" dirty="0">
                <a:latin typeface="Comic Sans MS" panose="030F0702030302020204" pitchFamily="66" charset="0"/>
              </a:rPr>
              <a:t>La forme canonique de f</a:t>
            </a:r>
            <a:r>
              <a:rPr lang="fr-FR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085002" y="5626624"/>
                <a:ext cx="24010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</a:rPr>
                            <m:t>𝑎</m:t>
                          </m:r>
                          <m:r>
                            <a:rPr lang="fr-FR" i="1"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i="1">
                          <a:latin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  <a:ea typeface="Cambria Math"/>
                        </a:rPr>
                        <m:t>𝛽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002" y="5626624"/>
                <a:ext cx="2401042" cy="369332"/>
              </a:xfrm>
              <a:prstGeom prst="rect">
                <a:avLst/>
              </a:prstGeom>
              <a:blipFill rotWithShape="1">
                <a:blip r:embed="rId2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6132298" y="6033902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 :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6741214" y="6018513"/>
                <a:ext cx="108861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0" i="1" dirty="0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fr-FR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214" y="6018513"/>
                <a:ext cx="1088617" cy="40011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7650342" y="6018513"/>
            <a:ext cx="5421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et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096393" y="6033902"/>
                <a:ext cx="986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fr-FR" b="0" i="1" dirty="0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fr-FR" b="0" i="1" dirty="0" smtClean="0">
                          <a:latin typeface="Cambria Math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393" y="6033902"/>
                <a:ext cx="986745" cy="369332"/>
              </a:xfrm>
              <a:prstGeom prst="rect">
                <a:avLst/>
              </a:prstGeom>
              <a:blipFill rotWithShape="1">
                <a:blip r:embed="rId2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9198382" y="6018513"/>
            <a:ext cx="5421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et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9727930" y="6018513"/>
                <a:ext cx="108861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dirty="0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fr-FR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7930" y="6018513"/>
                <a:ext cx="1088617" cy="400110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98987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8" grpId="0"/>
      <p:bldP spid="48" grpId="0"/>
      <p:bldP spid="5" grpId="0"/>
      <p:bldP spid="9" grpId="0"/>
      <p:bldP spid="16" grpId="0"/>
      <p:bldP spid="45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17" grpId="0"/>
      <p:bldP spid="18" grpId="0"/>
      <p:bldP spid="19" grpId="0"/>
      <p:bldP spid="67" grpId="0"/>
      <p:bldP spid="68" grpId="0"/>
      <p:bldP spid="21" grpId="0"/>
      <p:bldP spid="69" grpId="0"/>
      <p:bldP spid="70" grpId="0"/>
      <p:bldP spid="71" grpId="0"/>
      <p:bldP spid="22" grpId="0"/>
      <p:bldP spid="72" grpId="0"/>
      <p:bldP spid="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Connecteur droit 19"/>
          <p:cNvCxnSpPr/>
          <p:nvPr/>
        </p:nvCxnSpPr>
        <p:spPr>
          <a:xfrm>
            <a:off x="6139562" y="283673"/>
            <a:ext cx="0" cy="62789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59404" y="331771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59404" y="1146331"/>
            <a:ext cx="4373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’où  le </a:t>
            </a:r>
            <a:r>
              <a:rPr lang="fr-FR" dirty="0">
                <a:latin typeface="Comic Sans MS" panose="030F0702030302020204" pitchFamily="66" charset="0"/>
              </a:rPr>
              <a:t>tableau de variation de f </a:t>
            </a:r>
            <a:r>
              <a:rPr lang="fr-FR" dirty="0" smtClean="0">
                <a:latin typeface="Comic Sans MS" panose="030F0702030302020204" pitchFamily="66" charset="0"/>
              </a:rPr>
              <a:t>est  : 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59404" y="782126"/>
            <a:ext cx="8835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On a :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1308141" y="761835"/>
                <a:ext cx="143791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0" i="1" dirty="0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fr-FR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fr-FR" sz="20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fr-FR" sz="20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fr-FR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141" y="761835"/>
                <a:ext cx="1437919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2681407" y="761835"/>
            <a:ext cx="5421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et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066958" y="755733"/>
                <a:ext cx="986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fr-FR" b="0" i="1" dirty="0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fr-FR" b="0" i="1" dirty="0" smtClean="0">
                          <a:latin typeface="Cambria Math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6958" y="755733"/>
                <a:ext cx="98674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3931281" y="751348"/>
            <a:ext cx="5421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et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4217861" y="761835"/>
                <a:ext cx="108861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dirty="0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fr-FR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861" y="761835"/>
                <a:ext cx="1088617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805891" y="331771"/>
            <a:ext cx="1181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</a:t>
            </a:r>
            <a:r>
              <a:rPr lang="fr-FR" dirty="0" smtClean="0">
                <a:latin typeface="Comic Sans MS" panose="030F0702030302020204" pitchFamily="66" charset="0"/>
              </a:rPr>
              <a:t>) (suite)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3" name="Tableau 4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8913492"/>
                  </p:ext>
                </p:extLst>
              </p:nvPr>
            </p:nvGraphicFramePr>
            <p:xfrm>
              <a:off x="1285480" y="1584022"/>
              <a:ext cx="3437101" cy="1013186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184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615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049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253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3969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55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3" name="Tableau 4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7054445"/>
                  </p:ext>
                </p:extLst>
              </p:nvPr>
            </p:nvGraphicFramePr>
            <p:xfrm>
              <a:off x="1285480" y="1584022"/>
              <a:ext cx="3437101" cy="1013186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18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61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049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253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6"/>
                          <a:stretch>
                            <a:fillRect l="-138144" t="-10667" r="-344330" b="-14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6"/>
                          <a:stretch>
                            <a:fillRect l="-248765" t="-10667" b="-14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5559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4" name="Straight Arrow Connector 8"/>
          <p:cNvCxnSpPr/>
          <p:nvPr/>
        </p:nvCxnSpPr>
        <p:spPr>
          <a:xfrm>
            <a:off x="3652721" y="2215744"/>
            <a:ext cx="866470" cy="3354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132724" y="1539048"/>
                <a:ext cx="5113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 dirty="0"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fr-FR" sz="24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724" y="1539048"/>
                <a:ext cx="511358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32"/>
          <p:cNvCxnSpPr/>
          <p:nvPr/>
        </p:nvCxnSpPr>
        <p:spPr>
          <a:xfrm flipV="1">
            <a:off x="2121283" y="2156470"/>
            <a:ext cx="1030217" cy="33842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132724" y="2074700"/>
                <a:ext cx="4585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dirty="0">
                          <a:latin typeface="Cambria Math"/>
                          <a:ea typeface="Cambria Math"/>
                        </a:rPr>
                        <m:t>𝛽</m:t>
                      </m:r>
                    </m:oMath>
                  </m:oMathPara>
                </a14:m>
                <a:endParaRPr lang="fr-FR" sz="20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724" y="2074700"/>
                <a:ext cx="458523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59404" y="2745862"/>
            <a:ext cx="36755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4) </a:t>
            </a:r>
            <a:r>
              <a:rPr lang="fr-FR" dirty="0" smtClean="0">
                <a:latin typeface="Comic Sans MS" panose="030F0702030302020204" pitchFamily="66" charset="0"/>
              </a:rPr>
              <a:t>la </a:t>
            </a:r>
            <a:r>
              <a:rPr lang="fr-FR" dirty="0">
                <a:latin typeface="Comic Sans MS" panose="030F0702030302020204" pitchFamily="66" charset="0"/>
              </a:rPr>
              <a:t>courbe représentatif de f </a:t>
            </a:r>
            <a:r>
              <a:rPr lang="fr-FR" dirty="0" smtClean="0">
                <a:latin typeface="Comic Sans MS" panose="030F0702030302020204" pitchFamily="66" charset="0"/>
              </a:rPr>
              <a:t>: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00796" y="3115194"/>
                <a:ext cx="23203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2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4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/>
                      </a:rPr>
                      <m:t>−</m:t>
                    </m:r>
                    <m:r>
                      <a:rPr lang="fr-FR" i="1">
                        <a:latin typeface="Cambria Math"/>
                      </a:rPr>
                      <m:t>2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96" y="3115194"/>
                <a:ext cx="2320315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525"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656416" y="4746104"/>
            <a:ext cx="3720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le tableau </a:t>
            </a:r>
            <a:r>
              <a:rPr lang="fr-FR" dirty="0" smtClean="0">
                <a:latin typeface="Comic Sans MS" panose="030F0702030302020204" pitchFamily="66" charset="0"/>
              </a:rPr>
              <a:t>des valeurs de </a:t>
            </a:r>
            <a:r>
              <a:rPr lang="fr-FR" dirty="0">
                <a:latin typeface="Comic Sans MS" panose="030F0702030302020204" pitchFamily="66" charset="0"/>
              </a:rPr>
              <a:t>f est  : 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3301911" y="3099805"/>
                <a:ext cx="108861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dirty="0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fr-FR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911" y="3099805"/>
                <a:ext cx="1088617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4481482" y="3099805"/>
                <a:ext cx="9867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fr-FR" b="0" i="1" dirty="0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fr-FR" b="0" i="1" dirty="0" smtClean="0">
                          <a:latin typeface="Cambria Math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482" y="3099805"/>
                <a:ext cx="986745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3472903"/>
              </p:ext>
            </p:extLst>
          </p:nvPr>
        </p:nvGraphicFramePr>
        <p:xfrm>
          <a:off x="800796" y="5115436"/>
          <a:ext cx="4104477" cy="9423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3176"/>
                <a:gridCol w="501836"/>
                <a:gridCol w="501836"/>
                <a:gridCol w="501836"/>
                <a:gridCol w="459590"/>
                <a:gridCol w="435401"/>
                <a:gridCol w="435401"/>
                <a:gridCol w="435401"/>
              </a:tblGrid>
              <a:tr h="48143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x)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76408" y="6091706"/>
                <a:ext cx="3315782" cy="344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fr-FR" sz="1600" b="1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1600" b="1" i="1" smtClean="0">
                            <a:latin typeface="Cambria Math"/>
                          </a:rPr>
                          <m:t>−</m:t>
                        </m:r>
                        <m:r>
                          <a:rPr lang="fr-FR" sz="1600" b="1" i="1" smtClean="0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fr-FR" sz="1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1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1600" b="1" i="1">
                            <a:latin typeface="Cambria Math"/>
                          </a:rPr>
                          <m:t>𝟐</m:t>
                        </m:r>
                        <m:r>
                          <a:rPr lang="fr-FR" sz="1600" b="1" i="1" smtClean="0">
                            <a:latin typeface="Cambria Math"/>
                          </a:rPr>
                          <m:t>(−</m:t>
                        </m:r>
                        <m:r>
                          <a:rPr lang="fr-FR" sz="1600" b="1" i="1" smtClean="0">
                            <a:latin typeface="Cambria Math"/>
                          </a:rPr>
                          <m:t>𝟏</m:t>
                        </m:r>
                        <m:r>
                          <a:rPr lang="fr-FR" sz="1600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fr-FR" sz="1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1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1600" b="1" i="1">
                        <a:latin typeface="Cambria Math"/>
                      </a:rPr>
                      <m:t>𝟒</m:t>
                    </m:r>
                    <m:r>
                      <a:rPr lang="fr-FR" sz="1600" b="1" i="1" smtClean="0">
                        <a:latin typeface="Cambria Math"/>
                        <a:ea typeface="Cambria Math"/>
                      </a:rPr>
                      <m:t>×(−</m:t>
                    </m:r>
                    <m:r>
                      <a:rPr lang="fr-FR" sz="1600" b="1" i="1" smtClean="0">
                        <a:latin typeface="Cambria Math"/>
                        <a:ea typeface="Cambria Math"/>
                      </a:rPr>
                      <m:t>𝟏</m:t>
                    </m:r>
                    <m:r>
                      <a:rPr lang="fr-FR" sz="1600" b="1" i="1" smtClean="0">
                        <a:latin typeface="Cambria Math"/>
                        <a:ea typeface="Cambria Math"/>
                      </a:rPr>
                      <m:t>) −</m:t>
                    </m:r>
                    <m:r>
                      <a:rPr lang="fr-FR" sz="1600" b="1" i="1">
                        <a:latin typeface="Cambria Math"/>
                      </a:rPr>
                      <m:t>𝟐</m:t>
                    </m:r>
                  </m:oMath>
                </a14:m>
                <a:r>
                  <a:rPr lang="fr-FR" sz="1600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sz="16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408" y="6091706"/>
                <a:ext cx="3315782" cy="344133"/>
              </a:xfrm>
              <a:prstGeom prst="rect">
                <a:avLst/>
              </a:prstGeom>
              <a:blipFill rotWithShape="1">
                <a:blip r:embed="rId12"/>
                <a:stretch>
                  <a:fillRect l="-184" b="-877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50161" y="6104585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Par ex: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616935" y="6390567"/>
                <a:ext cx="1370690" cy="344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1600" b="1" i="1" smtClean="0">
                        <a:latin typeface="Cambria Math"/>
                      </a:rPr>
                      <m:t>𝟐</m:t>
                    </m:r>
                    <m:r>
                      <a:rPr lang="fr-FR" sz="1600" b="1" i="1" smtClean="0">
                        <a:latin typeface="Cambria Math"/>
                      </a:rPr>
                      <m:t>+</m:t>
                    </m:r>
                    <m:r>
                      <a:rPr lang="fr-FR" sz="1600" b="1" i="1">
                        <a:latin typeface="Cambria Math"/>
                      </a:rPr>
                      <m:t>𝟒</m:t>
                    </m:r>
                    <m:r>
                      <a:rPr lang="fr-FR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1600" b="1" i="1">
                        <a:latin typeface="Cambria Math"/>
                      </a:rPr>
                      <m:t>−</m:t>
                    </m:r>
                    <m:r>
                      <a:rPr lang="fr-FR" sz="1600" b="1" i="1">
                        <a:latin typeface="Cambria Math"/>
                      </a:rPr>
                      <m:t>𝟐</m:t>
                    </m:r>
                  </m:oMath>
                </a14:m>
                <a:r>
                  <a:rPr lang="fr-FR" sz="1600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sz="1600" b="1" dirty="0"/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935" y="6390567"/>
                <a:ext cx="1370690" cy="34413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2924152" y="6364417"/>
                <a:ext cx="59878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1" i="1" smtClean="0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fr-FR" b="1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152" y="6364417"/>
                <a:ext cx="598782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0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7331167"/>
              </p:ext>
            </p:extLst>
          </p:nvPr>
        </p:nvGraphicFramePr>
        <p:xfrm>
          <a:off x="800796" y="5097881"/>
          <a:ext cx="4104477" cy="9423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3176"/>
                <a:gridCol w="501836"/>
                <a:gridCol w="501836"/>
                <a:gridCol w="501836"/>
                <a:gridCol w="459590"/>
                <a:gridCol w="435401"/>
                <a:gridCol w="435401"/>
                <a:gridCol w="435401"/>
              </a:tblGrid>
              <a:tr h="48143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x)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-14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-2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-2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14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64553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981" y="360225"/>
            <a:ext cx="5769734" cy="6059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4" name="Connecteur droit 153"/>
          <p:cNvCxnSpPr/>
          <p:nvPr/>
        </p:nvCxnSpPr>
        <p:spPr>
          <a:xfrm>
            <a:off x="9665004" y="360225"/>
            <a:ext cx="0" cy="607561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Rectangle 154"/>
              <p:cNvSpPr/>
              <p:nvPr/>
            </p:nvSpPr>
            <p:spPr>
              <a:xfrm rot="16200000">
                <a:off x="9337146" y="798999"/>
                <a:ext cx="108861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dirty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fr-FR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5" name="Rectangle 1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9337146" y="798999"/>
                <a:ext cx="1088617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9681399" y="5832631"/>
                <a:ext cx="12153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(</a:t>
                </a:r>
                <a14:m>
                  <m:oMath xmlns:m="http://schemas.openxmlformats.org/officeDocument/2006/math">
                    <m:r>
                      <a:rPr lang="fr-FR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fr-FR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;</a:t>
                </a:r>
                <a:r>
                  <a:rPr lang="fr-FR" b="1" dirty="0">
                    <a:solidFill>
                      <a:srgbClr val="FF0000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b="1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𝟒</m:t>
                    </m:r>
                  </m:oMath>
                </a14:m>
                <a:r>
                  <a:rPr lang="fr-FR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 </a:t>
                </a:r>
                <a:endParaRPr lang="fr-FR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1399" y="5832631"/>
                <a:ext cx="1215397" cy="369332"/>
              </a:xfrm>
              <a:prstGeom prst="rect">
                <a:avLst/>
              </a:prstGeom>
              <a:blipFill rotWithShape="1">
                <a:blip r:embed="rId17"/>
                <a:stretch>
                  <a:fillRect l="-4000" t="-8333" r="-3500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Cross 17"/>
          <p:cNvSpPr/>
          <p:nvPr/>
        </p:nvSpPr>
        <p:spPr>
          <a:xfrm>
            <a:off x="9590918" y="5648884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7" name="AutoShape 44"/>
          <p:cNvSpPr>
            <a:spLocks noChangeArrowheads="1"/>
          </p:cNvSpPr>
          <p:nvPr/>
        </p:nvSpPr>
        <p:spPr bwMode="auto">
          <a:xfrm>
            <a:off x="10085897" y="4495439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8" name="AutoShape 44"/>
          <p:cNvSpPr>
            <a:spLocks noChangeArrowheads="1"/>
          </p:cNvSpPr>
          <p:nvPr/>
        </p:nvSpPr>
        <p:spPr bwMode="auto">
          <a:xfrm>
            <a:off x="10693596" y="1161592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0" name="AutoShape 44"/>
          <p:cNvSpPr>
            <a:spLocks noChangeArrowheads="1"/>
          </p:cNvSpPr>
          <p:nvPr/>
        </p:nvSpPr>
        <p:spPr bwMode="auto">
          <a:xfrm>
            <a:off x="8850648" y="4495439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1" name="AutoShape 44"/>
          <p:cNvSpPr>
            <a:spLocks noChangeArrowheads="1"/>
          </p:cNvSpPr>
          <p:nvPr/>
        </p:nvSpPr>
        <p:spPr bwMode="auto">
          <a:xfrm>
            <a:off x="8206704" y="1205664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2" name="Freeform 5"/>
          <p:cNvSpPr>
            <a:spLocks/>
          </p:cNvSpPr>
          <p:nvPr/>
        </p:nvSpPr>
        <p:spPr bwMode="auto">
          <a:xfrm>
            <a:off x="8319752" y="599816"/>
            <a:ext cx="2667196" cy="5117707"/>
          </a:xfrm>
          <a:custGeom>
            <a:avLst/>
            <a:gdLst>
              <a:gd name="T0" fmla="*/ 80 w 5072"/>
              <a:gd name="T1" fmla="*/ 120 h 1908"/>
              <a:gd name="T2" fmla="*/ 176 w 5072"/>
              <a:gd name="T3" fmla="*/ 258 h 1908"/>
              <a:gd name="T4" fmla="*/ 280 w 5072"/>
              <a:gd name="T5" fmla="*/ 396 h 1908"/>
              <a:gd name="T6" fmla="*/ 376 w 5072"/>
              <a:gd name="T7" fmla="*/ 522 h 1908"/>
              <a:gd name="T8" fmla="*/ 480 w 5072"/>
              <a:gd name="T9" fmla="*/ 648 h 1908"/>
              <a:gd name="T10" fmla="*/ 576 w 5072"/>
              <a:gd name="T11" fmla="*/ 768 h 1908"/>
              <a:gd name="T12" fmla="*/ 680 w 5072"/>
              <a:gd name="T13" fmla="*/ 882 h 1908"/>
              <a:gd name="T14" fmla="*/ 776 w 5072"/>
              <a:gd name="T15" fmla="*/ 984 h 1908"/>
              <a:gd name="T16" fmla="*/ 872 w 5072"/>
              <a:gd name="T17" fmla="*/ 1086 h 1908"/>
              <a:gd name="T18" fmla="*/ 976 w 5072"/>
              <a:gd name="T19" fmla="*/ 1182 h 1908"/>
              <a:gd name="T20" fmla="*/ 1072 w 5072"/>
              <a:gd name="T21" fmla="*/ 1272 h 1908"/>
              <a:gd name="T22" fmla="*/ 1176 w 5072"/>
              <a:gd name="T23" fmla="*/ 1356 h 1908"/>
              <a:gd name="T24" fmla="*/ 1272 w 5072"/>
              <a:gd name="T25" fmla="*/ 1434 h 1908"/>
              <a:gd name="T26" fmla="*/ 1376 w 5072"/>
              <a:gd name="T27" fmla="*/ 1500 h 1908"/>
              <a:gd name="T28" fmla="*/ 1472 w 5072"/>
              <a:gd name="T29" fmla="*/ 1566 h 1908"/>
              <a:gd name="T30" fmla="*/ 1568 w 5072"/>
              <a:gd name="T31" fmla="*/ 1626 h 1908"/>
              <a:gd name="T32" fmla="*/ 1672 w 5072"/>
              <a:gd name="T33" fmla="*/ 1680 h 1908"/>
              <a:gd name="T34" fmla="*/ 1768 w 5072"/>
              <a:gd name="T35" fmla="*/ 1734 h 1908"/>
              <a:gd name="T36" fmla="*/ 1872 w 5072"/>
              <a:gd name="T37" fmla="*/ 1776 h 1908"/>
              <a:gd name="T38" fmla="*/ 1968 w 5072"/>
              <a:gd name="T39" fmla="*/ 1812 h 1908"/>
              <a:gd name="T40" fmla="*/ 2072 w 5072"/>
              <a:gd name="T41" fmla="*/ 1842 h 1908"/>
              <a:gd name="T42" fmla="*/ 2168 w 5072"/>
              <a:gd name="T43" fmla="*/ 1866 h 1908"/>
              <a:gd name="T44" fmla="*/ 2264 w 5072"/>
              <a:gd name="T45" fmla="*/ 1884 h 1908"/>
              <a:gd name="T46" fmla="*/ 2368 w 5072"/>
              <a:gd name="T47" fmla="*/ 1896 h 1908"/>
              <a:gd name="T48" fmla="*/ 2464 w 5072"/>
              <a:gd name="T49" fmla="*/ 1908 h 1908"/>
              <a:gd name="T50" fmla="*/ 2568 w 5072"/>
              <a:gd name="T51" fmla="*/ 1908 h 1908"/>
              <a:gd name="T52" fmla="*/ 2664 w 5072"/>
              <a:gd name="T53" fmla="*/ 1902 h 1908"/>
              <a:gd name="T54" fmla="*/ 2768 w 5072"/>
              <a:gd name="T55" fmla="*/ 1896 h 1908"/>
              <a:gd name="T56" fmla="*/ 2864 w 5072"/>
              <a:gd name="T57" fmla="*/ 1878 h 1908"/>
              <a:gd name="T58" fmla="*/ 2968 w 5072"/>
              <a:gd name="T59" fmla="*/ 1854 h 1908"/>
              <a:gd name="T60" fmla="*/ 3064 w 5072"/>
              <a:gd name="T61" fmla="*/ 1830 h 1908"/>
              <a:gd name="T62" fmla="*/ 3160 w 5072"/>
              <a:gd name="T63" fmla="*/ 1794 h 1908"/>
              <a:gd name="T64" fmla="*/ 3264 w 5072"/>
              <a:gd name="T65" fmla="*/ 1758 h 1908"/>
              <a:gd name="T66" fmla="*/ 3360 w 5072"/>
              <a:gd name="T67" fmla="*/ 1710 h 1908"/>
              <a:gd name="T68" fmla="*/ 3464 w 5072"/>
              <a:gd name="T69" fmla="*/ 1662 h 1908"/>
              <a:gd name="T70" fmla="*/ 3560 w 5072"/>
              <a:gd name="T71" fmla="*/ 1608 h 1908"/>
              <a:gd name="T72" fmla="*/ 3664 w 5072"/>
              <a:gd name="T73" fmla="*/ 1542 h 1908"/>
              <a:gd name="T74" fmla="*/ 3760 w 5072"/>
              <a:gd name="T75" fmla="*/ 1476 h 1908"/>
              <a:gd name="T76" fmla="*/ 3856 w 5072"/>
              <a:gd name="T77" fmla="*/ 1404 h 1908"/>
              <a:gd name="T78" fmla="*/ 3960 w 5072"/>
              <a:gd name="T79" fmla="*/ 1320 h 1908"/>
              <a:gd name="T80" fmla="*/ 4056 w 5072"/>
              <a:gd name="T81" fmla="*/ 1236 h 1908"/>
              <a:gd name="T82" fmla="*/ 4160 w 5072"/>
              <a:gd name="T83" fmla="*/ 1146 h 1908"/>
              <a:gd name="T84" fmla="*/ 4256 w 5072"/>
              <a:gd name="T85" fmla="*/ 1044 h 1908"/>
              <a:gd name="T86" fmla="*/ 4360 w 5072"/>
              <a:gd name="T87" fmla="*/ 942 h 1908"/>
              <a:gd name="T88" fmla="*/ 4456 w 5072"/>
              <a:gd name="T89" fmla="*/ 834 h 1908"/>
              <a:gd name="T90" fmla="*/ 4552 w 5072"/>
              <a:gd name="T91" fmla="*/ 720 h 1908"/>
              <a:gd name="T92" fmla="*/ 4656 w 5072"/>
              <a:gd name="T93" fmla="*/ 600 h 1908"/>
              <a:gd name="T94" fmla="*/ 4752 w 5072"/>
              <a:gd name="T95" fmla="*/ 474 h 1908"/>
              <a:gd name="T96" fmla="*/ 4856 w 5072"/>
              <a:gd name="T97" fmla="*/ 342 h 1908"/>
              <a:gd name="T98" fmla="*/ 4952 w 5072"/>
              <a:gd name="T99" fmla="*/ 204 h 1908"/>
              <a:gd name="T100" fmla="*/ 5056 w 5072"/>
              <a:gd name="T101" fmla="*/ 60 h 1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072" h="1908">
                <a:moveTo>
                  <a:pt x="0" y="0"/>
                </a:moveTo>
                <a:lnTo>
                  <a:pt x="24" y="30"/>
                </a:lnTo>
                <a:lnTo>
                  <a:pt x="40" y="60"/>
                </a:lnTo>
                <a:lnTo>
                  <a:pt x="64" y="90"/>
                </a:lnTo>
                <a:lnTo>
                  <a:pt x="80" y="120"/>
                </a:lnTo>
                <a:lnTo>
                  <a:pt x="96" y="144"/>
                </a:lnTo>
                <a:lnTo>
                  <a:pt x="120" y="174"/>
                </a:lnTo>
                <a:lnTo>
                  <a:pt x="136" y="204"/>
                </a:lnTo>
                <a:lnTo>
                  <a:pt x="160" y="234"/>
                </a:lnTo>
                <a:lnTo>
                  <a:pt x="176" y="258"/>
                </a:lnTo>
                <a:lnTo>
                  <a:pt x="200" y="288"/>
                </a:lnTo>
                <a:lnTo>
                  <a:pt x="216" y="312"/>
                </a:lnTo>
                <a:lnTo>
                  <a:pt x="240" y="342"/>
                </a:lnTo>
                <a:lnTo>
                  <a:pt x="256" y="366"/>
                </a:lnTo>
                <a:lnTo>
                  <a:pt x="280" y="396"/>
                </a:lnTo>
                <a:lnTo>
                  <a:pt x="296" y="420"/>
                </a:lnTo>
                <a:lnTo>
                  <a:pt x="320" y="450"/>
                </a:lnTo>
                <a:lnTo>
                  <a:pt x="336" y="474"/>
                </a:lnTo>
                <a:lnTo>
                  <a:pt x="360" y="498"/>
                </a:lnTo>
                <a:lnTo>
                  <a:pt x="376" y="522"/>
                </a:lnTo>
                <a:lnTo>
                  <a:pt x="400" y="552"/>
                </a:lnTo>
                <a:lnTo>
                  <a:pt x="416" y="576"/>
                </a:lnTo>
                <a:lnTo>
                  <a:pt x="440" y="600"/>
                </a:lnTo>
                <a:lnTo>
                  <a:pt x="456" y="624"/>
                </a:lnTo>
                <a:lnTo>
                  <a:pt x="480" y="648"/>
                </a:lnTo>
                <a:lnTo>
                  <a:pt x="496" y="672"/>
                </a:lnTo>
                <a:lnTo>
                  <a:pt x="520" y="696"/>
                </a:lnTo>
                <a:lnTo>
                  <a:pt x="536" y="720"/>
                </a:lnTo>
                <a:lnTo>
                  <a:pt x="560" y="744"/>
                </a:lnTo>
                <a:lnTo>
                  <a:pt x="576" y="768"/>
                </a:lnTo>
                <a:lnTo>
                  <a:pt x="600" y="792"/>
                </a:lnTo>
                <a:lnTo>
                  <a:pt x="616" y="810"/>
                </a:lnTo>
                <a:lnTo>
                  <a:pt x="640" y="834"/>
                </a:lnTo>
                <a:lnTo>
                  <a:pt x="656" y="858"/>
                </a:lnTo>
                <a:lnTo>
                  <a:pt x="680" y="882"/>
                </a:lnTo>
                <a:lnTo>
                  <a:pt x="696" y="900"/>
                </a:lnTo>
                <a:lnTo>
                  <a:pt x="720" y="924"/>
                </a:lnTo>
                <a:lnTo>
                  <a:pt x="736" y="942"/>
                </a:lnTo>
                <a:lnTo>
                  <a:pt x="760" y="966"/>
                </a:lnTo>
                <a:lnTo>
                  <a:pt x="776" y="984"/>
                </a:lnTo>
                <a:lnTo>
                  <a:pt x="800" y="1008"/>
                </a:lnTo>
                <a:lnTo>
                  <a:pt x="816" y="1026"/>
                </a:lnTo>
                <a:lnTo>
                  <a:pt x="832" y="1044"/>
                </a:lnTo>
                <a:lnTo>
                  <a:pt x="856" y="1068"/>
                </a:lnTo>
                <a:lnTo>
                  <a:pt x="872" y="1086"/>
                </a:lnTo>
                <a:lnTo>
                  <a:pt x="896" y="1104"/>
                </a:lnTo>
                <a:lnTo>
                  <a:pt x="912" y="1128"/>
                </a:lnTo>
                <a:lnTo>
                  <a:pt x="936" y="1146"/>
                </a:lnTo>
                <a:lnTo>
                  <a:pt x="952" y="1164"/>
                </a:lnTo>
                <a:lnTo>
                  <a:pt x="976" y="1182"/>
                </a:lnTo>
                <a:lnTo>
                  <a:pt x="992" y="1200"/>
                </a:lnTo>
                <a:lnTo>
                  <a:pt x="1016" y="1218"/>
                </a:lnTo>
                <a:lnTo>
                  <a:pt x="1032" y="1236"/>
                </a:lnTo>
                <a:lnTo>
                  <a:pt x="1056" y="1254"/>
                </a:lnTo>
                <a:lnTo>
                  <a:pt x="1072" y="1272"/>
                </a:lnTo>
                <a:lnTo>
                  <a:pt x="1096" y="1290"/>
                </a:lnTo>
                <a:lnTo>
                  <a:pt x="1112" y="1302"/>
                </a:lnTo>
                <a:lnTo>
                  <a:pt x="1136" y="1320"/>
                </a:lnTo>
                <a:lnTo>
                  <a:pt x="1152" y="1338"/>
                </a:lnTo>
                <a:lnTo>
                  <a:pt x="1176" y="1356"/>
                </a:lnTo>
                <a:lnTo>
                  <a:pt x="1192" y="1368"/>
                </a:lnTo>
                <a:lnTo>
                  <a:pt x="1216" y="1386"/>
                </a:lnTo>
                <a:lnTo>
                  <a:pt x="1232" y="1404"/>
                </a:lnTo>
                <a:lnTo>
                  <a:pt x="1256" y="1416"/>
                </a:lnTo>
                <a:lnTo>
                  <a:pt x="1272" y="1434"/>
                </a:lnTo>
                <a:lnTo>
                  <a:pt x="1296" y="1446"/>
                </a:lnTo>
                <a:lnTo>
                  <a:pt x="1312" y="1458"/>
                </a:lnTo>
                <a:lnTo>
                  <a:pt x="1336" y="1476"/>
                </a:lnTo>
                <a:lnTo>
                  <a:pt x="1352" y="1488"/>
                </a:lnTo>
                <a:lnTo>
                  <a:pt x="1376" y="1500"/>
                </a:lnTo>
                <a:lnTo>
                  <a:pt x="1392" y="1518"/>
                </a:lnTo>
                <a:lnTo>
                  <a:pt x="1416" y="1530"/>
                </a:lnTo>
                <a:lnTo>
                  <a:pt x="1432" y="1542"/>
                </a:lnTo>
                <a:lnTo>
                  <a:pt x="1456" y="1554"/>
                </a:lnTo>
                <a:lnTo>
                  <a:pt x="1472" y="1566"/>
                </a:lnTo>
                <a:lnTo>
                  <a:pt x="1496" y="1584"/>
                </a:lnTo>
                <a:lnTo>
                  <a:pt x="1512" y="1596"/>
                </a:lnTo>
                <a:lnTo>
                  <a:pt x="1528" y="1608"/>
                </a:lnTo>
                <a:lnTo>
                  <a:pt x="1552" y="1620"/>
                </a:lnTo>
                <a:lnTo>
                  <a:pt x="1568" y="1626"/>
                </a:lnTo>
                <a:lnTo>
                  <a:pt x="1592" y="1638"/>
                </a:lnTo>
                <a:lnTo>
                  <a:pt x="1608" y="1650"/>
                </a:lnTo>
                <a:lnTo>
                  <a:pt x="1632" y="1662"/>
                </a:lnTo>
                <a:lnTo>
                  <a:pt x="1648" y="1674"/>
                </a:lnTo>
                <a:lnTo>
                  <a:pt x="1672" y="1680"/>
                </a:lnTo>
                <a:lnTo>
                  <a:pt x="1688" y="1692"/>
                </a:lnTo>
                <a:lnTo>
                  <a:pt x="1712" y="1704"/>
                </a:lnTo>
                <a:lnTo>
                  <a:pt x="1728" y="1710"/>
                </a:lnTo>
                <a:lnTo>
                  <a:pt x="1752" y="1722"/>
                </a:lnTo>
                <a:lnTo>
                  <a:pt x="1768" y="1734"/>
                </a:lnTo>
                <a:lnTo>
                  <a:pt x="1792" y="1740"/>
                </a:lnTo>
                <a:lnTo>
                  <a:pt x="1808" y="1746"/>
                </a:lnTo>
                <a:lnTo>
                  <a:pt x="1832" y="1758"/>
                </a:lnTo>
                <a:lnTo>
                  <a:pt x="1848" y="1764"/>
                </a:lnTo>
                <a:lnTo>
                  <a:pt x="1872" y="1776"/>
                </a:lnTo>
                <a:lnTo>
                  <a:pt x="1888" y="1782"/>
                </a:lnTo>
                <a:lnTo>
                  <a:pt x="1912" y="1788"/>
                </a:lnTo>
                <a:lnTo>
                  <a:pt x="1928" y="1794"/>
                </a:lnTo>
                <a:lnTo>
                  <a:pt x="1952" y="1806"/>
                </a:lnTo>
                <a:lnTo>
                  <a:pt x="1968" y="1812"/>
                </a:lnTo>
                <a:lnTo>
                  <a:pt x="1992" y="1818"/>
                </a:lnTo>
                <a:lnTo>
                  <a:pt x="2008" y="1824"/>
                </a:lnTo>
                <a:lnTo>
                  <a:pt x="2032" y="1830"/>
                </a:lnTo>
                <a:lnTo>
                  <a:pt x="2048" y="1836"/>
                </a:lnTo>
                <a:lnTo>
                  <a:pt x="2072" y="1842"/>
                </a:lnTo>
                <a:lnTo>
                  <a:pt x="2088" y="1848"/>
                </a:lnTo>
                <a:lnTo>
                  <a:pt x="2112" y="1854"/>
                </a:lnTo>
                <a:lnTo>
                  <a:pt x="2128" y="1854"/>
                </a:lnTo>
                <a:lnTo>
                  <a:pt x="2152" y="1860"/>
                </a:lnTo>
                <a:lnTo>
                  <a:pt x="2168" y="1866"/>
                </a:lnTo>
                <a:lnTo>
                  <a:pt x="2192" y="1872"/>
                </a:lnTo>
                <a:lnTo>
                  <a:pt x="2208" y="1872"/>
                </a:lnTo>
                <a:lnTo>
                  <a:pt x="2232" y="1878"/>
                </a:lnTo>
                <a:lnTo>
                  <a:pt x="2248" y="1884"/>
                </a:lnTo>
                <a:lnTo>
                  <a:pt x="2264" y="1884"/>
                </a:lnTo>
                <a:lnTo>
                  <a:pt x="2288" y="1890"/>
                </a:lnTo>
                <a:lnTo>
                  <a:pt x="2304" y="1890"/>
                </a:lnTo>
                <a:lnTo>
                  <a:pt x="2328" y="1896"/>
                </a:lnTo>
                <a:lnTo>
                  <a:pt x="2344" y="1896"/>
                </a:lnTo>
                <a:lnTo>
                  <a:pt x="2368" y="1896"/>
                </a:lnTo>
                <a:lnTo>
                  <a:pt x="2384" y="1902"/>
                </a:lnTo>
                <a:lnTo>
                  <a:pt x="2408" y="1902"/>
                </a:lnTo>
                <a:lnTo>
                  <a:pt x="2424" y="1902"/>
                </a:lnTo>
                <a:lnTo>
                  <a:pt x="2448" y="1908"/>
                </a:lnTo>
                <a:lnTo>
                  <a:pt x="2464" y="1908"/>
                </a:lnTo>
                <a:lnTo>
                  <a:pt x="2488" y="1908"/>
                </a:lnTo>
                <a:lnTo>
                  <a:pt x="2504" y="1908"/>
                </a:lnTo>
                <a:lnTo>
                  <a:pt x="2528" y="1908"/>
                </a:lnTo>
                <a:lnTo>
                  <a:pt x="2544" y="1908"/>
                </a:lnTo>
                <a:lnTo>
                  <a:pt x="2568" y="1908"/>
                </a:lnTo>
                <a:lnTo>
                  <a:pt x="2584" y="1908"/>
                </a:lnTo>
                <a:lnTo>
                  <a:pt x="2608" y="1908"/>
                </a:lnTo>
                <a:lnTo>
                  <a:pt x="2624" y="1908"/>
                </a:lnTo>
                <a:lnTo>
                  <a:pt x="2648" y="1908"/>
                </a:lnTo>
                <a:lnTo>
                  <a:pt x="2664" y="1902"/>
                </a:lnTo>
                <a:lnTo>
                  <a:pt x="2688" y="1902"/>
                </a:lnTo>
                <a:lnTo>
                  <a:pt x="2704" y="1902"/>
                </a:lnTo>
                <a:lnTo>
                  <a:pt x="2728" y="1896"/>
                </a:lnTo>
                <a:lnTo>
                  <a:pt x="2744" y="1896"/>
                </a:lnTo>
                <a:lnTo>
                  <a:pt x="2768" y="1896"/>
                </a:lnTo>
                <a:lnTo>
                  <a:pt x="2784" y="1890"/>
                </a:lnTo>
                <a:lnTo>
                  <a:pt x="2808" y="1890"/>
                </a:lnTo>
                <a:lnTo>
                  <a:pt x="2824" y="1884"/>
                </a:lnTo>
                <a:lnTo>
                  <a:pt x="2848" y="1884"/>
                </a:lnTo>
                <a:lnTo>
                  <a:pt x="2864" y="1878"/>
                </a:lnTo>
                <a:lnTo>
                  <a:pt x="2888" y="1872"/>
                </a:lnTo>
                <a:lnTo>
                  <a:pt x="2904" y="1872"/>
                </a:lnTo>
                <a:lnTo>
                  <a:pt x="2928" y="1866"/>
                </a:lnTo>
                <a:lnTo>
                  <a:pt x="2944" y="1860"/>
                </a:lnTo>
                <a:lnTo>
                  <a:pt x="2968" y="1854"/>
                </a:lnTo>
                <a:lnTo>
                  <a:pt x="2984" y="1854"/>
                </a:lnTo>
                <a:lnTo>
                  <a:pt x="3000" y="1848"/>
                </a:lnTo>
                <a:lnTo>
                  <a:pt x="3024" y="1842"/>
                </a:lnTo>
                <a:lnTo>
                  <a:pt x="3040" y="1836"/>
                </a:lnTo>
                <a:lnTo>
                  <a:pt x="3064" y="1830"/>
                </a:lnTo>
                <a:lnTo>
                  <a:pt x="3080" y="1824"/>
                </a:lnTo>
                <a:lnTo>
                  <a:pt x="3104" y="1818"/>
                </a:lnTo>
                <a:lnTo>
                  <a:pt x="3120" y="1812"/>
                </a:lnTo>
                <a:lnTo>
                  <a:pt x="3144" y="1806"/>
                </a:lnTo>
                <a:lnTo>
                  <a:pt x="3160" y="1794"/>
                </a:lnTo>
                <a:lnTo>
                  <a:pt x="3184" y="1788"/>
                </a:lnTo>
                <a:lnTo>
                  <a:pt x="3200" y="1782"/>
                </a:lnTo>
                <a:lnTo>
                  <a:pt x="3224" y="1776"/>
                </a:lnTo>
                <a:lnTo>
                  <a:pt x="3240" y="1764"/>
                </a:lnTo>
                <a:lnTo>
                  <a:pt x="3264" y="1758"/>
                </a:lnTo>
                <a:lnTo>
                  <a:pt x="3280" y="1746"/>
                </a:lnTo>
                <a:lnTo>
                  <a:pt x="3304" y="1740"/>
                </a:lnTo>
                <a:lnTo>
                  <a:pt x="3320" y="1734"/>
                </a:lnTo>
                <a:lnTo>
                  <a:pt x="3344" y="1722"/>
                </a:lnTo>
                <a:lnTo>
                  <a:pt x="3360" y="1710"/>
                </a:lnTo>
                <a:lnTo>
                  <a:pt x="3384" y="1704"/>
                </a:lnTo>
                <a:lnTo>
                  <a:pt x="3400" y="1692"/>
                </a:lnTo>
                <a:lnTo>
                  <a:pt x="3424" y="1680"/>
                </a:lnTo>
                <a:lnTo>
                  <a:pt x="3440" y="1674"/>
                </a:lnTo>
                <a:lnTo>
                  <a:pt x="3464" y="1662"/>
                </a:lnTo>
                <a:lnTo>
                  <a:pt x="3480" y="1650"/>
                </a:lnTo>
                <a:lnTo>
                  <a:pt x="3504" y="1638"/>
                </a:lnTo>
                <a:lnTo>
                  <a:pt x="3520" y="1626"/>
                </a:lnTo>
                <a:lnTo>
                  <a:pt x="3544" y="1620"/>
                </a:lnTo>
                <a:lnTo>
                  <a:pt x="3560" y="1608"/>
                </a:lnTo>
                <a:lnTo>
                  <a:pt x="3584" y="1596"/>
                </a:lnTo>
                <a:lnTo>
                  <a:pt x="3600" y="1584"/>
                </a:lnTo>
                <a:lnTo>
                  <a:pt x="3624" y="1566"/>
                </a:lnTo>
                <a:lnTo>
                  <a:pt x="3640" y="1554"/>
                </a:lnTo>
                <a:lnTo>
                  <a:pt x="3664" y="1542"/>
                </a:lnTo>
                <a:lnTo>
                  <a:pt x="3680" y="1530"/>
                </a:lnTo>
                <a:lnTo>
                  <a:pt x="3696" y="1518"/>
                </a:lnTo>
                <a:lnTo>
                  <a:pt x="3720" y="1500"/>
                </a:lnTo>
                <a:lnTo>
                  <a:pt x="3736" y="1488"/>
                </a:lnTo>
                <a:lnTo>
                  <a:pt x="3760" y="1476"/>
                </a:lnTo>
                <a:lnTo>
                  <a:pt x="3776" y="1458"/>
                </a:lnTo>
                <a:lnTo>
                  <a:pt x="3800" y="1446"/>
                </a:lnTo>
                <a:lnTo>
                  <a:pt x="3816" y="1434"/>
                </a:lnTo>
                <a:lnTo>
                  <a:pt x="3840" y="1416"/>
                </a:lnTo>
                <a:lnTo>
                  <a:pt x="3856" y="1404"/>
                </a:lnTo>
                <a:lnTo>
                  <a:pt x="3880" y="1386"/>
                </a:lnTo>
                <a:lnTo>
                  <a:pt x="3896" y="1368"/>
                </a:lnTo>
                <a:lnTo>
                  <a:pt x="3920" y="1356"/>
                </a:lnTo>
                <a:lnTo>
                  <a:pt x="3936" y="1338"/>
                </a:lnTo>
                <a:lnTo>
                  <a:pt x="3960" y="1320"/>
                </a:lnTo>
                <a:lnTo>
                  <a:pt x="3976" y="1302"/>
                </a:lnTo>
                <a:lnTo>
                  <a:pt x="4000" y="1290"/>
                </a:lnTo>
                <a:lnTo>
                  <a:pt x="4016" y="1272"/>
                </a:lnTo>
                <a:lnTo>
                  <a:pt x="4040" y="1254"/>
                </a:lnTo>
                <a:lnTo>
                  <a:pt x="4056" y="1236"/>
                </a:lnTo>
                <a:lnTo>
                  <a:pt x="4080" y="1218"/>
                </a:lnTo>
                <a:lnTo>
                  <a:pt x="4096" y="1200"/>
                </a:lnTo>
                <a:lnTo>
                  <a:pt x="4120" y="1182"/>
                </a:lnTo>
                <a:lnTo>
                  <a:pt x="4136" y="1164"/>
                </a:lnTo>
                <a:lnTo>
                  <a:pt x="4160" y="1146"/>
                </a:lnTo>
                <a:lnTo>
                  <a:pt x="4176" y="1128"/>
                </a:lnTo>
                <a:lnTo>
                  <a:pt x="4200" y="1104"/>
                </a:lnTo>
                <a:lnTo>
                  <a:pt x="4216" y="1086"/>
                </a:lnTo>
                <a:lnTo>
                  <a:pt x="4240" y="1068"/>
                </a:lnTo>
                <a:lnTo>
                  <a:pt x="4256" y="1044"/>
                </a:lnTo>
                <a:lnTo>
                  <a:pt x="4280" y="1026"/>
                </a:lnTo>
                <a:lnTo>
                  <a:pt x="4296" y="1008"/>
                </a:lnTo>
                <a:lnTo>
                  <a:pt x="4320" y="984"/>
                </a:lnTo>
                <a:lnTo>
                  <a:pt x="4336" y="966"/>
                </a:lnTo>
                <a:lnTo>
                  <a:pt x="4360" y="942"/>
                </a:lnTo>
                <a:lnTo>
                  <a:pt x="4376" y="924"/>
                </a:lnTo>
                <a:lnTo>
                  <a:pt x="4400" y="900"/>
                </a:lnTo>
                <a:lnTo>
                  <a:pt x="4416" y="882"/>
                </a:lnTo>
                <a:lnTo>
                  <a:pt x="4432" y="858"/>
                </a:lnTo>
                <a:lnTo>
                  <a:pt x="4456" y="834"/>
                </a:lnTo>
                <a:lnTo>
                  <a:pt x="4472" y="810"/>
                </a:lnTo>
                <a:lnTo>
                  <a:pt x="4496" y="792"/>
                </a:lnTo>
                <a:lnTo>
                  <a:pt x="4512" y="768"/>
                </a:lnTo>
                <a:lnTo>
                  <a:pt x="4536" y="744"/>
                </a:lnTo>
                <a:lnTo>
                  <a:pt x="4552" y="720"/>
                </a:lnTo>
                <a:lnTo>
                  <a:pt x="4576" y="696"/>
                </a:lnTo>
                <a:lnTo>
                  <a:pt x="4592" y="672"/>
                </a:lnTo>
                <a:lnTo>
                  <a:pt x="4616" y="648"/>
                </a:lnTo>
                <a:lnTo>
                  <a:pt x="4632" y="624"/>
                </a:lnTo>
                <a:lnTo>
                  <a:pt x="4656" y="600"/>
                </a:lnTo>
                <a:lnTo>
                  <a:pt x="4672" y="576"/>
                </a:lnTo>
                <a:lnTo>
                  <a:pt x="4696" y="552"/>
                </a:lnTo>
                <a:lnTo>
                  <a:pt x="4712" y="522"/>
                </a:lnTo>
                <a:lnTo>
                  <a:pt x="4736" y="498"/>
                </a:lnTo>
                <a:lnTo>
                  <a:pt x="4752" y="474"/>
                </a:lnTo>
                <a:lnTo>
                  <a:pt x="4776" y="450"/>
                </a:lnTo>
                <a:lnTo>
                  <a:pt x="4792" y="420"/>
                </a:lnTo>
                <a:lnTo>
                  <a:pt x="4816" y="396"/>
                </a:lnTo>
                <a:lnTo>
                  <a:pt x="4832" y="366"/>
                </a:lnTo>
                <a:lnTo>
                  <a:pt x="4856" y="342"/>
                </a:lnTo>
                <a:lnTo>
                  <a:pt x="4872" y="312"/>
                </a:lnTo>
                <a:lnTo>
                  <a:pt x="4896" y="288"/>
                </a:lnTo>
                <a:lnTo>
                  <a:pt x="4912" y="258"/>
                </a:lnTo>
                <a:lnTo>
                  <a:pt x="4936" y="234"/>
                </a:lnTo>
                <a:lnTo>
                  <a:pt x="4952" y="204"/>
                </a:lnTo>
                <a:lnTo>
                  <a:pt x="4976" y="174"/>
                </a:lnTo>
                <a:lnTo>
                  <a:pt x="4992" y="144"/>
                </a:lnTo>
                <a:lnTo>
                  <a:pt x="5016" y="120"/>
                </a:lnTo>
                <a:lnTo>
                  <a:pt x="5032" y="90"/>
                </a:lnTo>
                <a:lnTo>
                  <a:pt x="5056" y="60"/>
                </a:lnTo>
                <a:lnTo>
                  <a:pt x="5072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cxnSp>
        <p:nvCxnSpPr>
          <p:cNvPr id="30" name="Connecteur droit avec flèche 29"/>
          <p:cNvCxnSpPr/>
          <p:nvPr/>
        </p:nvCxnSpPr>
        <p:spPr>
          <a:xfrm>
            <a:off x="9242556" y="5740757"/>
            <a:ext cx="821588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49786"/>
              </p:ext>
            </p:extLst>
          </p:nvPr>
        </p:nvGraphicFramePr>
        <p:xfrm>
          <a:off x="10896796" y="1831660"/>
          <a:ext cx="584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8" name="Equation" r:id="rId18" imgW="342720" imgH="253800" progId="Equation.DSMT4">
                  <p:embed/>
                </p:oleObj>
              </mc:Choice>
              <mc:Fallback>
                <p:oleObj name="Equation" r:id="rId18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796" y="1831660"/>
                        <a:ext cx="584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Rectangle 164"/>
              <p:cNvSpPr/>
              <p:nvPr/>
            </p:nvSpPr>
            <p:spPr>
              <a:xfrm>
                <a:off x="3167149" y="1543363"/>
                <a:ext cx="4876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0" i="1" dirty="0" smtClean="0">
                          <a:latin typeface="Cambria Math"/>
                          <a:ea typeface="Cambria Math"/>
                        </a:rPr>
                        <m:t>1</m:t>
                      </m:r>
                    </m:oMath>
                  </m:oMathPara>
                </a14:m>
                <a:endParaRPr lang="fr-FR" sz="24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5" name="Rectangle 1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149" y="1543363"/>
                <a:ext cx="487634" cy="461665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Rectangle 163"/>
              <p:cNvSpPr/>
              <p:nvPr/>
            </p:nvSpPr>
            <p:spPr>
              <a:xfrm>
                <a:off x="2953025" y="2043922"/>
                <a:ext cx="7168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0" i="1" dirty="0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fr-FR" sz="2400" b="0" i="1" dirty="0" smtClean="0">
                          <a:latin typeface="Cambria Math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fr-FR" sz="24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4" name="Rectangle 1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025" y="2043922"/>
                <a:ext cx="716863" cy="461665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974854" y="3761525"/>
                <a:ext cx="11352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(</a:t>
                </a:r>
                <a14:m>
                  <m:oMath xmlns:m="http://schemas.openxmlformats.org/officeDocument/2006/math">
                    <m:r>
                      <a:rPr lang="fr-FR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;</a:t>
                </a:r>
                <a:r>
                  <a:rPr lang="fr-FR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/>
                        <a:ea typeface="Cambria Math"/>
                      </a:rPr>
                      <m:t>−</m:t>
                    </m:r>
                    <m:r>
                      <a:rPr lang="fr-FR" i="1" dirty="0">
                        <a:latin typeface="Cambria Math"/>
                        <a:ea typeface="Cambria Math"/>
                      </a:rPr>
                      <m:t>4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) </a:t>
                </a:r>
                <a:endParaRPr lang="fr-FR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854" y="3761525"/>
                <a:ext cx="1135247" cy="369332"/>
              </a:xfrm>
              <a:prstGeom prst="rect">
                <a:avLst/>
              </a:prstGeom>
              <a:blipFill rotWithShape="1">
                <a:blip r:embed="rId22"/>
                <a:stretch>
                  <a:fillRect l="-4301" t="-8197" r="-4301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014514" y="4425543"/>
                <a:ext cx="8563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  <a:ea typeface="Cambria Math"/>
                      </a:rPr>
                      <m:t>𝒙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514" y="4425543"/>
                <a:ext cx="856325" cy="369332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Rectangle 165"/>
              <p:cNvSpPr/>
              <p:nvPr/>
            </p:nvSpPr>
            <p:spPr>
              <a:xfrm>
                <a:off x="478466" y="3484526"/>
                <a:ext cx="549015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dans un repère   </a:t>
                </a:r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la courbe  de f  c’est une parabole de sommet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fr-FR" dirty="0"/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fr-FR" b="1" dirty="0"/>
                  <a:t> ;</a:t>
                </a:r>
                <a:r>
                  <a:rPr lang="fr-FR" b="1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fr-FR" b="1" dirty="0" smtClean="0"/>
                  <a:t>)</a:t>
                </a:r>
                <a:r>
                  <a:rPr lang="fr-FR" dirty="0" smtClean="0"/>
                  <a:t> </a:t>
                </a:r>
                <a:r>
                  <a:rPr lang="fr-FR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c’est-à-dire :</a:t>
                </a:r>
                <a:endParaRPr lang="fr-FR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6" name="Rectangle 1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66" y="3484526"/>
                <a:ext cx="5490153" cy="646331"/>
              </a:xfrm>
              <a:prstGeom prst="rect">
                <a:avLst/>
              </a:prstGeom>
              <a:blipFill rotWithShape="1">
                <a:blip r:embed="rId24"/>
                <a:stretch>
                  <a:fillRect l="-888" t="-3774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60024" y="4148544"/>
                <a:ext cx="476323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t d’axe de symétrie la droite : </a:t>
                </a:r>
                <a14:m>
                  <m:oMath xmlns:m="http://schemas.openxmlformats.org/officeDocument/2006/math">
                    <m:r>
                      <a:rPr lang="fr-FR" i="1" dirty="0">
                        <a:latin typeface="Cambria Math"/>
                        <a:ea typeface="Cambria Math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  <a:p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c’est-à-dire:</a:t>
                </a:r>
                <a:endParaRPr lang="fr-FR" sz="2000" b="1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24" y="4148544"/>
                <a:ext cx="4763231" cy="646331"/>
              </a:xfrm>
              <a:prstGeom prst="rect">
                <a:avLst/>
              </a:prstGeom>
              <a:blipFill rotWithShape="1">
                <a:blip r:embed="rId25"/>
                <a:stretch>
                  <a:fillRect l="-1152" t="-3774" b="-1509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18647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8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9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8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8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8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7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6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3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9" grpId="0"/>
      <p:bldP spid="70" grpId="0"/>
      <p:bldP spid="71" grpId="0"/>
      <p:bldP spid="22" grpId="0"/>
      <p:bldP spid="72" grpId="0"/>
      <p:bldP spid="73" grpId="0"/>
      <p:bldP spid="46" grpId="0"/>
      <p:bldP spid="46" grpId="1"/>
      <p:bldP spid="49" grpId="0"/>
      <p:bldP spid="49" grpId="1"/>
      <p:bldP spid="8" grpId="0"/>
      <p:bldP spid="10" grpId="0"/>
      <p:bldP spid="11" grpId="0"/>
      <p:bldP spid="74" grpId="0"/>
      <p:bldP spid="75" grpId="0"/>
      <p:bldP spid="77" grpId="0"/>
      <p:bldP spid="13" grpId="0"/>
      <p:bldP spid="78" grpId="0"/>
      <p:bldP spid="79" grpId="0"/>
      <p:bldP spid="155" grpId="0"/>
      <p:bldP spid="15" grpId="0"/>
      <p:bldP spid="156" grpId="0" animBg="1"/>
      <p:bldP spid="157" grpId="0" animBg="1"/>
      <p:bldP spid="158" grpId="0" animBg="1"/>
      <p:bldP spid="160" grpId="0" animBg="1"/>
      <p:bldP spid="161" grpId="0" animBg="1"/>
      <p:bldP spid="162" grpId="0" animBg="1"/>
      <p:bldP spid="165" grpId="0"/>
      <p:bldP spid="164" grpId="0"/>
      <p:bldP spid="33" grpId="0"/>
      <p:bldP spid="34" grpId="0"/>
      <p:bldP spid="166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7178" y="416759"/>
            <a:ext cx="131318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Exercice:</a:t>
            </a:r>
            <a:endParaRPr lang="fr-FR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72762" y="416759"/>
                <a:ext cx="71257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it f la fonction définie par 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fr-FR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latin typeface="Cambria Math"/>
                          </a:rPr>
                          <m:t>−</m:t>
                        </m:r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000" b="0" i="1" smtClean="0">
                        <a:latin typeface="Cambria Math"/>
                      </a:rPr>
                      <m:t>+</m:t>
                    </m:r>
                    <m:r>
                      <a:rPr lang="fr-FR" sz="2000" b="0" i="1" smtClean="0">
                        <a:latin typeface="Cambria Math"/>
                      </a:rPr>
                      <m:t>2</m:t>
                    </m:r>
                    <m:r>
                      <a:rPr lang="fr-FR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000" b="0" i="1" smtClean="0">
                        <a:latin typeface="Cambria Math"/>
                      </a:rPr>
                      <m:t>+</m:t>
                    </m:r>
                    <m:r>
                      <a:rPr lang="fr-FR" sz="2000" b="0" i="1" smtClean="0">
                        <a:latin typeface="Cambria Math"/>
                      </a:rPr>
                      <m:t>3</m:t>
                    </m:r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762" y="416759"/>
                <a:ext cx="7125784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855" t="-9091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eur droit 19"/>
          <p:cNvCxnSpPr/>
          <p:nvPr/>
        </p:nvCxnSpPr>
        <p:spPr>
          <a:xfrm>
            <a:off x="6526483" y="2359114"/>
            <a:ext cx="0" cy="442685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91124" y="2359114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0929" y="2732478"/>
            <a:ext cx="4330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1) </a:t>
            </a:r>
            <a:r>
              <a:rPr lang="fr-FR" dirty="0" smtClean="0">
                <a:latin typeface="Comic Sans MS" panose="030F0702030302020204" pitchFamily="66" charset="0"/>
              </a:rPr>
              <a:t>l’ensemble </a:t>
            </a:r>
            <a:r>
              <a:rPr lang="fr-FR" dirty="0">
                <a:latin typeface="Comic Sans MS" panose="030F0702030302020204" pitchFamily="66" charset="0"/>
              </a:rPr>
              <a:t>de définition de </a:t>
            </a:r>
            <a:r>
              <a:rPr lang="fr-FR" dirty="0" smtClean="0">
                <a:latin typeface="Comic Sans MS" panose="030F0702030302020204" pitchFamily="66" charset="0"/>
              </a:rPr>
              <a:t>f est :   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0972"/>
              </p:ext>
            </p:extLst>
          </p:nvPr>
        </p:nvGraphicFramePr>
        <p:xfrm>
          <a:off x="4662917" y="2730402"/>
          <a:ext cx="882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9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917" y="2730402"/>
                        <a:ext cx="8826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734817" y="3046239"/>
            <a:ext cx="3599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 f est une fonction polynôme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55355" y="743287"/>
                <a:ext cx="10795282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>
                    <a:latin typeface="Comic Sans MS" panose="030F0702030302020204" pitchFamily="66" charset="0"/>
                  </a:rPr>
                  <a:t>1)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éterminer</a:t>
                </a:r>
                <a:r>
                  <a:rPr lang="fr-FR" sz="2000" dirty="0">
                    <a:latin typeface="Comic Sans MS" panose="030F0702030302020204" pitchFamily="66" charset="0"/>
                  </a:rPr>
                  <a:t> l’ensemble de défini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 et montrer que f est paire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2) Calculer le taux d’accroissement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e la </a:t>
                </a:r>
                <a:r>
                  <a:rPr lang="fr-FR" sz="2000" dirty="0">
                    <a:latin typeface="Comic Sans MS" panose="030F0702030302020204" pitchFamily="66" charset="0"/>
                  </a:rPr>
                  <a:t>fonc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entre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r>
                  <a:rPr lang="fr-FR" sz="2000" dirty="0">
                    <a:latin typeface="Comic Sans MS" panose="030F0702030302020204" pitchFamily="66" charset="0"/>
                  </a:rPr>
                  <a:t>tel que :</a:t>
                </a:r>
                <a:r>
                  <a:rPr lang="fr-FR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fr-FR" sz="20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sz="2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3) Etudier les variations de f sur les intervalles 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              et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4) Dresser le tableau de varia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sur D</a:t>
                </a:r>
                <a:r>
                  <a:rPr lang="fr-FR" sz="2000" baseline="-25000" dirty="0" smtClean="0">
                    <a:latin typeface="Comic Sans MS" panose="030F0702030302020204" pitchFamily="66" charset="0"/>
                  </a:rPr>
                  <a:t>f</a:t>
                </a: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5) Tracer la courbe représentatif de </a:t>
                </a:r>
                <a:r>
                  <a:rPr lang="fr-FR" sz="2000" dirty="0">
                    <a:latin typeface="Comic Sans MS" panose="030F0702030302020204" pitchFamily="66" charset="0"/>
                  </a:rPr>
                  <a:t>f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ans un </a:t>
                </a:r>
                <a:r>
                  <a:rPr lang="fr-FR" sz="2000" dirty="0">
                    <a:latin typeface="Comic Sans MS" panose="030F0702030302020204" pitchFamily="66" charset="0"/>
                  </a:rPr>
                  <a:t>Repère orthonormé </a:t>
                </a:r>
                <a:endParaRPr lang="fr-FR" sz="2000" baseline="-25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55" y="743287"/>
                <a:ext cx="10795282" cy="1631216"/>
              </a:xfrm>
              <a:prstGeom prst="rect">
                <a:avLst/>
              </a:prstGeom>
              <a:blipFill rotWithShape="1">
                <a:blip r:embed="rId6"/>
                <a:stretch>
                  <a:fillRect l="-621" t="-1866" b="-559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188403"/>
              </p:ext>
            </p:extLst>
          </p:nvPr>
        </p:nvGraphicFramePr>
        <p:xfrm>
          <a:off x="2087563" y="2333625"/>
          <a:ext cx="2203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0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7563" y="2333625"/>
                        <a:ext cx="22034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20382"/>
              </p:ext>
            </p:extLst>
          </p:nvPr>
        </p:nvGraphicFramePr>
        <p:xfrm>
          <a:off x="6494463" y="1343025"/>
          <a:ext cx="942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1"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1343025"/>
                        <a:ext cx="94297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087679"/>
              </p:ext>
            </p:extLst>
          </p:nvPr>
        </p:nvGraphicFramePr>
        <p:xfrm>
          <a:off x="7910513" y="1355725"/>
          <a:ext cx="9318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2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1355725"/>
                        <a:ext cx="931862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60929" y="3415571"/>
                <a:ext cx="508932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2)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le </a:t>
                </a:r>
                <a:r>
                  <a:rPr lang="fr-FR" dirty="0">
                    <a:latin typeface="Comic Sans MS" panose="030F0702030302020204" pitchFamily="66" charset="0"/>
                  </a:rPr>
                  <a:t>taux d’accroissement de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la fonction </a:t>
                </a:r>
                <a:r>
                  <a:rPr lang="fr-FR" dirty="0">
                    <a:latin typeface="Comic Sans MS" panose="030F0702030302020204" pitchFamily="66" charset="0"/>
                  </a:rPr>
                  <a:t>de f</a:t>
                </a:r>
              </a:p>
              <a:p>
                <a:r>
                  <a:rPr lang="fr-FR" dirty="0">
                    <a:latin typeface="Comic Sans MS" panose="030F0702030302020204" pitchFamily="66" charset="0"/>
                  </a:rPr>
                  <a:t>Entre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  tel que :</a:t>
                </a:r>
                <a:r>
                  <a:rPr lang="fr-FR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est :   </a:t>
                </a:r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29" y="3415571"/>
                <a:ext cx="5089326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958" t="-3774" r="-1078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61077"/>
              </p:ext>
            </p:extLst>
          </p:nvPr>
        </p:nvGraphicFramePr>
        <p:xfrm>
          <a:off x="704038" y="4092586"/>
          <a:ext cx="2091128" cy="6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3" name="Equation" r:id="rId14" imgW="1701720" imgH="457200" progId="Equation.DSMT4">
                  <p:embed/>
                </p:oleObj>
              </mc:Choice>
              <mc:Fallback>
                <p:oleObj name="Equation" r:id="rId14" imgW="1701720" imgH="457200" progId="Equation.DSMT4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38" y="4092586"/>
                        <a:ext cx="2091128" cy="6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61092"/>
              </p:ext>
            </p:extLst>
          </p:nvPr>
        </p:nvGraphicFramePr>
        <p:xfrm>
          <a:off x="2787650" y="4062413"/>
          <a:ext cx="34798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4" name="Equation" r:id="rId16" imgW="2260440" imgH="495000" progId="Equation.DSMT4">
                  <p:embed/>
                </p:oleObj>
              </mc:Choice>
              <mc:Fallback>
                <p:oleObj name="Equation" r:id="rId16" imgW="2260440" imgH="495000" progId="Equation.DSMT4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4062413"/>
                        <a:ext cx="34798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67833"/>
              </p:ext>
            </p:extLst>
          </p:nvPr>
        </p:nvGraphicFramePr>
        <p:xfrm>
          <a:off x="760413" y="4805363"/>
          <a:ext cx="3051932" cy="72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5" name="Equation" r:id="rId18" imgW="1930320" imgH="457200" progId="Equation.DSMT4">
                  <p:embed/>
                </p:oleObj>
              </mc:Choice>
              <mc:Fallback>
                <p:oleObj name="Equation" r:id="rId18" imgW="1930320" imgH="457200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805363"/>
                        <a:ext cx="3051932" cy="72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28630"/>
              </p:ext>
            </p:extLst>
          </p:nvPr>
        </p:nvGraphicFramePr>
        <p:xfrm>
          <a:off x="3831443" y="4823069"/>
          <a:ext cx="2517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6" name="Equation" r:id="rId20" imgW="1536480" imgH="457200" progId="Equation.DSMT4">
                  <p:embed/>
                </p:oleObj>
              </mc:Choice>
              <mc:Fallback>
                <p:oleObj name="Equation" r:id="rId20" imgW="153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43" y="4823069"/>
                        <a:ext cx="25177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67415"/>
              </p:ext>
            </p:extLst>
          </p:nvPr>
        </p:nvGraphicFramePr>
        <p:xfrm>
          <a:off x="791124" y="5551268"/>
          <a:ext cx="28082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7" name="Equation" r:id="rId22" imgW="1714320" imgH="495000" progId="Equation.DSMT4">
                  <p:embed/>
                </p:oleObj>
              </mc:Choice>
              <mc:Fallback>
                <p:oleObj name="Equation" r:id="rId22" imgW="1714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24" y="5551268"/>
                        <a:ext cx="28082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4456"/>
              </p:ext>
            </p:extLst>
          </p:nvPr>
        </p:nvGraphicFramePr>
        <p:xfrm>
          <a:off x="6781570" y="2359114"/>
          <a:ext cx="4552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8" name="Equation" r:id="rId24" imgW="2781000" imgH="457200" progId="Equation.DSMT4">
                  <p:embed/>
                </p:oleObj>
              </mc:Choice>
              <mc:Fallback>
                <p:oleObj name="Equation" r:id="rId24" imgW="278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570" y="2359114"/>
                        <a:ext cx="45529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86115"/>
              </p:ext>
            </p:extLst>
          </p:nvPr>
        </p:nvGraphicFramePr>
        <p:xfrm>
          <a:off x="6886937" y="3046239"/>
          <a:ext cx="3706035" cy="76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9" name="Equation" r:id="rId26" imgW="2349360" imgH="482400" progId="Equation.DSMT4">
                  <p:embed/>
                </p:oleObj>
              </mc:Choice>
              <mc:Fallback>
                <p:oleObj name="Equation" r:id="rId26" imgW="234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937" y="3046239"/>
                        <a:ext cx="3706035" cy="761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09184"/>
              </p:ext>
            </p:extLst>
          </p:nvPr>
        </p:nvGraphicFramePr>
        <p:xfrm>
          <a:off x="7832660" y="3812677"/>
          <a:ext cx="2647771" cy="41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0" name="Equation" r:id="rId28" imgW="1625400" imgH="253800" progId="Equation.DSMT4">
                  <p:embed/>
                </p:oleObj>
              </mc:Choice>
              <mc:Fallback>
                <p:oleObj name="Equation" r:id="rId28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660" y="3812677"/>
                        <a:ext cx="2647771" cy="413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937966" y="3877236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/>
          </a:p>
        </p:txBody>
      </p:sp>
      <p:sp>
        <p:nvSpPr>
          <p:cNvPr id="79" name="Rectangle 78"/>
          <p:cNvSpPr/>
          <p:nvPr/>
        </p:nvSpPr>
        <p:spPr>
          <a:xfrm>
            <a:off x="6646534" y="4246568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a)Etudions les </a:t>
            </a:r>
            <a:r>
              <a:rPr lang="fr-FR" dirty="0">
                <a:latin typeface="Comic Sans MS" panose="030F0702030302020204" pitchFamily="66" charset="0"/>
              </a:rPr>
              <a:t>variations de </a:t>
            </a:r>
            <a:r>
              <a:rPr lang="fr-FR" dirty="0" smtClean="0">
                <a:latin typeface="Comic Sans MS" panose="030F0702030302020204" pitchFamily="66" charset="0"/>
              </a:rPr>
              <a:t>f  sur             </a:t>
            </a:r>
            <a:endParaRPr lang="fr-FR" dirty="0"/>
          </a:p>
        </p:txBody>
      </p:sp>
      <p:graphicFrame>
        <p:nvGraphicFramePr>
          <p:cNvPr id="80" name="Obje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34255"/>
              </p:ext>
            </p:extLst>
          </p:nvPr>
        </p:nvGraphicFramePr>
        <p:xfrm>
          <a:off x="10639487" y="4246568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1" name="Equation" r:id="rId30" imgW="711000" imgH="253800" progId="Equation.DSMT4">
                  <p:embed/>
                </p:oleObj>
              </mc:Choice>
              <mc:Fallback>
                <p:oleObj name="Equation" r:id="rId30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9487" y="4246568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6739091" y="4672551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28575"/>
              </p:ext>
            </p:extLst>
          </p:nvPr>
        </p:nvGraphicFramePr>
        <p:xfrm>
          <a:off x="7842250" y="4643438"/>
          <a:ext cx="1187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2" name="Equation" r:id="rId32" imgW="723600" imgH="253800" progId="Equation.DSMT4">
                  <p:embed/>
                </p:oleObj>
              </mc:Choice>
              <mc:Fallback>
                <p:oleObj name="Equation" r:id="rId32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4643438"/>
                        <a:ext cx="1187450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9134651" y="4653180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85" name="Obje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46299"/>
              </p:ext>
            </p:extLst>
          </p:nvPr>
        </p:nvGraphicFramePr>
        <p:xfrm>
          <a:off x="9631363" y="4613275"/>
          <a:ext cx="1227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3" name="Equation" r:id="rId34" imgW="749160" imgH="253800" progId="Equation.DSMT4">
                  <p:embed/>
                </p:oleObj>
              </mc:Choice>
              <mc:Fallback>
                <p:oleObj name="Equation" r:id="rId34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363" y="4613275"/>
                        <a:ext cx="1227137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33291"/>
              </p:ext>
            </p:extLst>
          </p:nvPr>
        </p:nvGraphicFramePr>
        <p:xfrm>
          <a:off x="6867525" y="5053013"/>
          <a:ext cx="1184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4" name="Equation" r:id="rId36" imgW="723600" imgH="253800" progId="Equation.DSMT4">
                  <p:embed/>
                </p:oleObj>
              </mc:Choice>
              <mc:Fallback>
                <p:oleObj name="Equation" r:id="rId36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5053013"/>
                        <a:ext cx="118427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8209301" y="5078049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88" name="Obje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97671"/>
              </p:ext>
            </p:extLst>
          </p:nvPr>
        </p:nvGraphicFramePr>
        <p:xfrm>
          <a:off x="9055100" y="5064125"/>
          <a:ext cx="646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5" name="Equation" r:id="rId38" imgW="380880" imgH="228600" progId="Equation.DSMT4">
                  <p:embed/>
                </p:oleObj>
              </mc:Choice>
              <mc:Fallback>
                <p:oleObj name="Equation" r:id="rId38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5100" y="5064125"/>
                        <a:ext cx="64611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36454"/>
              </p:ext>
            </p:extLst>
          </p:nvPr>
        </p:nvGraphicFramePr>
        <p:xfrm>
          <a:off x="6877050" y="5476875"/>
          <a:ext cx="1228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6" name="Equation" r:id="rId40" imgW="749160" imgH="253800" progId="Equation.DSMT4">
                  <p:embed/>
                </p:oleObj>
              </mc:Choice>
              <mc:Fallback>
                <p:oleObj name="Equation" r:id="rId40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476875"/>
                        <a:ext cx="122872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8209301" y="5500879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91" name="Obje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042641"/>
              </p:ext>
            </p:extLst>
          </p:nvPr>
        </p:nvGraphicFramePr>
        <p:xfrm>
          <a:off x="9032875" y="5487988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7" name="Equation" r:id="rId42" imgW="406080" imgH="228600" progId="Equation.DSMT4">
                  <p:embed/>
                </p:oleObj>
              </mc:Choice>
              <mc:Fallback>
                <p:oleObj name="Equation" r:id="rId42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75" y="5487988"/>
                        <a:ext cx="68897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/>
          <p:cNvSpPr/>
          <p:nvPr/>
        </p:nvSpPr>
        <p:spPr>
          <a:xfrm>
            <a:off x="9813018" y="5054948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93" name="Rectangle 92"/>
          <p:cNvSpPr/>
          <p:nvPr/>
        </p:nvSpPr>
        <p:spPr>
          <a:xfrm>
            <a:off x="9813017" y="5500879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01" name="Rectangle 100"/>
          <p:cNvSpPr/>
          <p:nvPr/>
        </p:nvSpPr>
        <p:spPr>
          <a:xfrm>
            <a:off x="6886937" y="5925359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02" name="Rectangle 101"/>
          <p:cNvSpPr/>
          <p:nvPr/>
        </p:nvSpPr>
        <p:spPr>
          <a:xfrm>
            <a:off x="7958064" y="5914109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103" name="Obje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622122"/>
              </p:ext>
            </p:extLst>
          </p:nvPr>
        </p:nvGraphicFramePr>
        <p:xfrm>
          <a:off x="8874125" y="5870575"/>
          <a:ext cx="1206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8" name="Equation" r:id="rId44" imgW="711000" imgH="228600" progId="Equation.DSMT4">
                  <p:embed/>
                </p:oleObj>
              </mc:Choice>
              <mc:Fallback>
                <p:oleObj name="Equation" r:id="rId44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5" y="5870575"/>
                        <a:ext cx="1206500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7958064" y="6281611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105" name="Obje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4200"/>
              </p:ext>
            </p:extLst>
          </p:nvPr>
        </p:nvGraphicFramePr>
        <p:xfrm>
          <a:off x="8636000" y="6242050"/>
          <a:ext cx="172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9" name="Equation" r:id="rId46" imgW="1015920" imgH="253800" progId="Equation.DSMT4">
                  <p:embed/>
                </p:oleObj>
              </mc:Choice>
              <mc:Fallback>
                <p:oleObj name="Equation" r:id="rId46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0" y="6242050"/>
                        <a:ext cx="1727200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99569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8" grpId="0"/>
      <p:bldP spid="49" grpId="0"/>
      <p:bldP spid="32" grpId="0"/>
      <p:bldP spid="79" grpId="0"/>
      <p:bldP spid="82" grpId="0"/>
      <p:bldP spid="84" grpId="0"/>
      <p:bldP spid="87" grpId="0"/>
      <p:bldP spid="90" grpId="0"/>
      <p:bldP spid="92" grpId="0"/>
      <p:bldP spid="93" grpId="0"/>
      <p:bldP spid="101" grpId="0"/>
      <p:bldP spid="102" grpId="0"/>
      <p:bldP spid="1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178987" y="2205038"/>
            <a:ext cx="10477500" cy="144655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fr-FR" altLang="fr-FR" sz="4400" dirty="0" smtClean="0">
                <a:solidFill>
                  <a:schemeClr val="tx1"/>
                </a:solidFill>
                <a:latin typeface="Times New Roman" pitchFamily="18" charset="0"/>
              </a:rPr>
              <a:t>Leçon12: </a:t>
            </a:r>
            <a:r>
              <a:rPr lang="fr-FR" sz="4400" dirty="0"/>
              <a:t>FONCTIONS - </a:t>
            </a:r>
            <a:r>
              <a:rPr lang="fr-FR" sz="4400" i="1" dirty="0"/>
              <a:t>Généralités</a:t>
            </a:r>
            <a:r>
              <a:rPr lang="fr-FR" sz="4400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fr-FR" altLang="fr-FR" sz="440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276351" y="6165850"/>
            <a:ext cx="10871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2000" dirty="0"/>
              <a:t>Création :ATMANI NAJIB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1352551" y="746539"/>
            <a:ext cx="10718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 dirty="0">
                <a:solidFill>
                  <a:srgbClr val="FF0000"/>
                </a:solidFill>
                <a:latin typeface="Times New Roman" pitchFamily="18" charset="0"/>
              </a:rPr>
              <a:t>Résumé de Cours avec exemples et exercices avec corrections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91" y="5556263"/>
            <a:ext cx="235373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78820" y="182563"/>
            <a:ext cx="569594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Tronc commun Sciences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865966" y="5314963"/>
            <a:ext cx="7105651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Méthodes et astuces  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 Remarques et conseils pratiques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6" name="Rectangle 9"/>
          <p:cNvSpPr>
            <a:spLocks noChangeArrowheads="1"/>
          </p:cNvSpPr>
          <p:nvPr/>
        </p:nvSpPr>
        <p:spPr bwMode="auto">
          <a:xfrm>
            <a:off x="1180041" y="3651588"/>
            <a:ext cx="10477500" cy="400110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88900" algn="l"/>
              </a:tabLst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88900" algn="l"/>
              </a:tabLst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88900" algn="l"/>
              </a:tabLst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fr-FR" sz="2000" dirty="0"/>
              <a:t>Etude et représentation graphique des fonctions</a:t>
            </a:r>
            <a:endParaRPr lang="fr-FR" dirty="0"/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1676527" y="182872"/>
            <a:ext cx="28064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MATHÉMATIQUE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5601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 autoUpdateAnimBg="0"/>
      <p:bldP spid="207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737600" y="5987031"/>
            <a:ext cx="284480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59404" y="331771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05891" y="331771"/>
            <a:ext cx="1181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</a:t>
            </a:r>
            <a:r>
              <a:rPr lang="fr-FR" dirty="0" smtClean="0">
                <a:latin typeface="Comic Sans MS" panose="030F0702030302020204" pitchFamily="66" charset="0"/>
              </a:rPr>
              <a:t>) (suite)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713203" y="818423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On a 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77875"/>
              </p:ext>
            </p:extLst>
          </p:nvPr>
        </p:nvGraphicFramePr>
        <p:xfrm>
          <a:off x="1391139" y="778862"/>
          <a:ext cx="172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76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139" y="778862"/>
                        <a:ext cx="1727200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090643" y="818423"/>
            <a:ext cx="971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67068"/>
              </p:ext>
            </p:extLst>
          </p:nvPr>
        </p:nvGraphicFramePr>
        <p:xfrm>
          <a:off x="3854548" y="787230"/>
          <a:ext cx="1879062" cy="43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77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548" y="787230"/>
                        <a:ext cx="1879062" cy="431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cteur droit 8"/>
          <p:cNvCxnSpPr/>
          <p:nvPr/>
        </p:nvCxnSpPr>
        <p:spPr>
          <a:xfrm>
            <a:off x="6014772" y="83860"/>
            <a:ext cx="0" cy="643476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746865" y="1293293"/>
            <a:ext cx="971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319901"/>
              </p:ext>
            </p:extLst>
          </p:nvPr>
        </p:nvGraphicFramePr>
        <p:xfrm>
          <a:off x="1619798" y="1270760"/>
          <a:ext cx="121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78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798" y="1270760"/>
                        <a:ext cx="121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77348" y="1697904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51090" y="1677160"/>
            <a:ext cx="2714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f </a:t>
            </a:r>
            <a:r>
              <a:rPr lang="fr-FR" dirty="0" smtClean="0">
                <a:latin typeface="Comic Sans MS" panose="030F0702030302020204" pitchFamily="66" charset="0"/>
              </a:rPr>
              <a:t>est décroissante sur: </a:t>
            </a:r>
            <a:endParaRPr lang="fr-FR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528"/>
              </p:ext>
            </p:extLst>
          </p:nvPr>
        </p:nvGraphicFramePr>
        <p:xfrm>
          <a:off x="4440238" y="1666875"/>
          <a:ext cx="942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79"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666875"/>
                        <a:ext cx="942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92202" y="2079429"/>
            <a:ext cx="4996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b)Etudions les </a:t>
            </a:r>
            <a:r>
              <a:rPr lang="fr-FR" dirty="0">
                <a:latin typeface="Comic Sans MS" panose="030F0702030302020204" pitchFamily="66" charset="0"/>
              </a:rPr>
              <a:t>variations de </a:t>
            </a:r>
            <a:r>
              <a:rPr lang="fr-FR" dirty="0" smtClean="0">
                <a:latin typeface="Comic Sans MS" panose="030F0702030302020204" pitchFamily="66" charset="0"/>
              </a:rPr>
              <a:t>f  sur             </a:t>
            </a:r>
            <a:endParaRPr lang="fr-FR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67875"/>
              </p:ext>
            </p:extLst>
          </p:nvPr>
        </p:nvGraphicFramePr>
        <p:xfrm>
          <a:off x="4718050" y="2066925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0"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066925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84759" y="2505412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99775"/>
              </p:ext>
            </p:extLst>
          </p:nvPr>
        </p:nvGraphicFramePr>
        <p:xfrm>
          <a:off x="1789113" y="2476500"/>
          <a:ext cx="1187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1"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476500"/>
                        <a:ext cx="1187450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80319" y="2486041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20"/>
              </p:ext>
            </p:extLst>
          </p:nvPr>
        </p:nvGraphicFramePr>
        <p:xfrm>
          <a:off x="3576638" y="2446338"/>
          <a:ext cx="1227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2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446338"/>
                        <a:ext cx="1227137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38361"/>
              </p:ext>
            </p:extLst>
          </p:nvPr>
        </p:nvGraphicFramePr>
        <p:xfrm>
          <a:off x="811213" y="2886075"/>
          <a:ext cx="11858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3" name="Equation" r:id="rId17" imgW="723600" imgH="253800" progId="Equation.DSMT4">
                  <p:embed/>
                </p:oleObj>
              </mc:Choice>
              <mc:Fallback>
                <p:oleObj name="Equation" r:id="rId17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886075"/>
                        <a:ext cx="118586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154969" y="2910910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57504"/>
              </p:ext>
            </p:extLst>
          </p:nvPr>
        </p:nvGraphicFramePr>
        <p:xfrm>
          <a:off x="3000375" y="2897188"/>
          <a:ext cx="644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4"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897188"/>
                        <a:ext cx="6445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59860"/>
              </p:ext>
            </p:extLst>
          </p:nvPr>
        </p:nvGraphicFramePr>
        <p:xfrm>
          <a:off x="822325" y="3308350"/>
          <a:ext cx="1228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5" name="Equation" r:id="rId21" imgW="749160" imgH="253800" progId="Equation.DSMT4">
                  <p:embed/>
                </p:oleObj>
              </mc:Choice>
              <mc:Fallback>
                <p:oleObj name="Equation" r:id="rId21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308350"/>
                        <a:ext cx="122872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154969" y="3333740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53749"/>
              </p:ext>
            </p:extLst>
          </p:nvPr>
        </p:nvGraphicFramePr>
        <p:xfrm>
          <a:off x="2978150" y="3319463"/>
          <a:ext cx="688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6" name="Equation" r:id="rId23" imgW="406080" imgH="228600" progId="Equation.DSMT4">
                  <p:embed/>
                </p:oleObj>
              </mc:Choice>
              <mc:Fallback>
                <p:oleObj name="Equation" r:id="rId2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319463"/>
                        <a:ext cx="68897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758686" y="2887809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8" name="Rectangle 27"/>
          <p:cNvSpPr/>
          <p:nvPr/>
        </p:nvSpPr>
        <p:spPr>
          <a:xfrm>
            <a:off x="3758685" y="3333740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9" name="Rectangle 28"/>
          <p:cNvSpPr/>
          <p:nvPr/>
        </p:nvSpPr>
        <p:spPr>
          <a:xfrm>
            <a:off x="846704" y="3758220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30" name="Rectangle 29"/>
          <p:cNvSpPr/>
          <p:nvPr/>
        </p:nvSpPr>
        <p:spPr>
          <a:xfrm>
            <a:off x="1851357" y="3758220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39389"/>
              </p:ext>
            </p:extLst>
          </p:nvPr>
        </p:nvGraphicFramePr>
        <p:xfrm>
          <a:off x="2855884" y="3720541"/>
          <a:ext cx="1206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7" name="Equation" r:id="rId25" imgW="711000" imgH="228600" progId="Equation.DSMT4">
                  <p:embed/>
                </p:oleObj>
              </mc:Choice>
              <mc:Fallback>
                <p:oleObj name="Equation" r:id="rId2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884" y="3720541"/>
                        <a:ext cx="1206500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830916" y="4334822"/>
            <a:ext cx="902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23344"/>
              </p:ext>
            </p:extLst>
          </p:nvPr>
        </p:nvGraphicFramePr>
        <p:xfrm>
          <a:off x="2712913" y="4252520"/>
          <a:ext cx="172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8" name="Equation" r:id="rId27" imgW="1015920" imgH="253800" progId="Equation.DSMT4">
                  <p:embed/>
                </p:oleObj>
              </mc:Choice>
              <mc:Fallback>
                <p:oleObj name="Equation" r:id="rId27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913" y="4252520"/>
                        <a:ext cx="1727200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830916" y="4734242"/>
            <a:ext cx="902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11211"/>
              </p:ext>
            </p:extLst>
          </p:nvPr>
        </p:nvGraphicFramePr>
        <p:xfrm>
          <a:off x="2733727" y="4730007"/>
          <a:ext cx="1920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9" name="Equation" r:id="rId29" imgW="1130040" imgH="253800" progId="Equation.DSMT4">
                  <p:embed/>
                </p:oleObj>
              </mc:Choice>
              <mc:Fallback>
                <p:oleObj name="Equation" r:id="rId29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727" y="4730007"/>
                        <a:ext cx="1920875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859175" y="5292011"/>
            <a:ext cx="971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71847"/>
              </p:ext>
            </p:extLst>
          </p:nvPr>
        </p:nvGraphicFramePr>
        <p:xfrm>
          <a:off x="1718606" y="5292011"/>
          <a:ext cx="121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0" name="Equation" r:id="rId31" imgW="838080" imgH="228600" progId="Equation.DSMT4">
                  <p:embed/>
                </p:oleObj>
              </mc:Choice>
              <mc:Fallback>
                <p:oleObj name="Equation" r:id="rId31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606" y="5292011"/>
                        <a:ext cx="121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891200" y="5810740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1964942" y="5789996"/>
            <a:ext cx="2451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f </a:t>
            </a:r>
            <a:r>
              <a:rPr lang="fr-FR" dirty="0" smtClean="0">
                <a:latin typeface="Comic Sans MS" panose="030F0702030302020204" pitchFamily="66" charset="0"/>
              </a:rPr>
              <a:t>est croissante sur: </a:t>
            </a:r>
            <a:endParaRPr lang="fr-FR" dirty="0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18221"/>
              </p:ext>
            </p:extLst>
          </p:nvPr>
        </p:nvGraphicFramePr>
        <p:xfrm>
          <a:off x="4264025" y="5759450"/>
          <a:ext cx="942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1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5759450"/>
                        <a:ext cx="942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6264528" y="162494"/>
            <a:ext cx="33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4) </a:t>
            </a:r>
            <a:r>
              <a:rPr lang="fr-FR" dirty="0" smtClean="0">
                <a:latin typeface="Comic Sans MS" panose="030F0702030302020204" pitchFamily="66" charset="0"/>
              </a:rPr>
              <a:t>le </a:t>
            </a:r>
            <a:r>
              <a:rPr lang="fr-FR" dirty="0">
                <a:latin typeface="Comic Sans MS" panose="030F0702030302020204" pitchFamily="66" charset="0"/>
              </a:rPr>
              <a:t>tableau de variation de 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4" name="Tableau 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90686168"/>
                  </p:ext>
                </p:extLst>
              </p:nvPr>
            </p:nvGraphicFramePr>
            <p:xfrm>
              <a:off x="8574530" y="505645"/>
              <a:ext cx="3298602" cy="1041801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845200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8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4" name="Tableau 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90686168"/>
                  </p:ext>
                </p:extLst>
              </p:nvPr>
            </p:nvGraphicFramePr>
            <p:xfrm>
              <a:off x="8574530" y="505645"/>
              <a:ext cx="3298602" cy="1041801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84520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35"/>
                          <a:stretch>
                            <a:fillRect l="-138144" t="-10667" r="-320619" b="-14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35"/>
                          <a:stretch>
                            <a:fillRect l="-289928" t="-10667" b="-14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58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5" name="Straight Arrow Connector 8"/>
          <p:cNvCxnSpPr/>
          <p:nvPr/>
        </p:nvCxnSpPr>
        <p:spPr>
          <a:xfrm flipV="1">
            <a:off x="9633072" y="1101050"/>
            <a:ext cx="657397" cy="3696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10396312" y="543217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1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47" name="Straight Arrow Connector 32"/>
          <p:cNvCxnSpPr/>
          <p:nvPr/>
        </p:nvCxnSpPr>
        <p:spPr>
          <a:xfrm>
            <a:off x="10876421" y="1121436"/>
            <a:ext cx="718456" cy="32886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10396312" y="970990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4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14942"/>
              </p:ext>
            </p:extLst>
          </p:nvPr>
        </p:nvGraphicFramePr>
        <p:xfrm>
          <a:off x="6305550" y="984250"/>
          <a:ext cx="20748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2" name="Equation" r:id="rId36" imgW="1282680" imgH="253800" progId="Equation.DSMT4">
                  <p:embed/>
                </p:oleObj>
              </mc:Choice>
              <mc:Fallback>
                <p:oleObj name="Equation" r:id="rId36" imgW="1282680" imgH="253800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984250"/>
                        <a:ext cx="207486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99416"/>
              </p:ext>
            </p:extLst>
          </p:nvPr>
        </p:nvGraphicFramePr>
        <p:xfrm>
          <a:off x="6886575" y="1728788"/>
          <a:ext cx="3889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3" name="Equation" r:id="rId38" imgW="241200" imgH="164880" progId="Equation.DSMT4">
                  <p:embed/>
                </p:oleObj>
              </mc:Choice>
              <mc:Fallback>
                <p:oleObj name="Equation" r:id="rId38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1728788"/>
                        <a:ext cx="3889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96071"/>
              </p:ext>
            </p:extLst>
          </p:nvPr>
        </p:nvGraphicFramePr>
        <p:xfrm>
          <a:off x="6799263" y="1355725"/>
          <a:ext cx="11699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4" name="Equation" r:id="rId40" imgW="723600" imgH="177480" progId="Equation.DSMT4">
                  <p:embed/>
                </p:oleObj>
              </mc:Choice>
              <mc:Fallback>
                <p:oleObj name="Equation" r:id="rId40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1355725"/>
                        <a:ext cx="11699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39372"/>
              </p:ext>
            </p:extLst>
          </p:nvPr>
        </p:nvGraphicFramePr>
        <p:xfrm>
          <a:off x="6243638" y="581025"/>
          <a:ext cx="2203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5" name="Equation" r:id="rId42" imgW="1320480" imgH="253800" progId="Equation.DSMT4">
                  <p:embed/>
                </p:oleObj>
              </mc:Choice>
              <mc:Fallback>
                <p:oleObj name="Equation" r:id="rId42" imgW="1320480" imgH="253800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581025"/>
                        <a:ext cx="22034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6286179" y="2007198"/>
            <a:ext cx="36755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5) la </a:t>
            </a:r>
            <a:r>
              <a:rPr lang="fr-FR" dirty="0">
                <a:latin typeface="Comic Sans MS" panose="030F0702030302020204" pitchFamily="66" charset="0"/>
              </a:rPr>
              <a:t>courbe représentatif de f </a:t>
            </a:r>
            <a:r>
              <a:rPr lang="fr-FR" dirty="0" smtClean="0">
                <a:latin typeface="Comic Sans MS" panose="030F0702030302020204" pitchFamily="66" charset="0"/>
              </a:rPr>
              <a:t>: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527571" y="2376530"/>
                <a:ext cx="23491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r>
                        <a:rPr lang="fr-FR" b="0" i="1" smtClean="0">
                          <a:latin typeface="Cambria Math"/>
                        </a:rPr>
                        <m:t>2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r>
                        <a:rPr lang="fr-FR" b="0" i="1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571" y="2376530"/>
                <a:ext cx="2349169" cy="369332"/>
              </a:xfrm>
              <a:prstGeom prst="rect">
                <a:avLst/>
              </a:prstGeom>
              <a:blipFill rotWithShape="1">
                <a:blip r:embed="rId4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383191" y="4007440"/>
            <a:ext cx="3720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le tableau </a:t>
            </a:r>
            <a:r>
              <a:rPr lang="fr-FR" dirty="0" smtClean="0">
                <a:latin typeface="Comic Sans MS" panose="030F0702030302020204" pitchFamily="66" charset="0"/>
              </a:rPr>
              <a:t>des valeurs de </a:t>
            </a:r>
            <a:r>
              <a:rPr lang="fr-FR" dirty="0">
                <a:latin typeface="Comic Sans MS" panose="030F0702030302020204" pitchFamily="66" charset="0"/>
              </a:rPr>
              <a:t>f est  : 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p:graphicFrame>
        <p:nvGraphicFramePr>
          <p:cNvPr id="58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9585740"/>
              </p:ext>
            </p:extLst>
          </p:nvPr>
        </p:nvGraphicFramePr>
        <p:xfrm>
          <a:off x="6527571" y="4376772"/>
          <a:ext cx="4104477" cy="9423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3176"/>
                <a:gridCol w="501836"/>
                <a:gridCol w="501836"/>
                <a:gridCol w="501836"/>
                <a:gridCol w="459590"/>
                <a:gridCol w="435401"/>
                <a:gridCol w="435401"/>
                <a:gridCol w="435401"/>
              </a:tblGrid>
              <a:tr h="48143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x)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7303183" y="5353042"/>
                <a:ext cx="3315782" cy="344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fr-FR" sz="16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16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fr-FR" sz="1600" b="1" i="1" smtClean="0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fr-FR" sz="16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sz="16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sz="1600" b="1" i="1" smtClean="0">
                              <a:latin typeface="Cambria Math"/>
                            </a:rPr>
                            <m:t>−(−</m:t>
                          </m:r>
                          <m:r>
                            <a:rPr lang="fr-FR" sz="16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fr-FR" sz="1600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sz="1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1600" b="1" i="1" smtClean="0">
                          <a:latin typeface="Cambria Math"/>
                        </a:rPr>
                        <m:t>+</m:t>
                      </m:r>
                      <m:r>
                        <a:rPr lang="fr-FR" sz="1600" b="1" i="1" smtClean="0">
                          <a:latin typeface="Cambria Math"/>
                        </a:rPr>
                        <m:t>𝟐</m:t>
                      </m:r>
                      <m:r>
                        <a:rPr lang="fr-FR" sz="1600" b="1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fr-FR" sz="1600" b="1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fr-FR" sz="1600" b="1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fr-FR" sz="1600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e>
                      </m:d>
                      <m:r>
                        <a:rPr lang="fr-FR" sz="1600" b="1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sz="1600" b="1" i="1" smtClean="0">
                          <a:latin typeface="Cambria Math"/>
                          <a:ea typeface="Cambria Math"/>
                        </a:rPr>
                        <m:t>𝟑</m:t>
                      </m:r>
                    </m:oMath>
                  </m:oMathPara>
                </a14:m>
                <a:endParaRPr lang="fr-FR" sz="1600" b="1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3183" y="5353042"/>
                <a:ext cx="3315782" cy="344133"/>
              </a:xfrm>
              <a:prstGeom prst="rect">
                <a:avLst/>
              </a:prstGeom>
              <a:blipFill rotWithShape="1">
                <a:blip r:embed="rId45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/>
          <p:cNvSpPr/>
          <p:nvPr/>
        </p:nvSpPr>
        <p:spPr>
          <a:xfrm>
            <a:off x="6476936" y="5365921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Par ex: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7982448" y="5651903"/>
                <a:ext cx="1799555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1600" b="1" i="1" smtClean="0">
                          <a:latin typeface="Cambria Math"/>
                        </a:rPr>
                        <m:t>−</m:t>
                      </m:r>
                      <m:r>
                        <a:rPr lang="fr-FR" sz="1600" b="1" i="1" smtClean="0">
                          <a:latin typeface="Cambria Math"/>
                        </a:rPr>
                        <m:t>𝟒</m:t>
                      </m:r>
                      <m:r>
                        <a:rPr lang="fr-FR" sz="1600" b="1" i="1" smtClean="0">
                          <a:latin typeface="Cambria Math"/>
                        </a:rPr>
                        <m:t>−</m:t>
                      </m:r>
                      <m:r>
                        <a:rPr lang="fr-FR" sz="1600" b="1" i="1" smtClean="0">
                          <a:latin typeface="Cambria Math"/>
                        </a:rPr>
                        <m:t>𝟒</m:t>
                      </m:r>
                      <m:r>
                        <a:rPr lang="fr-FR" sz="1600" b="1" i="1" smtClean="0">
                          <a:latin typeface="Cambria Math"/>
                        </a:rPr>
                        <m:t>+</m:t>
                      </m:r>
                      <m:r>
                        <a:rPr lang="fr-FR" sz="16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1600" b="1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2448" y="5651903"/>
                <a:ext cx="1799555" cy="338554"/>
              </a:xfrm>
              <a:prstGeom prst="rect">
                <a:avLst/>
              </a:prstGeom>
              <a:blipFill rotWithShape="1"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570035" y="5655530"/>
                <a:ext cx="59878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1" i="1" smtClean="0">
                          <a:latin typeface="Cambria Math"/>
                        </a:rPr>
                        <m:t>−</m:t>
                      </m:r>
                      <m:r>
                        <a:rPr lang="fr-FR" b="1" i="1" smtClean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fr-FR" b="1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0035" y="5655530"/>
                <a:ext cx="598782" cy="369332"/>
              </a:xfrm>
              <a:prstGeom prst="rect">
                <a:avLst/>
              </a:prstGeom>
              <a:blipFill rotWithShape="1">
                <a:blip r:embed="rId47"/>
                <a:stretch>
                  <a:fillRect r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3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6135199"/>
              </p:ext>
            </p:extLst>
          </p:nvPr>
        </p:nvGraphicFramePr>
        <p:xfrm>
          <a:off x="6527571" y="4368194"/>
          <a:ext cx="4104477" cy="9423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3176"/>
                <a:gridCol w="501836"/>
                <a:gridCol w="501836"/>
                <a:gridCol w="501836"/>
                <a:gridCol w="459590"/>
                <a:gridCol w="435401"/>
                <a:gridCol w="435401"/>
                <a:gridCol w="435401"/>
              </a:tblGrid>
              <a:tr h="48143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x)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6187925" y="2798262"/>
                <a:ext cx="549015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dans un repère   </a:t>
                </a:r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la courbe  de f  c’est une parabole de sommet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fr-FR" dirty="0"/>
                  <a:t>(</a:t>
                </a:r>
                <a14:m>
                  <m:oMath xmlns:m="http://schemas.openxmlformats.org/officeDocument/2006/math">
                    <m:r>
                      <a:rPr lang="fr-FR" b="1" i="1" smtClean="0">
                        <a:solidFill>
                          <a:srgbClr val="FF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b="1" dirty="0"/>
                  <a:t> ;</a:t>
                </a:r>
                <a:r>
                  <a:rPr lang="fr-FR" b="1" dirty="0">
                    <a:solidFill>
                      <a:srgbClr val="7030A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smtClean="0">
                        <a:solidFill>
                          <a:srgbClr val="7030A0"/>
                        </a:solidFill>
                        <a:latin typeface="Cambria Math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r-FR" b="1" dirty="0" smtClean="0"/>
                  <a:t>)</a:t>
                </a:r>
                <a:endParaRPr lang="fr-FR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925" y="2798262"/>
                <a:ext cx="5490153" cy="646331"/>
              </a:xfrm>
              <a:prstGeom prst="rect">
                <a:avLst/>
              </a:prstGeom>
              <a:blipFill rotWithShape="1">
                <a:blip r:embed="rId48"/>
                <a:stretch>
                  <a:fillRect l="-888" t="-3774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6286179" y="3388888"/>
                <a:ext cx="4763231" cy="392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t d’axe de symétrie la droite :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latin typeface="Cambria Math"/>
                        <a:ea typeface="Cambria Math"/>
                      </a:rPr>
                      <m:t>𝒙</m:t>
                    </m:r>
                    <m:r>
                      <a:rPr lang="fr-FR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0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fr-FR" sz="1600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b="1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179" y="3388888"/>
                <a:ext cx="4763231" cy="392993"/>
              </a:xfrm>
              <a:prstGeom prst="rect">
                <a:avLst/>
              </a:prstGeom>
              <a:blipFill rotWithShape="1">
                <a:blip r:embed="rId49"/>
                <a:stretch>
                  <a:fillRect l="-1023" t="-1563" b="-25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93977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2" grpId="0"/>
      <p:bldP spid="13" grpId="0"/>
      <p:bldP spid="15" grpId="0"/>
      <p:bldP spid="17" grpId="0"/>
      <p:bldP spid="19" grpId="0"/>
      <p:bldP spid="22" grpId="0"/>
      <p:bldP spid="25" grpId="0"/>
      <p:bldP spid="27" grpId="0"/>
      <p:bldP spid="28" grpId="0"/>
      <p:bldP spid="29" grpId="0"/>
      <p:bldP spid="30" grpId="0"/>
      <p:bldP spid="32" grpId="0"/>
      <p:bldP spid="34" grpId="0"/>
      <p:bldP spid="36" grpId="0"/>
      <p:bldP spid="38" grpId="0"/>
      <p:bldP spid="39" grpId="0"/>
      <p:bldP spid="41" grpId="0"/>
      <p:bldP spid="46" grpId="0"/>
      <p:bldP spid="48" grpId="0"/>
      <p:bldP spid="53" grpId="0"/>
      <p:bldP spid="54" grpId="0"/>
      <p:bldP spid="55" grpId="0"/>
      <p:bldP spid="59" grpId="0"/>
      <p:bldP spid="60" grpId="0"/>
      <p:bldP spid="61" grpId="0"/>
      <p:bldP spid="62" grpId="0"/>
      <p:bldP spid="66" grpId="0"/>
      <p:bldP spid="6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Connecteur droit 19"/>
          <p:cNvCxnSpPr/>
          <p:nvPr/>
        </p:nvCxnSpPr>
        <p:spPr>
          <a:xfrm>
            <a:off x="5968618" y="298400"/>
            <a:ext cx="0" cy="62789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59404" y="331771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05891" y="331771"/>
            <a:ext cx="886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suite)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531757" y="779682"/>
            <a:ext cx="36755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4) </a:t>
            </a:r>
            <a:r>
              <a:rPr lang="fr-FR" dirty="0" smtClean="0">
                <a:latin typeface="Comic Sans MS" panose="030F0702030302020204" pitchFamily="66" charset="0"/>
              </a:rPr>
              <a:t>la </a:t>
            </a:r>
            <a:r>
              <a:rPr lang="fr-FR" dirty="0">
                <a:latin typeface="Comic Sans MS" panose="030F0702030302020204" pitchFamily="66" charset="0"/>
              </a:rPr>
              <a:t>courbe représentatif de f </a:t>
            </a:r>
            <a:r>
              <a:rPr lang="fr-FR" dirty="0" smtClean="0">
                <a:latin typeface="Comic Sans MS" panose="030F0702030302020204" pitchFamily="66" charset="0"/>
              </a:rPr>
              <a:t>: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779800" y="2420005"/>
                <a:ext cx="10422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(</a:t>
                </a:r>
                <a14:m>
                  <m:oMath xmlns:m="http://schemas.openxmlformats.org/officeDocument/2006/math">
                    <m:r>
                      <a:rPr lang="fr-FR" b="1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;</a:t>
                </a:r>
                <a:r>
                  <a:rPr lang="fr-FR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  <a:ea typeface="Cambria Math"/>
                      </a:rPr>
                      <m:t>𝟒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) </a:t>
                </a:r>
                <a:endParaRPr lang="fr-FR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800" y="2420005"/>
                <a:ext cx="1042273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4678" t="-8197" r="-4094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02654" y="2837806"/>
                <a:ext cx="4763231" cy="392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t d’axe de symétrie la droite :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latin typeface="Cambria Math"/>
                        <a:ea typeface="Cambria Math"/>
                      </a:rPr>
                      <m:t>𝒙</m:t>
                    </m:r>
                    <m:r>
                      <a:rPr lang="fr-FR" sz="2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0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fr-F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54" y="2837806"/>
                <a:ext cx="4763231" cy="392993"/>
              </a:xfrm>
              <a:prstGeom prst="rect">
                <a:avLst/>
              </a:prstGeom>
              <a:blipFill rotWithShape="1">
                <a:blip r:embed="rId4"/>
                <a:stretch>
                  <a:fillRect l="-1152" t="-1563" b="-25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592759"/>
              </p:ext>
            </p:extLst>
          </p:nvPr>
        </p:nvGraphicFramePr>
        <p:xfrm>
          <a:off x="727561" y="1149014"/>
          <a:ext cx="4104477" cy="9423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3176"/>
                <a:gridCol w="501836"/>
                <a:gridCol w="501836"/>
                <a:gridCol w="501836"/>
                <a:gridCol w="459590"/>
                <a:gridCol w="435401"/>
                <a:gridCol w="435401"/>
                <a:gridCol w="435401"/>
              </a:tblGrid>
              <a:tr h="48143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91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(x)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-5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0" name="Tableau 4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8520109"/>
                  </p:ext>
                </p:extLst>
              </p:nvPr>
            </p:nvGraphicFramePr>
            <p:xfrm>
              <a:off x="1043371" y="3433814"/>
              <a:ext cx="3298602" cy="1041801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845200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8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0" name="Tableau 4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8520109"/>
                  </p:ext>
                </p:extLst>
              </p:nvPr>
            </p:nvGraphicFramePr>
            <p:xfrm>
              <a:off x="1043371" y="3433814"/>
              <a:ext cx="3298602" cy="1041801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84520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5"/>
                          <a:stretch>
                            <a:fillRect l="-137113" t="-10667" r="-321649" b="-145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5"/>
                          <a:stretch>
                            <a:fillRect l="-289209" t="-10667" r="-719" b="-145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58460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51" name="Straight Arrow Connector 8"/>
          <p:cNvCxnSpPr/>
          <p:nvPr/>
        </p:nvCxnSpPr>
        <p:spPr>
          <a:xfrm flipV="1">
            <a:off x="2101913" y="4029219"/>
            <a:ext cx="657397" cy="3696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2865153" y="3471386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1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53" name="Straight Arrow Connector 32"/>
          <p:cNvCxnSpPr/>
          <p:nvPr/>
        </p:nvCxnSpPr>
        <p:spPr>
          <a:xfrm>
            <a:off x="3345262" y="4049605"/>
            <a:ext cx="718456" cy="32886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2865153" y="3899159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4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080805" y="5003637"/>
            <a:ext cx="33570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Question supplémentaires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88029" y="4558668"/>
            <a:ext cx="45778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Remarque: 4  est </a:t>
            </a:r>
            <a:r>
              <a:rPr lang="fr-FR" sz="2000" b="1" dirty="0"/>
              <a:t>le maximum absolu de </a:t>
            </a:r>
            <a:r>
              <a:rPr lang="fr-FR" sz="2000" b="1" dirty="0" smtClean="0"/>
              <a:t>f</a:t>
            </a:r>
            <a:endParaRPr lang="fr-FR" sz="2000" b="1" dirty="0"/>
          </a:p>
        </p:txBody>
      </p:sp>
      <p:sp>
        <p:nvSpPr>
          <p:cNvPr id="25" name="Rectangle 24"/>
          <p:cNvSpPr/>
          <p:nvPr/>
        </p:nvSpPr>
        <p:spPr>
          <a:xfrm>
            <a:off x="866984" y="5426685"/>
            <a:ext cx="47413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/>
              <a:t>5</a:t>
            </a:r>
            <a:r>
              <a:rPr lang="fr-FR" sz="20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) Trouver </a:t>
            </a:r>
            <a:r>
              <a:rPr lang="fr-FR" sz="2000" b="1" dirty="0">
                <a:solidFill>
                  <a:prstClr val="black"/>
                </a:solidFill>
                <a:latin typeface="Comic Sans MS" panose="030F0702030302020204" pitchFamily="66" charset="0"/>
              </a:rPr>
              <a:t>les points d’intersection de </a:t>
            </a:r>
            <a:r>
              <a:rPr lang="fr-FR" sz="2000" b="1" dirty="0"/>
              <a:t>la courbe  avec les axes du repère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pic>
        <p:nvPicPr>
          <p:cNvPr id="3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981" y="360225"/>
            <a:ext cx="5769734" cy="6059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Connecteur droit 38"/>
          <p:cNvCxnSpPr/>
          <p:nvPr/>
        </p:nvCxnSpPr>
        <p:spPr>
          <a:xfrm>
            <a:off x="9665004" y="360225"/>
            <a:ext cx="0" cy="607561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 rot="16200000">
                <a:off x="9427625" y="4837429"/>
                <a:ext cx="108861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dirty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fr-FR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9427625" y="4837429"/>
                <a:ext cx="1088617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9658244" y="815197"/>
                <a:ext cx="9925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(</a:t>
                </a:r>
                <a14:m>
                  <m:oMath xmlns:m="http://schemas.openxmlformats.org/officeDocument/2006/math">
                    <m:r>
                      <a:rPr lang="fr-FR" b="1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fr-FR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;4) </a:t>
                </a:r>
                <a:endParaRPr lang="fr-FR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8244" y="815197"/>
                <a:ext cx="992579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4908" t="-8333" r="-4294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Cross 17"/>
          <p:cNvSpPr/>
          <p:nvPr/>
        </p:nvSpPr>
        <p:spPr>
          <a:xfrm>
            <a:off x="9549195" y="1195050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3" name="AutoShape 44"/>
          <p:cNvSpPr>
            <a:spLocks noChangeArrowheads="1"/>
          </p:cNvSpPr>
          <p:nvPr/>
        </p:nvSpPr>
        <p:spPr bwMode="auto">
          <a:xfrm>
            <a:off x="8816500" y="1767478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4" name="AutoShape 44"/>
          <p:cNvSpPr>
            <a:spLocks noChangeArrowheads="1"/>
          </p:cNvSpPr>
          <p:nvPr/>
        </p:nvSpPr>
        <p:spPr bwMode="auto">
          <a:xfrm>
            <a:off x="11130476" y="6221313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5" name="AutoShape 44"/>
          <p:cNvSpPr>
            <a:spLocks noChangeArrowheads="1"/>
          </p:cNvSpPr>
          <p:nvPr/>
        </p:nvSpPr>
        <p:spPr bwMode="auto">
          <a:xfrm>
            <a:off x="7721155" y="6181424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6" name="Freeform 5"/>
          <p:cNvSpPr>
            <a:spLocks/>
          </p:cNvSpPr>
          <p:nvPr/>
        </p:nvSpPr>
        <p:spPr bwMode="auto">
          <a:xfrm rot="10800000">
            <a:off x="7924355" y="1352285"/>
            <a:ext cx="3420974" cy="4994359"/>
          </a:xfrm>
          <a:custGeom>
            <a:avLst/>
            <a:gdLst>
              <a:gd name="T0" fmla="*/ 80 w 5072"/>
              <a:gd name="T1" fmla="*/ 120 h 1908"/>
              <a:gd name="T2" fmla="*/ 176 w 5072"/>
              <a:gd name="T3" fmla="*/ 258 h 1908"/>
              <a:gd name="T4" fmla="*/ 280 w 5072"/>
              <a:gd name="T5" fmla="*/ 396 h 1908"/>
              <a:gd name="T6" fmla="*/ 376 w 5072"/>
              <a:gd name="T7" fmla="*/ 522 h 1908"/>
              <a:gd name="T8" fmla="*/ 480 w 5072"/>
              <a:gd name="T9" fmla="*/ 648 h 1908"/>
              <a:gd name="T10" fmla="*/ 576 w 5072"/>
              <a:gd name="T11" fmla="*/ 768 h 1908"/>
              <a:gd name="T12" fmla="*/ 680 w 5072"/>
              <a:gd name="T13" fmla="*/ 882 h 1908"/>
              <a:gd name="T14" fmla="*/ 776 w 5072"/>
              <a:gd name="T15" fmla="*/ 984 h 1908"/>
              <a:gd name="T16" fmla="*/ 872 w 5072"/>
              <a:gd name="T17" fmla="*/ 1086 h 1908"/>
              <a:gd name="T18" fmla="*/ 976 w 5072"/>
              <a:gd name="T19" fmla="*/ 1182 h 1908"/>
              <a:gd name="T20" fmla="*/ 1072 w 5072"/>
              <a:gd name="T21" fmla="*/ 1272 h 1908"/>
              <a:gd name="T22" fmla="*/ 1176 w 5072"/>
              <a:gd name="T23" fmla="*/ 1356 h 1908"/>
              <a:gd name="T24" fmla="*/ 1272 w 5072"/>
              <a:gd name="T25" fmla="*/ 1434 h 1908"/>
              <a:gd name="T26" fmla="*/ 1376 w 5072"/>
              <a:gd name="T27" fmla="*/ 1500 h 1908"/>
              <a:gd name="T28" fmla="*/ 1472 w 5072"/>
              <a:gd name="T29" fmla="*/ 1566 h 1908"/>
              <a:gd name="T30" fmla="*/ 1568 w 5072"/>
              <a:gd name="T31" fmla="*/ 1626 h 1908"/>
              <a:gd name="T32" fmla="*/ 1672 w 5072"/>
              <a:gd name="T33" fmla="*/ 1680 h 1908"/>
              <a:gd name="T34" fmla="*/ 1768 w 5072"/>
              <a:gd name="T35" fmla="*/ 1734 h 1908"/>
              <a:gd name="T36" fmla="*/ 1872 w 5072"/>
              <a:gd name="T37" fmla="*/ 1776 h 1908"/>
              <a:gd name="T38" fmla="*/ 1968 w 5072"/>
              <a:gd name="T39" fmla="*/ 1812 h 1908"/>
              <a:gd name="T40" fmla="*/ 2072 w 5072"/>
              <a:gd name="T41" fmla="*/ 1842 h 1908"/>
              <a:gd name="T42" fmla="*/ 2168 w 5072"/>
              <a:gd name="T43" fmla="*/ 1866 h 1908"/>
              <a:gd name="T44" fmla="*/ 2264 w 5072"/>
              <a:gd name="T45" fmla="*/ 1884 h 1908"/>
              <a:gd name="T46" fmla="*/ 2368 w 5072"/>
              <a:gd name="T47" fmla="*/ 1896 h 1908"/>
              <a:gd name="T48" fmla="*/ 2464 w 5072"/>
              <a:gd name="T49" fmla="*/ 1908 h 1908"/>
              <a:gd name="T50" fmla="*/ 2568 w 5072"/>
              <a:gd name="T51" fmla="*/ 1908 h 1908"/>
              <a:gd name="T52" fmla="*/ 2664 w 5072"/>
              <a:gd name="T53" fmla="*/ 1902 h 1908"/>
              <a:gd name="T54" fmla="*/ 2768 w 5072"/>
              <a:gd name="T55" fmla="*/ 1896 h 1908"/>
              <a:gd name="T56" fmla="*/ 2864 w 5072"/>
              <a:gd name="T57" fmla="*/ 1878 h 1908"/>
              <a:gd name="T58" fmla="*/ 2968 w 5072"/>
              <a:gd name="T59" fmla="*/ 1854 h 1908"/>
              <a:gd name="T60" fmla="*/ 3064 w 5072"/>
              <a:gd name="T61" fmla="*/ 1830 h 1908"/>
              <a:gd name="T62" fmla="*/ 3160 w 5072"/>
              <a:gd name="T63" fmla="*/ 1794 h 1908"/>
              <a:gd name="T64" fmla="*/ 3264 w 5072"/>
              <a:gd name="T65" fmla="*/ 1758 h 1908"/>
              <a:gd name="T66" fmla="*/ 3360 w 5072"/>
              <a:gd name="T67" fmla="*/ 1710 h 1908"/>
              <a:gd name="T68" fmla="*/ 3464 w 5072"/>
              <a:gd name="T69" fmla="*/ 1662 h 1908"/>
              <a:gd name="T70" fmla="*/ 3560 w 5072"/>
              <a:gd name="T71" fmla="*/ 1608 h 1908"/>
              <a:gd name="T72" fmla="*/ 3664 w 5072"/>
              <a:gd name="T73" fmla="*/ 1542 h 1908"/>
              <a:gd name="T74" fmla="*/ 3760 w 5072"/>
              <a:gd name="T75" fmla="*/ 1476 h 1908"/>
              <a:gd name="T76" fmla="*/ 3856 w 5072"/>
              <a:gd name="T77" fmla="*/ 1404 h 1908"/>
              <a:gd name="T78" fmla="*/ 3960 w 5072"/>
              <a:gd name="T79" fmla="*/ 1320 h 1908"/>
              <a:gd name="T80" fmla="*/ 4056 w 5072"/>
              <a:gd name="T81" fmla="*/ 1236 h 1908"/>
              <a:gd name="T82" fmla="*/ 4160 w 5072"/>
              <a:gd name="T83" fmla="*/ 1146 h 1908"/>
              <a:gd name="T84" fmla="*/ 4256 w 5072"/>
              <a:gd name="T85" fmla="*/ 1044 h 1908"/>
              <a:gd name="T86" fmla="*/ 4360 w 5072"/>
              <a:gd name="T87" fmla="*/ 942 h 1908"/>
              <a:gd name="T88" fmla="*/ 4456 w 5072"/>
              <a:gd name="T89" fmla="*/ 834 h 1908"/>
              <a:gd name="T90" fmla="*/ 4552 w 5072"/>
              <a:gd name="T91" fmla="*/ 720 h 1908"/>
              <a:gd name="T92" fmla="*/ 4656 w 5072"/>
              <a:gd name="T93" fmla="*/ 600 h 1908"/>
              <a:gd name="T94" fmla="*/ 4752 w 5072"/>
              <a:gd name="T95" fmla="*/ 474 h 1908"/>
              <a:gd name="T96" fmla="*/ 4856 w 5072"/>
              <a:gd name="T97" fmla="*/ 342 h 1908"/>
              <a:gd name="T98" fmla="*/ 4952 w 5072"/>
              <a:gd name="T99" fmla="*/ 204 h 1908"/>
              <a:gd name="T100" fmla="*/ 5056 w 5072"/>
              <a:gd name="T101" fmla="*/ 60 h 1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072" h="1908">
                <a:moveTo>
                  <a:pt x="0" y="0"/>
                </a:moveTo>
                <a:lnTo>
                  <a:pt x="24" y="30"/>
                </a:lnTo>
                <a:lnTo>
                  <a:pt x="40" y="60"/>
                </a:lnTo>
                <a:lnTo>
                  <a:pt x="64" y="90"/>
                </a:lnTo>
                <a:lnTo>
                  <a:pt x="80" y="120"/>
                </a:lnTo>
                <a:lnTo>
                  <a:pt x="96" y="144"/>
                </a:lnTo>
                <a:lnTo>
                  <a:pt x="120" y="174"/>
                </a:lnTo>
                <a:lnTo>
                  <a:pt x="136" y="204"/>
                </a:lnTo>
                <a:lnTo>
                  <a:pt x="160" y="234"/>
                </a:lnTo>
                <a:lnTo>
                  <a:pt x="176" y="258"/>
                </a:lnTo>
                <a:lnTo>
                  <a:pt x="200" y="288"/>
                </a:lnTo>
                <a:lnTo>
                  <a:pt x="216" y="312"/>
                </a:lnTo>
                <a:lnTo>
                  <a:pt x="240" y="342"/>
                </a:lnTo>
                <a:lnTo>
                  <a:pt x="256" y="366"/>
                </a:lnTo>
                <a:lnTo>
                  <a:pt x="280" y="396"/>
                </a:lnTo>
                <a:lnTo>
                  <a:pt x="296" y="420"/>
                </a:lnTo>
                <a:lnTo>
                  <a:pt x="320" y="450"/>
                </a:lnTo>
                <a:lnTo>
                  <a:pt x="336" y="474"/>
                </a:lnTo>
                <a:lnTo>
                  <a:pt x="360" y="498"/>
                </a:lnTo>
                <a:lnTo>
                  <a:pt x="376" y="522"/>
                </a:lnTo>
                <a:lnTo>
                  <a:pt x="400" y="552"/>
                </a:lnTo>
                <a:lnTo>
                  <a:pt x="416" y="576"/>
                </a:lnTo>
                <a:lnTo>
                  <a:pt x="440" y="600"/>
                </a:lnTo>
                <a:lnTo>
                  <a:pt x="456" y="624"/>
                </a:lnTo>
                <a:lnTo>
                  <a:pt x="480" y="648"/>
                </a:lnTo>
                <a:lnTo>
                  <a:pt x="496" y="672"/>
                </a:lnTo>
                <a:lnTo>
                  <a:pt x="520" y="696"/>
                </a:lnTo>
                <a:lnTo>
                  <a:pt x="536" y="720"/>
                </a:lnTo>
                <a:lnTo>
                  <a:pt x="560" y="744"/>
                </a:lnTo>
                <a:lnTo>
                  <a:pt x="576" y="768"/>
                </a:lnTo>
                <a:lnTo>
                  <a:pt x="600" y="792"/>
                </a:lnTo>
                <a:lnTo>
                  <a:pt x="616" y="810"/>
                </a:lnTo>
                <a:lnTo>
                  <a:pt x="640" y="834"/>
                </a:lnTo>
                <a:lnTo>
                  <a:pt x="656" y="858"/>
                </a:lnTo>
                <a:lnTo>
                  <a:pt x="680" y="882"/>
                </a:lnTo>
                <a:lnTo>
                  <a:pt x="696" y="900"/>
                </a:lnTo>
                <a:lnTo>
                  <a:pt x="720" y="924"/>
                </a:lnTo>
                <a:lnTo>
                  <a:pt x="736" y="942"/>
                </a:lnTo>
                <a:lnTo>
                  <a:pt x="760" y="966"/>
                </a:lnTo>
                <a:lnTo>
                  <a:pt x="776" y="984"/>
                </a:lnTo>
                <a:lnTo>
                  <a:pt x="800" y="1008"/>
                </a:lnTo>
                <a:lnTo>
                  <a:pt x="816" y="1026"/>
                </a:lnTo>
                <a:lnTo>
                  <a:pt x="832" y="1044"/>
                </a:lnTo>
                <a:lnTo>
                  <a:pt x="856" y="1068"/>
                </a:lnTo>
                <a:lnTo>
                  <a:pt x="872" y="1086"/>
                </a:lnTo>
                <a:lnTo>
                  <a:pt x="896" y="1104"/>
                </a:lnTo>
                <a:lnTo>
                  <a:pt x="912" y="1128"/>
                </a:lnTo>
                <a:lnTo>
                  <a:pt x="936" y="1146"/>
                </a:lnTo>
                <a:lnTo>
                  <a:pt x="952" y="1164"/>
                </a:lnTo>
                <a:lnTo>
                  <a:pt x="976" y="1182"/>
                </a:lnTo>
                <a:lnTo>
                  <a:pt x="992" y="1200"/>
                </a:lnTo>
                <a:lnTo>
                  <a:pt x="1016" y="1218"/>
                </a:lnTo>
                <a:lnTo>
                  <a:pt x="1032" y="1236"/>
                </a:lnTo>
                <a:lnTo>
                  <a:pt x="1056" y="1254"/>
                </a:lnTo>
                <a:lnTo>
                  <a:pt x="1072" y="1272"/>
                </a:lnTo>
                <a:lnTo>
                  <a:pt x="1096" y="1290"/>
                </a:lnTo>
                <a:lnTo>
                  <a:pt x="1112" y="1302"/>
                </a:lnTo>
                <a:lnTo>
                  <a:pt x="1136" y="1320"/>
                </a:lnTo>
                <a:lnTo>
                  <a:pt x="1152" y="1338"/>
                </a:lnTo>
                <a:lnTo>
                  <a:pt x="1176" y="1356"/>
                </a:lnTo>
                <a:lnTo>
                  <a:pt x="1192" y="1368"/>
                </a:lnTo>
                <a:lnTo>
                  <a:pt x="1216" y="1386"/>
                </a:lnTo>
                <a:lnTo>
                  <a:pt x="1232" y="1404"/>
                </a:lnTo>
                <a:lnTo>
                  <a:pt x="1256" y="1416"/>
                </a:lnTo>
                <a:lnTo>
                  <a:pt x="1272" y="1434"/>
                </a:lnTo>
                <a:lnTo>
                  <a:pt x="1296" y="1446"/>
                </a:lnTo>
                <a:lnTo>
                  <a:pt x="1312" y="1458"/>
                </a:lnTo>
                <a:lnTo>
                  <a:pt x="1336" y="1476"/>
                </a:lnTo>
                <a:lnTo>
                  <a:pt x="1352" y="1488"/>
                </a:lnTo>
                <a:lnTo>
                  <a:pt x="1376" y="1500"/>
                </a:lnTo>
                <a:lnTo>
                  <a:pt x="1392" y="1518"/>
                </a:lnTo>
                <a:lnTo>
                  <a:pt x="1416" y="1530"/>
                </a:lnTo>
                <a:lnTo>
                  <a:pt x="1432" y="1542"/>
                </a:lnTo>
                <a:lnTo>
                  <a:pt x="1456" y="1554"/>
                </a:lnTo>
                <a:lnTo>
                  <a:pt x="1472" y="1566"/>
                </a:lnTo>
                <a:lnTo>
                  <a:pt x="1496" y="1584"/>
                </a:lnTo>
                <a:lnTo>
                  <a:pt x="1512" y="1596"/>
                </a:lnTo>
                <a:lnTo>
                  <a:pt x="1528" y="1608"/>
                </a:lnTo>
                <a:lnTo>
                  <a:pt x="1552" y="1620"/>
                </a:lnTo>
                <a:lnTo>
                  <a:pt x="1568" y="1626"/>
                </a:lnTo>
                <a:lnTo>
                  <a:pt x="1592" y="1638"/>
                </a:lnTo>
                <a:lnTo>
                  <a:pt x="1608" y="1650"/>
                </a:lnTo>
                <a:lnTo>
                  <a:pt x="1632" y="1662"/>
                </a:lnTo>
                <a:lnTo>
                  <a:pt x="1648" y="1674"/>
                </a:lnTo>
                <a:lnTo>
                  <a:pt x="1672" y="1680"/>
                </a:lnTo>
                <a:lnTo>
                  <a:pt x="1688" y="1692"/>
                </a:lnTo>
                <a:lnTo>
                  <a:pt x="1712" y="1704"/>
                </a:lnTo>
                <a:lnTo>
                  <a:pt x="1728" y="1710"/>
                </a:lnTo>
                <a:lnTo>
                  <a:pt x="1752" y="1722"/>
                </a:lnTo>
                <a:lnTo>
                  <a:pt x="1768" y="1734"/>
                </a:lnTo>
                <a:lnTo>
                  <a:pt x="1792" y="1740"/>
                </a:lnTo>
                <a:lnTo>
                  <a:pt x="1808" y="1746"/>
                </a:lnTo>
                <a:lnTo>
                  <a:pt x="1832" y="1758"/>
                </a:lnTo>
                <a:lnTo>
                  <a:pt x="1848" y="1764"/>
                </a:lnTo>
                <a:lnTo>
                  <a:pt x="1872" y="1776"/>
                </a:lnTo>
                <a:lnTo>
                  <a:pt x="1888" y="1782"/>
                </a:lnTo>
                <a:lnTo>
                  <a:pt x="1912" y="1788"/>
                </a:lnTo>
                <a:lnTo>
                  <a:pt x="1928" y="1794"/>
                </a:lnTo>
                <a:lnTo>
                  <a:pt x="1952" y="1806"/>
                </a:lnTo>
                <a:lnTo>
                  <a:pt x="1968" y="1812"/>
                </a:lnTo>
                <a:lnTo>
                  <a:pt x="1992" y="1818"/>
                </a:lnTo>
                <a:lnTo>
                  <a:pt x="2008" y="1824"/>
                </a:lnTo>
                <a:lnTo>
                  <a:pt x="2032" y="1830"/>
                </a:lnTo>
                <a:lnTo>
                  <a:pt x="2048" y="1836"/>
                </a:lnTo>
                <a:lnTo>
                  <a:pt x="2072" y="1842"/>
                </a:lnTo>
                <a:lnTo>
                  <a:pt x="2088" y="1848"/>
                </a:lnTo>
                <a:lnTo>
                  <a:pt x="2112" y="1854"/>
                </a:lnTo>
                <a:lnTo>
                  <a:pt x="2128" y="1854"/>
                </a:lnTo>
                <a:lnTo>
                  <a:pt x="2152" y="1860"/>
                </a:lnTo>
                <a:lnTo>
                  <a:pt x="2168" y="1866"/>
                </a:lnTo>
                <a:lnTo>
                  <a:pt x="2192" y="1872"/>
                </a:lnTo>
                <a:lnTo>
                  <a:pt x="2208" y="1872"/>
                </a:lnTo>
                <a:lnTo>
                  <a:pt x="2232" y="1878"/>
                </a:lnTo>
                <a:lnTo>
                  <a:pt x="2248" y="1884"/>
                </a:lnTo>
                <a:lnTo>
                  <a:pt x="2264" y="1884"/>
                </a:lnTo>
                <a:lnTo>
                  <a:pt x="2288" y="1890"/>
                </a:lnTo>
                <a:lnTo>
                  <a:pt x="2304" y="1890"/>
                </a:lnTo>
                <a:lnTo>
                  <a:pt x="2328" y="1896"/>
                </a:lnTo>
                <a:lnTo>
                  <a:pt x="2344" y="1896"/>
                </a:lnTo>
                <a:lnTo>
                  <a:pt x="2368" y="1896"/>
                </a:lnTo>
                <a:lnTo>
                  <a:pt x="2384" y="1902"/>
                </a:lnTo>
                <a:lnTo>
                  <a:pt x="2408" y="1902"/>
                </a:lnTo>
                <a:lnTo>
                  <a:pt x="2424" y="1902"/>
                </a:lnTo>
                <a:lnTo>
                  <a:pt x="2448" y="1908"/>
                </a:lnTo>
                <a:lnTo>
                  <a:pt x="2464" y="1908"/>
                </a:lnTo>
                <a:lnTo>
                  <a:pt x="2488" y="1908"/>
                </a:lnTo>
                <a:lnTo>
                  <a:pt x="2504" y="1908"/>
                </a:lnTo>
                <a:lnTo>
                  <a:pt x="2528" y="1908"/>
                </a:lnTo>
                <a:lnTo>
                  <a:pt x="2544" y="1908"/>
                </a:lnTo>
                <a:lnTo>
                  <a:pt x="2568" y="1908"/>
                </a:lnTo>
                <a:lnTo>
                  <a:pt x="2584" y="1908"/>
                </a:lnTo>
                <a:lnTo>
                  <a:pt x="2608" y="1908"/>
                </a:lnTo>
                <a:lnTo>
                  <a:pt x="2624" y="1908"/>
                </a:lnTo>
                <a:lnTo>
                  <a:pt x="2648" y="1908"/>
                </a:lnTo>
                <a:lnTo>
                  <a:pt x="2664" y="1902"/>
                </a:lnTo>
                <a:lnTo>
                  <a:pt x="2688" y="1902"/>
                </a:lnTo>
                <a:lnTo>
                  <a:pt x="2704" y="1902"/>
                </a:lnTo>
                <a:lnTo>
                  <a:pt x="2728" y="1896"/>
                </a:lnTo>
                <a:lnTo>
                  <a:pt x="2744" y="1896"/>
                </a:lnTo>
                <a:lnTo>
                  <a:pt x="2768" y="1896"/>
                </a:lnTo>
                <a:lnTo>
                  <a:pt x="2784" y="1890"/>
                </a:lnTo>
                <a:lnTo>
                  <a:pt x="2808" y="1890"/>
                </a:lnTo>
                <a:lnTo>
                  <a:pt x="2824" y="1884"/>
                </a:lnTo>
                <a:lnTo>
                  <a:pt x="2848" y="1884"/>
                </a:lnTo>
                <a:lnTo>
                  <a:pt x="2864" y="1878"/>
                </a:lnTo>
                <a:lnTo>
                  <a:pt x="2888" y="1872"/>
                </a:lnTo>
                <a:lnTo>
                  <a:pt x="2904" y="1872"/>
                </a:lnTo>
                <a:lnTo>
                  <a:pt x="2928" y="1866"/>
                </a:lnTo>
                <a:lnTo>
                  <a:pt x="2944" y="1860"/>
                </a:lnTo>
                <a:lnTo>
                  <a:pt x="2968" y="1854"/>
                </a:lnTo>
                <a:lnTo>
                  <a:pt x="2984" y="1854"/>
                </a:lnTo>
                <a:lnTo>
                  <a:pt x="3000" y="1848"/>
                </a:lnTo>
                <a:lnTo>
                  <a:pt x="3024" y="1842"/>
                </a:lnTo>
                <a:lnTo>
                  <a:pt x="3040" y="1836"/>
                </a:lnTo>
                <a:lnTo>
                  <a:pt x="3064" y="1830"/>
                </a:lnTo>
                <a:lnTo>
                  <a:pt x="3080" y="1824"/>
                </a:lnTo>
                <a:lnTo>
                  <a:pt x="3104" y="1818"/>
                </a:lnTo>
                <a:lnTo>
                  <a:pt x="3120" y="1812"/>
                </a:lnTo>
                <a:lnTo>
                  <a:pt x="3144" y="1806"/>
                </a:lnTo>
                <a:lnTo>
                  <a:pt x="3160" y="1794"/>
                </a:lnTo>
                <a:lnTo>
                  <a:pt x="3184" y="1788"/>
                </a:lnTo>
                <a:lnTo>
                  <a:pt x="3200" y="1782"/>
                </a:lnTo>
                <a:lnTo>
                  <a:pt x="3224" y="1776"/>
                </a:lnTo>
                <a:lnTo>
                  <a:pt x="3240" y="1764"/>
                </a:lnTo>
                <a:lnTo>
                  <a:pt x="3264" y="1758"/>
                </a:lnTo>
                <a:lnTo>
                  <a:pt x="3280" y="1746"/>
                </a:lnTo>
                <a:lnTo>
                  <a:pt x="3304" y="1740"/>
                </a:lnTo>
                <a:lnTo>
                  <a:pt x="3320" y="1734"/>
                </a:lnTo>
                <a:lnTo>
                  <a:pt x="3344" y="1722"/>
                </a:lnTo>
                <a:lnTo>
                  <a:pt x="3360" y="1710"/>
                </a:lnTo>
                <a:lnTo>
                  <a:pt x="3384" y="1704"/>
                </a:lnTo>
                <a:lnTo>
                  <a:pt x="3400" y="1692"/>
                </a:lnTo>
                <a:lnTo>
                  <a:pt x="3424" y="1680"/>
                </a:lnTo>
                <a:lnTo>
                  <a:pt x="3440" y="1674"/>
                </a:lnTo>
                <a:lnTo>
                  <a:pt x="3464" y="1662"/>
                </a:lnTo>
                <a:lnTo>
                  <a:pt x="3480" y="1650"/>
                </a:lnTo>
                <a:lnTo>
                  <a:pt x="3504" y="1638"/>
                </a:lnTo>
                <a:lnTo>
                  <a:pt x="3520" y="1626"/>
                </a:lnTo>
                <a:lnTo>
                  <a:pt x="3544" y="1620"/>
                </a:lnTo>
                <a:lnTo>
                  <a:pt x="3560" y="1608"/>
                </a:lnTo>
                <a:lnTo>
                  <a:pt x="3584" y="1596"/>
                </a:lnTo>
                <a:lnTo>
                  <a:pt x="3600" y="1584"/>
                </a:lnTo>
                <a:lnTo>
                  <a:pt x="3624" y="1566"/>
                </a:lnTo>
                <a:lnTo>
                  <a:pt x="3640" y="1554"/>
                </a:lnTo>
                <a:lnTo>
                  <a:pt x="3664" y="1542"/>
                </a:lnTo>
                <a:lnTo>
                  <a:pt x="3680" y="1530"/>
                </a:lnTo>
                <a:lnTo>
                  <a:pt x="3696" y="1518"/>
                </a:lnTo>
                <a:lnTo>
                  <a:pt x="3720" y="1500"/>
                </a:lnTo>
                <a:lnTo>
                  <a:pt x="3736" y="1488"/>
                </a:lnTo>
                <a:lnTo>
                  <a:pt x="3760" y="1476"/>
                </a:lnTo>
                <a:lnTo>
                  <a:pt x="3776" y="1458"/>
                </a:lnTo>
                <a:lnTo>
                  <a:pt x="3800" y="1446"/>
                </a:lnTo>
                <a:lnTo>
                  <a:pt x="3816" y="1434"/>
                </a:lnTo>
                <a:lnTo>
                  <a:pt x="3840" y="1416"/>
                </a:lnTo>
                <a:lnTo>
                  <a:pt x="3856" y="1404"/>
                </a:lnTo>
                <a:lnTo>
                  <a:pt x="3880" y="1386"/>
                </a:lnTo>
                <a:lnTo>
                  <a:pt x="3896" y="1368"/>
                </a:lnTo>
                <a:lnTo>
                  <a:pt x="3920" y="1356"/>
                </a:lnTo>
                <a:lnTo>
                  <a:pt x="3936" y="1338"/>
                </a:lnTo>
                <a:lnTo>
                  <a:pt x="3960" y="1320"/>
                </a:lnTo>
                <a:lnTo>
                  <a:pt x="3976" y="1302"/>
                </a:lnTo>
                <a:lnTo>
                  <a:pt x="4000" y="1290"/>
                </a:lnTo>
                <a:lnTo>
                  <a:pt x="4016" y="1272"/>
                </a:lnTo>
                <a:lnTo>
                  <a:pt x="4040" y="1254"/>
                </a:lnTo>
                <a:lnTo>
                  <a:pt x="4056" y="1236"/>
                </a:lnTo>
                <a:lnTo>
                  <a:pt x="4080" y="1218"/>
                </a:lnTo>
                <a:lnTo>
                  <a:pt x="4096" y="1200"/>
                </a:lnTo>
                <a:lnTo>
                  <a:pt x="4120" y="1182"/>
                </a:lnTo>
                <a:lnTo>
                  <a:pt x="4136" y="1164"/>
                </a:lnTo>
                <a:lnTo>
                  <a:pt x="4160" y="1146"/>
                </a:lnTo>
                <a:lnTo>
                  <a:pt x="4176" y="1128"/>
                </a:lnTo>
                <a:lnTo>
                  <a:pt x="4200" y="1104"/>
                </a:lnTo>
                <a:lnTo>
                  <a:pt x="4216" y="1086"/>
                </a:lnTo>
                <a:lnTo>
                  <a:pt x="4240" y="1068"/>
                </a:lnTo>
                <a:lnTo>
                  <a:pt x="4256" y="1044"/>
                </a:lnTo>
                <a:lnTo>
                  <a:pt x="4280" y="1026"/>
                </a:lnTo>
                <a:lnTo>
                  <a:pt x="4296" y="1008"/>
                </a:lnTo>
                <a:lnTo>
                  <a:pt x="4320" y="984"/>
                </a:lnTo>
                <a:lnTo>
                  <a:pt x="4336" y="966"/>
                </a:lnTo>
                <a:lnTo>
                  <a:pt x="4360" y="942"/>
                </a:lnTo>
                <a:lnTo>
                  <a:pt x="4376" y="924"/>
                </a:lnTo>
                <a:lnTo>
                  <a:pt x="4400" y="900"/>
                </a:lnTo>
                <a:lnTo>
                  <a:pt x="4416" y="882"/>
                </a:lnTo>
                <a:lnTo>
                  <a:pt x="4432" y="858"/>
                </a:lnTo>
                <a:lnTo>
                  <a:pt x="4456" y="834"/>
                </a:lnTo>
                <a:lnTo>
                  <a:pt x="4472" y="810"/>
                </a:lnTo>
                <a:lnTo>
                  <a:pt x="4496" y="792"/>
                </a:lnTo>
                <a:lnTo>
                  <a:pt x="4512" y="768"/>
                </a:lnTo>
                <a:lnTo>
                  <a:pt x="4536" y="744"/>
                </a:lnTo>
                <a:lnTo>
                  <a:pt x="4552" y="720"/>
                </a:lnTo>
                <a:lnTo>
                  <a:pt x="4576" y="696"/>
                </a:lnTo>
                <a:lnTo>
                  <a:pt x="4592" y="672"/>
                </a:lnTo>
                <a:lnTo>
                  <a:pt x="4616" y="648"/>
                </a:lnTo>
                <a:lnTo>
                  <a:pt x="4632" y="624"/>
                </a:lnTo>
                <a:lnTo>
                  <a:pt x="4656" y="600"/>
                </a:lnTo>
                <a:lnTo>
                  <a:pt x="4672" y="576"/>
                </a:lnTo>
                <a:lnTo>
                  <a:pt x="4696" y="552"/>
                </a:lnTo>
                <a:lnTo>
                  <a:pt x="4712" y="522"/>
                </a:lnTo>
                <a:lnTo>
                  <a:pt x="4736" y="498"/>
                </a:lnTo>
                <a:lnTo>
                  <a:pt x="4752" y="474"/>
                </a:lnTo>
                <a:lnTo>
                  <a:pt x="4776" y="450"/>
                </a:lnTo>
                <a:lnTo>
                  <a:pt x="4792" y="420"/>
                </a:lnTo>
                <a:lnTo>
                  <a:pt x="4816" y="396"/>
                </a:lnTo>
                <a:lnTo>
                  <a:pt x="4832" y="366"/>
                </a:lnTo>
                <a:lnTo>
                  <a:pt x="4856" y="342"/>
                </a:lnTo>
                <a:lnTo>
                  <a:pt x="4872" y="312"/>
                </a:lnTo>
                <a:lnTo>
                  <a:pt x="4896" y="288"/>
                </a:lnTo>
                <a:lnTo>
                  <a:pt x="4912" y="258"/>
                </a:lnTo>
                <a:lnTo>
                  <a:pt x="4936" y="234"/>
                </a:lnTo>
                <a:lnTo>
                  <a:pt x="4952" y="204"/>
                </a:lnTo>
                <a:lnTo>
                  <a:pt x="4976" y="174"/>
                </a:lnTo>
                <a:lnTo>
                  <a:pt x="4992" y="144"/>
                </a:lnTo>
                <a:lnTo>
                  <a:pt x="5016" y="120"/>
                </a:lnTo>
                <a:lnTo>
                  <a:pt x="5032" y="90"/>
                </a:lnTo>
                <a:lnTo>
                  <a:pt x="5056" y="60"/>
                </a:lnTo>
                <a:lnTo>
                  <a:pt x="5072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cxnSp>
        <p:nvCxnSpPr>
          <p:cNvPr id="47" name="Connecteur droit avec flèche 46"/>
          <p:cNvCxnSpPr/>
          <p:nvPr/>
        </p:nvCxnSpPr>
        <p:spPr>
          <a:xfrm>
            <a:off x="9242556" y="1286923"/>
            <a:ext cx="821588" cy="0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26029"/>
              </p:ext>
            </p:extLst>
          </p:nvPr>
        </p:nvGraphicFramePr>
        <p:xfrm>
          <a:off x="7911476" y="2018143"/>
          <a:ext cx="584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58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476" y="2018143"/>
                        <a:ext cx="584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utoShape 44"/>
          <p:cNvSpPr>
            <a:spLocks noChangeArrowheads="1"/>
          </p:cNvSpPr>
          <p:nvPr/>
        </p:nvSpPr>
        <p:spPr bwMode="auto">
          <a:xfrm>
            <a:off x="10064144" y="1780661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0" name="AutoShape 44"/>
          <p:cNvSpPr>
            <a:spLocks noChangeArrowheads="1"/>
          </p:cNvSpPr>
          <p:nvPr/>
        </p:nvSpPr>
        <p:spPr bwMode="auto">
          <a:xfrm>
            <a:off x="10532792" y="3419858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1" name="AutoShape 44"/>
          <p:cNvSpPr>
            <a:spLocks noChangeArrowheads="1"/>
          </p:cNvSpPr>
          <p:nvPr/>
        </p:nvSpPr>
        <p:spPr bwMode="auto">
          <a:xfrm>
            <a:off x="8311754" y="3423834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2" name="Rectangle 61"/>
          <p:cNvSpPr/>
          <p:nvPr/>
        </p:nvSpPr>
        <p:spPr>
          <a:xfrm>
            <a:off x="8127555" y="3119900"/>
            <a:ext cx="409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latin typeface="Comic Sans MS" panose="030F0702030302020204" pitchFamily="66" charset="0"/>
              </a:rPr>
              <a:t>A</a:t>
            </a:r>
            <a:endParaRPr lang="fr-FR" b="1" dirty="0"/>
          </a:p>
        </p:txBody>
      </p:sp>
      <p:sp>
        <p:nvSpPr>
          <p:cNvPr id="63" name="Rectangle 62"/>
          <p:cNvSpPr/>
          <p:nvPr/>
        </p:nvSpPr>
        <p:spPr>
          <a:xfrm>
            <a:off x="10722183" y="3083525"/>
            <a:ext cx="3754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latin typeface="Comic Sans MS" panose="030F0702030302020204" pitchFamily="66" charset="0"/>
              </a:rPr>
              <a:t>B</a:t>
            </a:r>
            <a:endParaRPr lang="fr-FR" b="1" dirty="0"/>
          </a:p>
        </p:txBody>
      </p:sp>
      <p:sp>
        <p:nvSpPr>
          <p:cNvPr id="64" name="Rectangle 63"/>
          <p:cNvSpPr/>
          <p:nvPr/>
        </p:nvSpPr>
        <p:spPr>
          <a:xfrm>
            <a:off x="8441076" y="1556478"/>
            <a:ext cx="3754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latin typeface="Comic Sans MS" panose="030F0702030302020204" pitchFamily="66" charset="0"/>
              </a:rPr>
              <a:t>C</a:t>
            </a:r>
            <a:endParaRPr lang="fr-FR" b="1" dirty="0"/>
          </a:p>
        </p:txBody>
      </p:sp>
      <p:sp>
        <p:nvSpPr>
          <p:cNvPr id="65" name="Rectangle 64"/>
          <p:cNvSpPr/>
          <p:nvPr/>
        </p:nvSpPr>
        <p:spPr>
          <a:xfrm>
            <a:off x="559404" y="2136777"/>
            <a:ext cx="51464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dans un repère   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la courbe  de f  c’est une parabole de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sommet</a:t>
            </a:r>
            <a:endParaRPr lang="fr-FR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95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3" grpId="0"/>
      <p:bldP spid="35" grpId="0"/>
      <p:bldP spid="52" grpId="0"/>
      <p:bldP spid="54" grpId="0"/>
      <p:bldP spid="59" grpId="0"/>
      <p:bldP spid="6" grpId="0"/>
      <p:bldP spid="25" grpId="0"/>
      <p:bldP spid="40" grpId="0"/>
      <p:bldP spid="41" grpId="0"/>
      <p:bldP spid="42" grpId="0" animBg="1"/>
      <p:bldP spid="43" grpId="0" animBg="1"/>
      <p:bldP spid="44" grpId="0" animBg="1"/>
      <p:bldP spid="45" grpId="0" animBg="1"/>
      <p:bldP spid="46" grpId="0" animBg="1"/>
      <p:bldP spid="58" grpId="0" animBg="1"/>
      <p:bldP spid="60" grpId="0" animBg="1"/>
      <p:bldP spid="61" grpId="0" animBg="1"/>
      <p:bldP spid="62" grpId="0"/>
      <p:bldP spid="63" grpId="0"/>
      <p:bldP spid="64" grpId="0"/>
      <p:bldP spid="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04045" y="385882"/>
            <a:ext cx="81566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/>
              <a:t>5</a:t>
            </a:r>
            <a:r>
              <a:rPr lang="fr-FR" b="1" dirty="0">
                <a:solidFill>
                  <a:prstClr val="black"/>
                </a:solidFill>
                <a:latin typeface="Comic Sans MS" panose="030F0702030302020204" pitchFamily="66" charset="0"/>
              </a:rPr>
              <a:t>) </a:t>
            </a:r>
            <a:r>
              <a:rPr lang="fr-FR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a) </a:t>
            </a:r>
            <a:r>
              <a:rPr lang="fr-FR" b="1" dirty="0">
                <a:solidFill>
                  <a:prstClr val="black"/>
                </a:solidFill>
                <a:latin typeface="Comic Sans MS" panose="030F0702030302020204" pitchFamily="66" charset="0"/>
              </a:rPr>
              <a:t>les points d’intersection de la courbe  avec l’axe des abscisses.</a:t>
            </a:r>
          </a:p>
        </p:txBody>
      </p:sp>
      <p:cxnSp>
        <p:nvCxnSpPr>
          <p:cNvPr id="4" name="Connecteur droit 3"/>
          <p:cNvCxnSpPr/>
          <p:nvPr/>
        </p:nvCxnSpPr>
        <p:spPr>
          <a:xfrm>
            <a:off x="8969397" y="0"/>
            <a:ext cx="0" cy="62789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04045" y="804065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2000" dirty="0"/>
              <a:t>Les points d’intersection </a:t>
            </a:r>
            <a:r>
              <a:rPr lang="fr-FR" sz="2000" dirty="0" smtClean="0"/>
              <a:t>A et B  </a:t>
            </a:r>
            <a:r>
              <a:rPr lang="fr-FR" sz="2000" dirty="0"/>
              <a:t>de la courbe   avec l’axe des abscisses ont leurs ordonnées nulles, et leurs abscisses sont les solutions de l’´</a:t>
            </a:r>
            <a:r>
              <a:rPr lang="fr-FR" sz="2000" dirty="0" smtClean="0"/>
              <a:t>équation : </a:t>
            </a:r>
            <a:endParaRPr 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260084" y="1450396"/>
                <a:ext cx="11225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084" y="1450396"/>
                <a:ext cx="1122550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664462" y="1819728"/>
                <a:ext cx="17719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fr-FR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/>
                          </a:rPr>
                          <m:t>−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2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/>
                      </a:rPr>
                      <m:t>+</m:t>
                    </m:r>
                    <m:r>
                      <a:rPr lang="fr-FR" i="1">
                        <a:latin typeface="Cambria Math"/>
                      </a:rPr>
                      <m:t>3</m:t>
                    </m:r>
                  </m:oMath>
                </a14:m>
                <a:r>
                  <a:rPr lang="fr-FR" dirty="0" smtClean="0"/>
                  <a:t>=0</a:t>
                </a:r>
                <a:endParaRPr lang="fr-FR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462" y="1819728"/>
                <a:ext cx="1771960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333" r="-2062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04045" y="1819728"/>
                <a:ext cx="11225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045" y="1819728"/>
                <a:ext cx="112255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1862311" y="1832258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 </a:t>
            </a: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28317"/>
              </p:ext>
            </p:extLst>
          </p:nvPr>
        </p:nvGraphicFramePr>
        <p:xfrm>
          <a:off x="768524" y="2299391"/>
          <a:ext cx="10937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17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24" y="2299391"/>
                        <a:ext cx="1093787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77267"/>
              </p:ext>
            </p:extLst>
          </p:nvPr>
        </p:nvGraphicFramePr>
        <p:xfrm>
          <a:off x="1913583" y="2239066"/>
          <a:ext cx="17351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18" name="Equation" r:id="rId8" imgW="1269720" imgH="279360" progId="Equation.DSMT4">
                  <p:embed/>
                </p:oleObj>
              </mc:Choice>
              <mc:Fallback>
                <p:oleObj name="Equation" r:id="rId8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583" y="2239066"/>
                        <a:ext cx="1735137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38050"/>
              </p:ext>
            </p:extLst>
          </p:nvPr>
        </p:nvGraphicFramePr>
        <p:xfrm>
          <a:off x="3660695" y="2328760"/>
          <a:ext cx="6254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19" name="Equation" r:id="rId10" imgW="457200" imgH="164880" progId="Equation.DSMT4">
                  <p:embed/>
                </p:oleObj>
              </mc:Choice>
              <mc:Fallback>
                <p:oleObj name="Equation" r:id="rId10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695" y="2328760"/>
                        <a:ext cx="625475" cy="25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79879"/>
              </p:ext>
            </p:extLst>
          </p:nvPr>
        </p:nvGraphicFramePr>
        <p:xfrm>
          <a:off x="4951412" y="2189060"/>
          <a:ext cx="11445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0" name="Equation" r:id="rId12" imgW="838080" imgH="342720" progId="Equation.DSMT4">
                  <p:embed/>
                </p:oleObj>
              </mc:Choice>
              <mc:Fallback>
                <p:oleObj name="Equation" r:id="rId12" imgW="838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2" y="2189060"/>
                        <a:ext cx="1144588" cy="53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58493"/>
              </p:ext>
            </p:extLst>
          </p:nvPr>
        </p:nvGraphicFramePr>
        <p:xfrm>
          <a:off x="4436422" y="2318441"/>
          <a:ext cx="3127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1"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422" y="2318441"/>
                        <a:ext cx="312737" cy="27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Connecteur droit 43"/>
          <p:cNvCxnSpPr/>
          <p:nvPr/>
        </p:nvCxnSpPr>
        <p:spPr>
          <a:xfrm>
            <a:off x="3974146" y="2779250"/>
            <a:ext cx="0" cy="88927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88121"/>
              </p:ext>
            </p:extLst>
          </p:nvPr>
        </p:nvGraphicFramePr>
        <p:xfrm>
          <a:off x="704045" y="2719835"/>
          <a:ext cx="1910580" cy="65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2" name="Equation" r:id="rId16" imgW="1155600" imgH="444240" progId="Equation.DSMT4">
                  <p:embed/>
                </p:oleObj>
              </mc:Choice>
              <mc:Fallback>
                <p:oleObj name="Equation" r:id="rId16" imgW="11556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45" y="2719835"/>
                        <a:ext cx="1910580" cy="656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25893"/>
              </p:ext>
            </p:extLst>
          </p:nvPr>
        </p:nvGraphicFramePr>
        <p:xfrm>
          <a:off x="2686093" y="2737649"/>
          <a:ext cx="1023893" cy="58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3" name="Equation" r:id="rId18" imgW="672840" imgH="431640" progId="Equation.DSMT4">
                  <p:embed/>
                </p:oleObj>
              </mc:Choice>
              <mc:Fallback>
                <p:oleObj name="Equation" r:id="rId18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93" y="2737649"/>
                        <a:ext cx="1023893" cy="587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86403"/>
              </p:ext>
            </p:extLst>
          </p:nvPr>
        </p:nvGraphicFramePr>
        <p:xfrm>
          <a:off x="704045" y="3373800"/>
          <a:ext cx="1219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4" name="Equation" r:id="rId20" imgW="711000" imgH="253800" progId="Equation.DSMT4">
                  <p:embed/>
                </p:oleObj>
              </mc:Choice>
              <mc:Fallback>
                <p:oleObj name="Equation" r:id="rId20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45" y="3373800"/>
                        <a:ext cx="1219200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76402"/>
              </p:ext>
            </p:extLst>
          </p:nvPr>
        </p:nvGraphicFramePr>
        <p:xfrm>
          <a:off x="4433973" y="2597643"/>
          <a:ext cx="1933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5" name="Equation" r:id="rId22" imgW="1168200" imgH="444240" progId="Equation.DSMT4">
                  <p:embed/>
                </p:oleObj>
              </mc:Choice>
              <mc:Fallback>
                <p:oleObj name="Equation" r:id="rId22" imgW="1168200" imgH="444240" progId="Equation.DSMT4">
                  <p:embed/>
                  <p:pic>
                    <p:nvPicPr>
                      <p:cNvPr id="0" name="Obje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973" y="2597643"/>
                        <a:ext cx="19335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51948"/>
              </p:ext>
            </p:extLst>
          </p:nvPr>
        </p:nvGraphicFramePr>
        <p:xfrm>
          <a:off x="6381056" y="2575716"/>
          <a:ext cx="1023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6" name="Equation" r:id="rId24" imgW="672840" imgH="431640" progId="Equation.DSMT4">
                  <p:embed/>
                </p:oleObj>
              </mc:Choice>
              <mc:Fallback>
                <p:oleObj name="Equation" r:id="rId24" imgW="672840" imgH="431640" progId="Equation.DSMT4">
                  <p:embed/>
                  <p:pic>
                    <p:nvPicPr>
                      <p:cNvPr id="0" name="Obje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056" y="2575716"/>
                        <a:ext cx="10239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88060"/>
              </p:ext>
            </p:extLst>
          </p:nvPr>
        </p:nvGraphicFramePr>
        <p:xfrm>
          <a:off x="4427838" y="3285946"/>
          <a:ext cx="12398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7" name="Equation" r:id="rId26" imgW="723600" imgH="253800" progId="Equation.DSMT4">
                  <p:embed/>
                </p:oleObj>
              </mc:Choice>
              <mc:Fallback>
                <p:oleObj name="Equation" r:id="rId26" imgW="723600" imgH="253800" progId="Equation.DSMT4">
                  <p:embed/>
                  <p:pic>
                    <p:nvPicPr>
                      <p:cNvPr id="0" name="Obje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838" y="3285946"/>
                        <a:ext cx="12398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704045" y="3668524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Donc les points d’intersection de la courbe   avec l’axe des </a:t>
            </a:r>
          </a:p>
        </p:txBody>
      </p:sp>
      <p:sp>
        <p:nvSpPr>
          <p:cNvPr id="59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757929"/>
              </p:ext>
            </p:extLst>
          </p:nvPr>
        </p:nvGraphicFramePr>
        <p:xfrm>
          <a:off x="2356242" y="4019136"/>
          <a:ext cx="1106593" cy="40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8" name="Equation" r:id="rId28" imgW="799920" imgH="304560" progId="Equation.DSMT4">
                  <p:embed/>
                </p:oleObj>
              </mc:Choice>
              <mc:Fallback>
                <p:oleObj name="Equation" r:id="rId28" imgW="799920" imgH="3045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242" y="4019136"/>
                        <a:ext cx="1106593" cy="40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704045" y="4037856"/>
            <a:ext cx="1617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abscisses sont :</a:t>
            </a:r>
          </a:p>
        </p:txBody>
      </p:sp>
      <p:sp>
        <p:nvSpPr>
          <p:cNvPr id="63" name="Rectangle 62"/>
          <p:cNvSpPr/>
          <p:nvPr/>
        </p:nvSpPr>
        <p:spPr>
          <a:xfrm>
            <a:off x="3598337" y="4013466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et</a:t>
            </a:r>
            <a:endParaRPr lang="fr-FR" dirty="0">
              <a:solidFill>
                <a:prstClr val="black"/>
              </a:solidFill>
            </a:endParaRPr>
          </a:p>
        </p:txBody>
      </p:sp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10002"/>
              </p:ext>
            </p:extLst>
          </p:nvPr>
        </p:nvGraphicFramePr>
        <p:xfrm>
          <a:off x="4057980" y="4019322"/>
          <a:ext cx="1123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9" name="Equation" r:id="rId30" imgW="812520" imgH="304560" progId="Equation.DSMT4">
                  <p:embed/>
                </p:oleObj>
              </mc:Choice>
              <mc:Fallback>
                <p:oleObj name="Equation" r:id="rId30" imgW="812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980" y="4019322"/>
                        <a:ext cx="112395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0736" name="Picture 48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4040" y="385882"/>
            <a:ext cx="23812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ctangle 65"/>
          <p:cNvSpPr/>
          <p:nvPr/>
        </p:nvSpPr>
        <p:spPr>
          <a:xfrm>
            <a:off x="704045" y="4367306"/>
            <a:ext cx="82395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/>
              <a:t>5</a:t>
            </a:r>
            <a:r>
              <a:rPr lang="fr-FR" b="1" dirty="0">
                <a:solidFill>
                  <a:prstClr val="black"/>
                </a:solidFill>
                <a:latin typeface="Comic Sans MS" panose="030F0702030302020204" pitchFamily="66" charset="0"/>
              </a:rPr>
              <a:t>) </a:t>
            </a:r>
            <a:r>
              <a:rPr lang="fr-FR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b) </a:t>
            </a:r>
            <a:r>
              <a:rPr lang="fr-FR" b="1" dirty="0">
                <a:solidFill>
                  <a:prstClr val="black"/>
                </a:solidFill>
                <a:latin typeface="Comic Sans MS" panose="030F0702030302020204" pitchFamily="66" charset="0"/>
              </a:rPr>
              <a:t>les points d’intersection de la courbe  avec l’axe des </a:t>
            </a:r>
            <a:r>
              <a:rPr lang="fr-FR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ordonnées </a:t>
            </a:r>
            <a:r>
              <a:rPr lang="fr-FR" b="1" dirty="0">
                <a:solidFill>
                  <a:prstClr val="black"/>
                </a:solidFill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68" name="Rectangle 67"/>
          <p:cNvSpPr/>
          <p:nvPr/>
        </p:nvSpPr>
        <p:spPr>
          <a:xfrm>
            <a:off x="704045" y="4675869"/>
            <a:ext cx="78318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e point d’intersection de la courbe </a:t>
            </a:r>
            <a:r>
              <a:rPr lang="fr-FR" dirty="0" smtClean="0"/>
              <a:t>avec </a:t>
            </a:r>
            <a:r>
              <a:rPr lang="fr-FR" dirty="0"/>
              <a:t>l’axe des ordonnées a une abscisse nulle</a:t>
            </a:r>
          </a:p>
        </p:txBody>
      </p:sp>
      <p:sp>
        <p:nvSpPr>
          <p:cNvPr id="69" name="Rectangle 68"/>
          <p:cNvSpPr/>
          <p:nvPr/>
        </p:nvSpPr>
        <p:spPr>
          <a:xfrm>
            <a:off x="704045" y="4964624"/>
            <a:ext cx="9466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on </a:t>
            </a:r>
            <a:r>
              <a:rPr lang="fr-FR" dirty="0" smtClean="0"/>
              <a:t>a: </a:t>
            </a:r>
            <a:endParaRPr lang="fr-FR" dirty="0"/>
          </a:p>
        </p:txBody>
      </p:sp>
      <p:sp>
        <p:nvSpPr>
          <p:cNvPr id="70" name="Rectangle 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259505"/>
              </p:ext>
            </p:extLst>
          </p:nvPr>
        </p:nvGraphicFramePr>
        <p:xfrm>
          <a:off x="1640212" y="5012386"/>
          <a:ext cx="2281880" cy="37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0" name="Equation" r:id="rId33" imgW="1562040" imgH="253800" progId="Equation.DSMT4">
                  <p:embed/>
                </p:oleObj>
              </mc:Choice>
              <mc:Fallback>
                <p:oleObj name="Equation" r:id="rId33" imgW="1562040" imgH="253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212" y="5012386"/>
                        <a:ext cx="2281880" cy="37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704045" y="5333956"/>
            <a:ext cx="704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Le </a:t>
            </a:r>
            <a:r>
              <a:rPr lang="fr-FR" dirty="0"/>
              <a:t>point d’intersection de la courbe avec l’axe des ordonnées </a:t>
            </a:r>
            <a:r>
              <a:rPr lang="fr-FR" dirty="0" smtClean="0"/>
              <a:t> est : </a:t>
            </a:r>
            <a:endParaRPr lang="fr-FR" dirty="0"/>
          </a:p>
        </p:txBody>
      </p: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84777"/>
              </p:ext>
            </p:extLst>
          </p:nvPr>
        </p:nvGraphicFramePr>
        <p:xfrm>
          <a:off x="7648340" y="5363563"/>
          <a:ext cx="685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1" name="Equation" r:id="rId35" imgW="495000" imgH="253800" progId="Equation.DSMT4">
                  <p:embed/>
                </p:oleObj>
              </mc:Choice>
              <mc:Fallback>
                <p:oleObj name="Equation" r:id="rId35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340" y="5363563"/>
                        <a:ext cx="6858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220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6" grpId="0"/>
      <p:bldP spid="27" grpId="0"/>
      <p:bldP spid="24" grpId="0"/>
      <p:bldP spid="57" grpId="0"/>
      <p:bldP spid="61" grpId="0"/>
      <p:bldP spid="63" grpId="0"/>
      <p:bldP spid="66" grpId="0"/>
      <p:bldP spid="68" grpId="0"/>
      <p:bldP spid="69" grpId="0"/>
      <p:bldP spid="7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6" name="Tableau 5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36729673"/>
                  </p:ext>
                </p:extLst>
              </p:nvPr>
            </p:nvGraphicFramePr>
            <p:xfrm>
              <a:off x="3994072" y="3931653"/>
              <a:ext cx="3168728" cy="100056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810744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0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</a:rPr>
                            <a:t> </a:t>
                          </a:r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433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6" name="Tableau 5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36729673"/>
                  </p:ext>
                </p:extLst>
              </p:nvPr>
            </p:nvGraphicFramePr>
            <p:xfrm>
              <a:off x="3994072" y="3931653"/>
              <a:ext cx="3168728" cy="100056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85188986"/>
                        </a:ext>
                      </a:extLst>
                    </a:gridCol>
                    <a:gridCol w="81074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3"/>
                          <a:stretch>
                            <a:fillRect l="-121649" t="-10667" r="-314433" b="-1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000" b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</a:rPr>
                            <a:t> </a:t>
                          </a:r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3"/>
                          <a:stretch>
                            <a:fillRect l="-290977" t="-10667" b="-14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684735166"/>
                      </a:ext>
                    </a:extLst>
                  </a:tr>
                  <a:tr h="5433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905847" y="296277"/>
            <a:ext cx="31784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400" b="1" dirty="0" smtClean="0">
                <a:solidFill>
                  <a:srgbClr val="FF0000"/>
                </a:solidFill>
              </a:rPr>
              <a:t>4) </a:t>
            </a:r>
            <a:r>
              <a:rPr lang="fr-FR" sz="2400" b="1" dirty="0">
                <a:solidFill>
                  <a:srgbClr val="FF0000"/>
                </a:solidFill>
              </a:rPr>
              <a:t>Etude et graphe de </a:t>
            </a:r>
            <a:r>
              <a:rPr lang="fr-FR" sz="2400" b="1" dirty="0" smtClean="0">
                <a:solidFill>
                  <a:srgbClr val="FF0000"/>
                </a:solidFill>
              </a:rPr>
              <a:t>: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12720" y="307459"/>
            <a:ext cx="4495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et</a:t>
            </a:r>
            <a:endParaRPr lang="fr-FR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75180"/>
              </p:ext>
            </p:extLst>
          </p:nvPr>
        </p:nvGraphicFramePr>
        <p:xfrm>
          <a:off x="6790835" y="313949"/>
          <a:ext cx="835367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18"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835" y="313949"/>
                        <a:ext cx="835367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46016"/>
              </p:ext>
            </p:extLst>
          </p:nvPr>
        </p:nvGraphicFramePr>
        <p:xfrm>
          <a:off x="8062237" y="296277"/>
          <a:ext cx="809819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19"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237" y="296277"/>
                        <a:ext cx="809819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60122" y="307459"/>
            <a:ext cx="8886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</a:rPr>
              <a:t>avec </a:t>
            </a:r>
            <a:r>
              <a:rPr lang="fr-FR" sz="2000" b="1" dirty="0" smtClean="0">
                <a:solidFill>
                  <a:srgbClr val="FF0000"/>
                </a:solidFill>
              </a:rPr>
              <a:t>:</a:t>
            </a:r>
            <a:endParaRPr lang="fr-FR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42028"/>
              </p:ext>
            </p:extLst>
          </p:nvPr>
        </p:nvGraphicFramePr>
        <p:xfrm>
          <a:off x="4084320" y="128954"/>
          <a:ext cx="1933893" cy="79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0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0" name="Obje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20" y="128954"/>
                        <a:ext cx="1933893" cy="796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70752" y="957672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a</a:t>
            </a:r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) Propriétés :</a:t>
            </a:r>
            <a:endParaRPr lang="fr-FR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02468" y="757942"/>
                <a:ext cx="7125784" cy="712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it f la fonction définie par :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𝑎𝑥</m:t>
                        </m:r>
                        <m:r>
                          <a:rPr lang="fr-FR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2800" i="1">
                            <a:latin typeface="Cambria Math"/>
                          </a:rPr>
                          <m:t>𝑏</m:t>
                        </m:r>
                        <m:r>
                          <m:rPr>
                            <m:nor/>
                          </m:rPr>
                          <a:rPr lang="fr-FR" sz="2800" dirty="0"/>
                          <m:t> </m:t>
                        </m:r>
                      </m:num>
                      <m:den>
                        <m:r>
                          <a:rPr lang="fr-FR" sz="2800" b="0" i="1" smtClean="0">
                            <a:latin typeface="Cambria Math"/>
                          </a:rPr>
                          <m:t>𝑐𝑥</m:t>
                        </m:r>
                        <m:r>
                          <a:rPr lang="fr-FR" sz="2800" b="0" i="1" smtClean="0">
                            <a:latin typeface="Cambria Math"/>
                          </a:rPr>
                          <m:t>+</m:t>
                        </m:r>
                        <m:r>
                          <a:rPr lang="fr-FR" sz="2800" b="0" i="1" smtClean="0"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468" y="757942"/>
                <a:ext cx="7125784" cy="712887"/>
              </a:xfrm>
              <a:prstGeom prst="rect">
                <a:avLst/>
              </a:prstGeom>
              <a:blipFill rotWithShape="1">
                <a:blip r:embed="rId10"/>
                <a:stretch>
                  <a:fillRect l="-9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66910" y="1470829"/>
                <a:ext cx="949848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Pour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tout réel </a:t>
                </a:r>
                <a14:m>
                  <m:oMath xmlns:m="http://schemas.openxmlformats.org/officeDocument/2006/math">
                    <m:r>
                      <a:rPr lang="fr-FR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fr-FR" sz="20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fr-FR" sz="20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𝐷𝑓</m:t>
                    </m:r>
                  </m:oMath>
                </a14:m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on peut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écrire 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</a:t>
                </a:r>
                <a:endParaRPr lang="fr-FR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10" y="1470829"/>
                <a:ext cx="9498484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706" t="-9091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69203"/>
              </p:ext>
            </p:extLst>
          </p:nvPr>
        </p:nvGraphicFramePr>
        <p:xfrm>
          <a:off x="9021462" y="927090"/>
          <a:ext cx="745100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1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1462" y="927090"/>
                        <a:ext cx="745100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290749" y="929719"/>
            <a:ext cx="73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00B050"/>
                </a:solidFill>
              </a:rPr>
              <a:t>avec </a:t>
            </a:r>
            <a:r>
              <a:rPr lang="fr-FR" b="1" dirty="0" smtClean="0">
                <a:solidFill>
                  <a:srgbClr val="00B050"/>
                </a:solidFill>
              </a:rPr>
              <a:t>: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766910" y="4162285"/>
            <a:ext cx="30977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u="sng" dirty="0" smtClean="0">
                <a:solidFill>
                  <a:srgbClr val="000000"/>
                </a:solidFill>
                <a:latin typeface="Times New Roman" pitchFamily="18" charset="0"/>
              </a:rPr>
              <a:t>Tableau </a:t>
            </a:r>
            <a:r>
              <a:rPr lang="fr-FR" altLang="fr-FR" sz="2000" u="sng" dirty="0">
                <a:solidFill>
                  <a:srgbClr val="000000"/>
                </a:solidFill>
                <a:latin typeface="Times New Roman" pitchFamily="18" charset="0"/>
              </a:rPr>
              <a:t>de variations de f</a:t>
            </a:r>
            <a:endParaRPr lang="fr-FR" altLang="fr-FR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66910" y="5044828"/>
            <a:ext cx="1487908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)Exemple:</a:t>
            </a:r>
            <a:endParaRPr lang="fr-FR" sz="2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242494" y="4941180"/>
                <a:ext cx="7125784" cy="5862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it f la fonction définie par 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b="0" i="1" smtClean="0">
                            <a:latin typeface="Cambria Math"/>
                          </a:rPr>
                          <m:t>−</m:t>
                        </m:r>
                        <m:r>
                          <a:rPr lang="fr-FR" sz="2800" b="0" i="1" smtClean="0">
                            <a:latin typeface="Cambria Math"/>
                          </a:rPr>
                          <m:t>2</m:t>
                        </m:r>
                        <m:r>
                          <a:rPr lang="fr-FR" sz="2800" i="1">
                            <a:latin typeface="Cambria Math"/>
                          </a:rPr>
                          <m:t>𝑥</m:t>
                        </m:r>
                        <m:r>
                          <a:rPr lang="fr-FR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2800" b="0" i="1" smtClean="0">
                            <a:latin typeface="Cambria Math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fr-FR" sz="2800" dirty="0"/>
                          <m:t> 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𝑥</m:t>
                        </m:r>
                        <m:r>
                          <a:rPr lang="fr-FR" sz="2800" b="0" i="1" smtClean="0">
                            <a:latin typeface="Cambria Math"/>
                          </a:rPr>
                          <m:t>−</m:t>
                        </m:r>
                        <m:r>
                          <a:rPr lang="fr-FR" sz="2800" b="0" i="1" smtClean="0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494" y="4941180"/>
                <a:ext cx="7125784" cy="586251"/>
              </a:xfrm>
              <a:prstGeom prst="rect">
                <a:avLst/>
              </a:prstGeom>
              <a:blipFill rotWithShape="1">
                <a:blip r:embed="rId14"/>
                <a:stretch>
                  <a:fillRect l="-941" b="-41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698359" y="5424090"/>
                <a:ext cx="10795282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>
                  <a:buAutoNum type="arabicParenR"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Déterminer </a:t>
                </a:r>
                <a:r>
                  <a:rPr lang="fr-FR" sz="2000" dirty="0">
                    <a:latin typeface="Comic Sans MS" panose="030F0702030302020204" pitchFamily="66" charset="0"/>
                  </a:rPr>
                  <a:t>l’ensemble de défini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 </a:t>
                </a: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2</a:t>
                </a:r>
                <a:r>
                  <a:rPr lang="fr-FR" sz="2000" dirty="0">
                    <a:latin typeface="Comic Sans MS" panose="030F0702030302020204" pitchFamily="66" charset="0"/>
                  </a:rPr>
                  <a:t>)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éterminer  la forme </a:t>
                </a:r>
                <a:r>
                  <a:rPr lang="fr-FR" sz="2000" dirty="0">
                    <a:latin typeface="Comic Sans MS" panose="030F0702030302020204" pitchFamily="66" charset="0"/>
                  </a:rPr>
                  <a:t>réduite de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:</a:t>
                </a:r>
                <a14:m>
                  <m:oMath xmlns:m="http://schemas.openxmlformats.org/officeDocument/2006/math">
                    <m:r>
                      <a:rPr lang="fr-FR" sz="2000" b="0" i="0" smtClean="0">
                        <a:latin typeface="Cambria Math"/>
                      </a:rPr>
                      <m:t> </m:t>
                    </m:r>
                    <m:r>
                      <a:rPr lang="fr-FR" sz="200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3) </a:t>
                </a:r>
                <a:r>
                  <a:rPr lang="fr-FR" sz="2000" dirty="0">
                    <a:latin typeface="Comic Sans MS" panose="030F0702030302020204" pitchFamily="66" charset="0"/>
                  </a:rPr>
                  <a:t>Dresser le tableau de varia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sur D</a:t>
                </a:r>
                <a:r>
                  <a:rPr lang="fr-FR" sz="2000" baseline="-25000" dirty="0" smtClean="0">
                    <a:latin typeface="Comic Sans MS" panose="030F0702030302020204" pitchFamily="66" charset="0"/>
                  </a:rPr>
                  <a:t>f</a:t>
                </a: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4) Tracer la courbe représentatif de </a:t>
                </a:r>
                <a:r>
                  <a:rPr lang="fr-FR" sz="2000" dirty="0">
                    <a:latin typeface="Comic Sans MS" panose="030F0702030302020204" pitchFamily="66" charset="0"/>
                  </a:rPr>
                  <a:t>f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ans un </a:t>
                </a:r>
                <a:r>
                  <a:rPr lang="fr-FR" sz="2000" dirty="0">
                    <a:latin typeface="Comic Sans MS" panose="030F0702030302020204" pitchFamily="66" charset="0"/>
                  </a:rPr>
                  <a:t>Repère orthonormé </a:t>
                </a:r>
                <a:endParaRPr lang="fr-FR" sz="2000" baseline="-25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359" y="5424090"/>
                <a:ext cx="10795282" cy="1323439"/>
              </a:xfrm>
              <a:prstGeom prst="rect">
                <a:avLst/>
              </a:prstGeom>
              <a:blipFill rotWithShape="1">
                <a:blip r:embed="rId15"/>
                <a:stretch>
                  <a:fillRect l="-847" t="-5991" b="-73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50732"/>
              </p:ext>
            </p:extLst>
          </p:nvPr>
        </p:nvGraphicFramePr>
        <p:xfrm>
          <a:off x="7837478" y="3310520"/>
          <a:ext cx="774314" cy="26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2" name="Equation" r:id="rId16" imgW="406080" imgH="139680" progId="Equation.DSMT4">
                  <p:embed/>
                </p:oleObj>
              </mc:Choice>
              <mc:Fallback>
                <p:oleObj name="Equation" r:id="rId16" imgW="40608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78" y="3310520"/>
                        <a:ext cx="774314" cy="269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633351" y="1718905"/>
                <a:ext cx="2164310" cy="676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fr-FR" sz="20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fr-FR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num>
                        <m:den>
                          <m:r>
                            <a:rPr lang="fr-FR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fr-FR" sz="20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fr-FR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351" y="1718905"/>
                <a:ext cx="2164310" cy="67672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73607" y="1826435"/>
                <a:ext cx="20072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us la forme :</a:t>
                </a:r>
                <a14:m>
                  <m:oMath xmlns:m="http://schemas.openxmlformats.org/officeDocument/2006/math">
                    <m:r>
                      <a:rPr lang="fr-FR" sz="24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fr-FR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607" y="1826435"/>
                <a:ext cx="2007281" cy="461665"/>
              </a:xfrm>
              <a:prstGeom prst="rect">
                <a:avLst/>
              </a:prstGeom>
              <a:blipFill rotWithShape="1">
                <a:blip r:embed="rId19"/>
                <a:stretch>
                  <a:fillRect l="-3343" b="-20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722269" y="1872601"/>
                <a:ext cx="393383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000" dirty="0" smtClean="0"/>
                  <a:t>(Dite </a:t>
                </a:r>
                <a:r>
                  <a:rPr lang="fr-FR" sz="2000" dirty="0"/>
                  <a:t>forme réduite </a:t>
                </a:r>
                <a:r>
                  <a:rPr lang="fr-FR" sz="2000" dirty="0" smtClean="0"/>
                  <a:t>de  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2000" dirty="0" smtClean="0"/>
                  <a:t>   ) </a:t>
                </a:r>
                <a:r>
                  <a:rPr lang="fr-FR" dirty="0" smtClean="0"/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269" y="1872601"/>
                <a:ext cx="3933836" cy="400110"/>
              </a:xfrm>
              <a:prstGeom prst="rect">
                <a:avLst/>
              </a:prstGeom>
              <a:blipFill rotWithShape="1">
                <a:blip r:embed="rId20"/>
                <a:stretch>
                  <a:fillRect l="-1705" t="-7576" b="-257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26"/>
          <p:cNvSpPr>
            <a:spLocks noChangeArrowheads="1"/>
          </p:cNvSpPr>
          <p:nvPr/>
        </p:nvSpPr>
        <p:spPr bwMode="auto">
          <a:xfrm>
            <a:off x="766910" y="2272711"/>
            <a:ext cx="1064048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c)Dans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un Repère orthonormé  la courbe représentative de la fonction f  s’appelle une hyperbo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dont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les éléments caractéristiques sont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le centre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de symétrie qui est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le point :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Ses deux asymptotes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sont :</a:t>
            </a:r>
            <a:r>
              <a:rPr lang="fr-FR" sz="2000" b="0" dirty="0">
                <a:solidFill>
                  <a:schemeClr val="tx1"/>
                </a:solidFill>
                <a:latin typeface="Times New Roman" pitchFamily="18" charset="0"/>
              </a:rPr>
              <a:t>les droites  d’équations respectives </a:t>
            </a:r>
            <a:r>
              <a:rPr 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:                 ;      </a:t>
            </a:r>
            <a:endParaRPr lang="fr-FR" altLang="fr-FR" sz="20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1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06582"/>
              </p:ext>
            </p:extLst>
          </p:nvPr>
        </p:nvGraphicFramePr>
        <p:xfrm>
          <a:off x="5103896" y="2934430"/>
          <a:ext cx="992104" cy="41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3" name="Equation" r:id="rId21" imgW="596641" imgH="253890" progId="Equation.DSMT4">
                  <p:embed/>
                </p:oleObj>
              </mc:Choice>
              <mc:Fallback>
                <p:oleObj name="Equation" r:id="rId21" imgW="596641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96" y="2934430"/>
                        <a:ext cx="992104" cy="418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16156"/>
              </p:ext>
            </p:extLst>
          </p:nvPr>
        </p:nvGraphicFramePr>
        <p:xfrm>
          <a:off x="8968228" y="3223694"/>
          <a:ext cx="800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4" name="Equation" r:id="rId23" imgW="419040" imgH="203040" progId="Equation.DSMT4">
                  <p:embed/>
                </p:oleObj>
              </mc:Choice>
              <mc:Fallback>
                <p:oleObj name="Equation" r:id="rId2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8228" y="3223694"/>
                        <a:ext cx="800100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Connecteur droit 54"/>
          <p:cNvCxnSpPr/>
          <p:nvPr/>
        </p:nvCxnSpPr>
        <p:spPr>
          <a:xfrm>
            <a:off x="7802489" y="3969225"/>
            <a:ext cx="0" cy="88927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8"/>
          <p:cNvCxnSpPr/>
          <p:nvPr/>
        </p:nvCxnSpPr>
        <p:spPr>
          <a:xfrm>
            <a:off x="4956764" y="4480916"/>
            <a:ext cx="668181" cy="3532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cteur droit 58"/>
          <p:cNvCxnSpPr/>
          <p:nvPr/>
        </p:nvCxnSpPr>
        <p:spPr>
          <a:xfrm>
            <a:off x="5996997" y="4372672"/>
            <a:ext cx="0" cy="55288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cteur droit 59"/>
          <p:cNvCxnSpPr/>
          <p:nvPr/>
        </p:nvCxnSpPr>
        <p:spPr>
          <a:xfrm>
            <a:off x="5815854" y="4362340"/>
            <a:ext cx="0" cy="563212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8"/>
          <p:cNvCxnSpPr/>
          <p:nvPr/>
        </p:nvCxnSpPr>
        <p:spPr>
          <a:xfrm>
            <a:off x="6143223" y="4439779"/>
            <a:ext cx="805508" cy="39435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23530"/>
              </p:ext>
            </p:extLst>
          </p:nvPr>
        </p:nvGraphicFramePr>
        <p:xfrm>
          <a:off x="5356225" y="3568700"/>
          <a:ext cx="1122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5" name="Equation" r:id="rId25" imgW="583920" imgH="203040" progId="Equation.DSMT4">
                  <p:embed/>
                </p:oleObj>
              </mc:Choice>
              <mc:Fallback>
                <p:oleObj name="Equation" r:id="rId25" imgW="583920" imgH="203040" progId="Equation.DSMT4">
                  <p:embed/>
                  <p:pic>
                    <p:nvPicPr>
                      <p:cNvPr id="0" name="Obje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568700"/>
                        <a:ext cx="11223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7" name="Tableau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2807117"/>
                  </p:ext>
                </p:extLst>
              </p:nvPr>
            </p:nvGraphicFramePr>
            <p:xfrm>
              <a:off x="8238665" y="3984413"/>
              <a:ext cx="3168728" cy="100056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810744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433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7" name="Tableau 6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12807117"/>
                  </p:ext>
                </p:extLst>
              </p:nvPr>
            </p:nvGraphicFramePr>
            <p:xfrm>
              <a:off x="8238665" y="3984413"/>
              <a:ext cx="3168728" cy="100056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85188986"/>
                        </a:ext>
                      </a:extLst>
                    </a:gridCol>
                    <a:gridCol w="81074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27"/>
                          <a:stretch>
                            <a:fillRect l="-121649" t="-10667" r="-315464" b="-1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27"/>
                          <a:stretch>
                            <a:fillRect l="-290977" t="-10667" r="-752" b="-14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684735166"/>
                      </a:ext>
                    </a:extLst>
                  </a:tr>
                  <a:tr h="5433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8" name="Straight Arrow Connector 8"/>
          <p:cNvCxnSpPr/>
          <p:nvPr/>
        </p:nvCxnSpPr>
        <p:spPr>
          <a:xfrm flipV="1">
            <a:off x="9201357" y="4492539"/>
            <a:ext cx="668181" cy="3415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69"/>
          <p:cNvCxnSpPr/>
          <p:nvPr/>
        </p:nvCxnSpPr>
        <p:spPr>
          <a:xfrm>
            <a:off x="10241590" y="4425432"/>
            <a:ext cx="0" cy="55288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70"/>
          <p:cNvCxnSpPr/>
          <p:nvPr/>
        </p:nvCxnSpPr>
        <p:spPr>
          <a:xfrm>
            <a:off x="10060447" y="4415100"/>
            <a:ext cx="0" cy="563212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8"/>
          <p:cNvCxnSpPr/>
          <p:nvPr/>
        </p:nvCxnSpPr>
        <p:spPr>
          <a:xfrm flipV="1">
            <a:off x="10387816" y="4492539"/>
            <a:ext cx="805508" cy="3415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713509"/>
              </p:ext>
            </p:extLst>
          </p:nvPr>
        </p:nvGraphicFramePr>
        <p:xfrm>
          <a:off x="9600818" y="3621460"/>
          <a:ext cx="11223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6" name="Equation" r:id="rId28" imgW="583920" imgH="203040" progId="Equation.DSMT4">
                  <p:embed/>
                </p:oleObj>
              </mc:Choice>
              <mc:Fallback>
                <p:oleObj name="Equation" r:id="rId2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0818" y="3621460"/>
                        <a:ext cx="11223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8" name="Rectangle 57"/>
          <p:cNvSpPr/>
          <p:nvPr/>
        </p:nvSpPr>
        <p:spPr>
          <a:xfrm>
            <a:off x="10634117" y="2734375"/>
            <a:ext cx="3770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fr-FR" sz="20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fr-FR" sz="2000" b="1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57224"/>
              </p:ext>
            </p:extLst>
          </p:nvPr>
        </p:nvGraphicFramePr>
        <p:xfrm>
          <a:off x="5698861" y="3995444"/>
          <a:ext cx="362746" cy="27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7" name="Equation" r:id="rId30" imgW="152280" imgH="139680" progId="Equation.DSMT4">
                  <p:embed/>
                </p:oleObj>
              </mc:Choice>
              <mc:Fallback>
                <p:oleObj name="Equation" r:id="rId3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861" y="3995444"/>
                        <a:ext cx="362746" cy="274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2410"/>
              </p:ext>
            </p:extLst>
          </p:nvPr>
        </p:nvGraphicFramePr>
        <p:xfrm>
          <a:off x="9983049" y="4088259"/>
          <a:ext cx="362746" cy="27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8" name="Equation" r:id="rId32" imgW="152280" imgH="139680" progId="Equation.DSMT4">
                  <p:embed/>
                </p:oleObj>
              </mc:Choice>
              <mc:Fallback>
                <p:oleObj name="Equation" r:id="rId32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049" y="4088259"/>
                        <a:ext cx="362746" cy="274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72472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cxnSp>
        <p:nvCxnSpPr>
          <p:cNvPr id="3" name="Connecteur droit 2"/>
          <p:cNvCxnSpPr/>
          <p:nvPr/>
        </p:nvCxnSpPr>
        <p:spPr>
          <a:xfrm>
            <a:off x="5711654" y="11667"/>
            <a:ext cx="0" cy="620175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572945" y="352510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94609"/>
              </p:ext>
            </p:extLst>
          </p:nvPr>
        </p:nvGraphicFramePr>
        <p:xfrm>
          <a:off x="1782763" y="263525"/>
          <a:ext cx="15700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5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63525"/>
                        <a:ext cx="15700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2945" y="927082"/>
            <a:ext cx="3844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1) </a:t>
            </a:r>
            <a:r>
              <a:rPr lang="fr-FR" dirty="0" smtClean="0">
                <a:latin typeface="Comic Sans MS" panose="030F0702030302020204" pitchFamily="66" charset="0"/>
              </a:rPr>
              <a:t>l’ensemble </a:t>
            </a:r>
            <a:r>
              <a:rPr lang="fr-FR" dirty="0">
                <a:latin typeface="Comic Sans MS" panose="030F0702030302020204" pitchFamily="66" charset="0"/>
              </a:rPr>
              <a:t>de définition de </a:t>
            </a:r>
            <a:r>
              <a:rPr lang="fr-FR" dirty="0" smtClean="0">
                <a:latin typeface="Comic Sans MS" panose="030F0702030302020204" pitchFamily="66" charset="0"/>
              </a:rPr>
              <a:t>f    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76011"/>
              </p:ext>
            </p:extLst>
          </p:nvPr>
        </p:nvGraphicFramePr>
        <p:xfrm>
          <a:off x="1547813" y="2047875"/>
          <a:ext cx="1409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6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47875"/>
                        <a:ext cx="1409700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44453" y="2080892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4453" y="1304355"/>
            <a:ext cx="1973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f est définie ssi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60415"/>
              </p:ext>
            </p:extLst>
          </p:nvPr>
        </p:nvGraphicFramePr>
        <p:xfrm>
          <a:off x="2928938" y="1330325"/>
          <a:ext cx="9731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7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330325"/>
                        <a:ext cx="973137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50504"/>
              </p:ext>
            </p:extLst>
          </p:nvPr>
        </p:nvGraphicFramePr>
        <p:xfrm>
          <a:off x="3416300" y="1684338"/>
          <a:ext cx="6873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8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1684338"/>
                        <a:ext cx="687388" cy="325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64046"/>
              </p:ext>
            </p:extLst>
          </p:nvPr>
        </p:nvGraphicFramePr>
        <p:xfrm>
          <a:off x="882650" y="1714500"/>
          <a:ext cx="936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9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714500"/>
                        <a:ext cx="936625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889331" y="1697189"/>
            <a:ext cx="1401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équivaut à: 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69265"/>
              </p:ext>
            </p:extLst>
          </p:nvPr>
        </p:nvGraphicFramePr>
        <p:xfrm>
          <a:off x="3095625" y="2047875"/>
          <a:ext cx="1939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0" name="Equation" r:id="rId13" imgW="1117440" imgH="253800" progId="Equation.DSMT4">
                  <p:embed/>
                </p:oleObj>
              </mc:Choice>
              <mc:Fallback>
                <p:oleObj name="Equation" r:id="rId13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047875"/>
                        <a:ext cx="1939925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16904" y="2529193"/>
                <a:ext cx="45337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2) Déterminer  la forme réduite de:</a:t>
                </a:r>
                <a14:m>
                  <m:oMath xmlns:m="http://schemas.openxmlformats.org/officeDocument/2006/math">
                    <m:r>
                      <a:rPr lang="fr-FR">
                        <a:latin typeface="Cambria Math"/>
                      </a:rPr>
                      <m:t> </m:t>
                    </m:r>
                    <m:r>
                      <a:rPr lang="fr-FR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904" y="2529193"/>
                <a:ext cx="4533742" cy="369332"/>
              </a:xfrm>
              <a:prstGeom prst="rect">
                <a:avLst/>
              </a:prstGeom>
              <a:blipFill rotWithShape="1">
                <a:blip r:embed="rId15"/>
                <a:stretch>
                  <a:fillRect l="-1075" t="-6667" b="-28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53570"/>
              </p:ext>
            </p:extLst>
          </p:nvPr>
        </p:nvGraphicFramePr>
        <p:xfrm>
          <a:off x="973958" y="2958418"/>
          <a:ext cx="15700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1" name="Equation" r:id="rId16" imgW="1015920" imgH="393480" progId="Equation.DSMT4">
                  <p:embed/>
                </p:oleObj>
              </mc:Choice>
              <mc:Fallback>
                <p:oleObj name="Equation" r:id="rId16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958" y="2958418"/>
                        <a:ext cx="15700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47929"/>
              </p:ext>
            </p:extLst>
          </p:nvPr>
        </p:nvGraphicFramePr>
        <p:xfrm>
          <a:off x="1161163" y="4400259"/>
          <a:ext cx="107156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2" name="Equation" r:id="rId18" imgW="495000" imgH="164880" progId="Equation.DSMT4">
                  <p:embed/>
                </p:oleObj>
              </mc:Choice>
              <mc:Fallback>
                <p:oleObj name="Equation" r:id="rId18" imgW="495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163" y="4400259"/>
                        <a:ext cx="1071562" cy="280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Connecteur droit 51"/>
          <p:cNvCxnSpPr/>
          <p:nvPr/>
        </p:nvCxnSpPr>
        <p:spPr>
          <a:xfrm>
            <a:off x="2410259" y="4400259"/>
            <a:ext cx="0" cy="114649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52"/>
          <p:cNvCxnSpPr/>
          <p:nvPr/>
        </p:nvCxnSpPr>
        <p:spPr>
          <a:xfrm>
            <a:off x="2428033" y="4768521"/>
            <a:ext cx="91148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18317"/>
              </p:ext>
            </p:extLst>
          </p:nvPr>
        </p:nvGraphicFramePr>
        <p:xfrm>
          <a:off x="2520950" y="4348163"/>
          <a:ext cx="6921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3" name="Equation" r:id="rId20" imgW="291960" imgH="164880" progId="Equation.DSMT4">
                  <p:embed/>
                </p:oleObj>
              </mc:Choice>
              <mc:Fallback>
                <p:oleObj name="Equation" r:id="rId20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348163"/>
                        <a:ext cx="692150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37804"/>
              </p:ext>
            </p:extLst>
          </p:nvPr>
        </p:nvGraphicFramePr>
        <p:xfrm>
          <a:off x="2532063" y="4819650"/>
          <a:ext cx="439737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4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819650"/>
                        <a:ext cx="439737" cy="28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1151"/>
              </p:ext>
            </p:extLst>
          </p:nvPr>
        </p:nvGraphicFramePr>
        <p:xfrm>
          <a:off x="1199230" y="4746772"/>
          <a:ext cx="537301" cy="27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5" name="Equation" r:id="rId24" imgW="317160" imgH="164880" progId="Equation.DSMT4">
                  <p:embed/>
                </p:oleObj>
              </mc:Choice>
              <mc:Fallback>
                <p:oleObj name="Equation" r:id="rId24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99230" y="4746772"/>
                        <a:ext cx="537301" cy="27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23118"/>
              </p:ext>
            </p:extLst>
          </p:nvPr>
        </p:nvGraphicFramePr>
        <p:xfrm>
          <a:off x="819850" y="4602627"/>
          <a:ext cx="3730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6" name="Equation" r:id="rId26" imgW="152280" imgH="152280" progId="Equation.DSMT4">
                  <p:embed/>
                </p:oleObj>
              </mc:Choice>
              <mc:Fallback>
                <p:oleObj name="Equation" r:id="rId2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50" y="4602627"/>
                        <a:ext cx="373063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onnecteur droit 68"/>
          <p:cNvCxnSpPr/>
          <p:nvPr/>
        </p:nvCxnSpPr>
        <p:spPr>
          <a:xfrm>
            <a:off x="1115719" y="5217511"/>
            <a:ext cx="116245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25991"/>
              </p:ext>
            </p:extLst>
          </p:nvPr>
        </p:nvGraphicFramePr>
        <p:xfrm>
          <a:off x="1319213" y="5260975"/>
          <a:ext cx="4127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7" name="Equation" r:id="rId28" imgW="190440" imgH="164880" progId="Equation.DSMT4">
                  <p:embed/>
                </p:oleObj>
              </mc:Choice>
              <mc:Fallback>
                <p:oleObj name="Equation" r:id="rId28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260975"/>
                        <a:ext cx="412750" cy="28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40589"/>
              </p:ext>
            </p:extLst>
          </p:nvPr>
        </p:nvGraphicFramePr>
        <p:xfrm>
          <a:off x="1645518" y="5235755"/>
          <a:ext cx="523314" cy="31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8" name="Equation" r:id="rId30" imgW="279360" imgH="164880" progId="Equation.DSMT4">
                  <p:embed/>
                </p:oleObj>
              </mc:Choice>
              <mc:Fallback>
                <p:oleObj name="Equation" r:id="rId30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518" y="5235755"/>
                        <a:ext cx="523314" cy="310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04596"/>
              </p:ext>
            </p:extLst>
          </p:nvPr>
        </p:nvGraphicFramePr>
        <p:xfrm>
          <a:off x="1846369" y="4720962"/>
          <a:ext cx="431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9" name="Equation" r:id="rId32" imgW="203040" imgH="164880" progId="Equation.DSMT4">
                  <p:embed/>
                </p:oleObj>
              </mc:Choice>
              <mc:Fallback>
                <p:oleObj name="Equation" r:id="rId32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846369" y="4720962"/>
                        <a:ext cx="4318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915961" y="3659450"/>
            <a:ext cx="4776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On va Effectuer la division euclidienne du polynôme        </a:t>
            </a:r>
            <a:r>
              <a:rPr lang="fr-FR" dirty="0" smtClean="0"/>
              <a:t>              </a:t>
            </a:r>
            <a:r>
              <a:rPr lang="fr-FR" dirty="0"/>
              <a:t>par </a:t>
            </a:r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17590"/>
              </p:ext>
            </p:extLst>
          </p:nvPr>
        </p:nvGraphicFramePr>
        <p:xfrm>
          <a:off x="1939762" y="3982615"/>
          <a:ext cx="107156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0" name="Equation" r:id="rId34" imgW="495000" imgH="164880" progId="Equation.DSMT4">
                  <p:embed/>
                </p:oleObj>
              </mc:Choice>
              <mc:Fallback>
                <p:oleObj name="Equation" r:id="rId34" imgW="495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762" y="3982615"/>
                        <a:ext cx="1071562" cy="280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15965"/>
              </p:ext>
            </p:extLst>
          </p:nvPr>
        </p:nvGraphicFramePr>
        <p:xfrm>
          <a:off x="3656013" y="3983038"/>
          <a:ext cx="6413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1" name="Equation" r:id="rId36" imgW="291960" imgH="164880" progId="Equation.DSMT4">
                  <p:embed/>
                </p:oleObj>
              </mc:Choice>
              <mc:Fallback>
                <p:oleObj name="Equation" r:id="rId36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983038"/>
                        <a:ext cx="641350" cy="32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3601966" y="4992044"/>
            <a:ext cx="849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85" name="Obje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538084"/>
              </p:ext>
            </p:extLst>
          </p:nvPr>
        </p:nvGraphicFramePr>
        <p:xfrm>
          <a:off x="2819400" y="5357813"/>
          <a:ext cx="2825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2" name="Equation" r:id="rId38" imgW="1371600" imgH="253800" progId="Equation.DSMT4">
                  <p:embed/>
                </p:oleObj>
              </mc:Choice>
              <mc:Fallback>
                <p:oleObj name="Equation" r:id="rId38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57813"/>
                        <a:ext cx="2825750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85"/>
          <p:cNvSpPr/>
          <p:nvPr/>
        </p:nvSpPr>
        <p:spPr>
          <a:xfrm>
            <a:off x="5824285" y="186730"/>
            <a:ext cx="13420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 :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87" name="Obje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85045"/>
              </p:ext>
            </p:extLst>
          </p:nvPr>
        </p:nvGraphicFramePr>
        <p:xfrm>
          <a:off x="6090969" y="556062"/>
          <a:ext cx="15700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3" name="Equation" r:id="rId40" imgW="1015920" imgH="393480" progId="Equation.DSMT4">
                  <p:embed/>
                </p:oleObj>
              </mc:Choice>
              <mc:Fallback>
                <p:oleObj name="Equation" r:id="rId40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969" y="556062"/>
                        <a:ext cx="15700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44183"/>
              </p:ext>
            </p:extLst>
          </p:nvPr>
        </p:nvGraphicFramePr>
        <p:xfrm>
          <a:off x="7661006" y="479202"/>
          <a:ext cx="17462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4" name="Equation" r:id="rId42" imgW="1130040" imgH="419040" progId="Equation.DSMT4">
                  <p:embed/>
                </p:oleObj>
              </mc:Choice>
              <mc:Fallback>
                <p:oleObj name="Equation" r:id="rId42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006" y="479202"/>
                        <a:ext cx="17462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618075"/>
              </p:ext>
            </p:extLst>
          </p:nvPr>
        </p:nvGraphicFramePr>
        <p:xfrm>
          <a:off x="7750175" y="1230313"/>
          <a:ext cx="13128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5" name="Equation" r:id="rId44" imgW="850680" imgH="419040" progId="Equation.DSMT4">
                  <p:embed/>
                </p:oleObj>
              </mc:Choice>
              <mc:Fallback>
                <p:oleObj name="Equation" r:id="rId44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1230313"/>
                        <a:ext cx="13128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17678"/>
              </p:ext>
            </p:extLst>
          </p:nvPr>
        </p:nvGraphicFramePr>
        <p:xfrm>
          <a:off x="9113205" y="1269080"/>
          <a:ext cx="549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6" name="Equation" r:id="rId46" imgW="355320" imgH="393480" progId="Equation.DSMT4">
                  <p:embed/>
                </p:oleObj>
              </mc:Choice>
              <mc:Fallback>
                <p:oleObj name="Equation" r:id="rId46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205" y="1269080"/>
                        <a:ext cx="5492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02625"/>
              </p:ext>
            </p:extLst>
          </p:nvPr>
        </p:nvGraphicFramePr>
        <p:xfrm>
          <a:off x="7530011" y="2122599"/>
          <a:ext cx="666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7" name="Equation" r:id="rId48" imgW="431640" imgH="164880" progId="Equation.DSMT4">
                  <p:embed/>
                </p:oleObj>
              </mc:Choice>
              <mc:Fallback>
                <p:oleObj name="Equation" r:id="rId48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011" y="2122599"/>
                        <a:ext cx="6667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14024"/>
              </p:ext>
            </p:extLst>
          </p:nvPr>
        </p:nvGraphicFramePr>
        <p:xfrm>
          <a:off x="8296981" y="1959170"/>
          <a:ext cx="549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8" name="Equation" r:id="rId50" imgW="355320" imgH="393480" progId="Equation.DSMT4">
                  <p:embed/>
                </p:oleObj>
              </mc:Choice>
              <mc:Fallback>
                <p:oleObj name="Equation" r:id="rId50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981" y="1959170"/>
                        <a:ext cx="5492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70023"/>
              </p:ext>
            </p:extLst>
          </p:nvPr>
        </p:nvGraphicFramePr>
        <p:xfrm>
          <a:off x="6920258" y="2068708"/>
          <a:ext cx="606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39" name="Equation" r:id="rId52" imgW="393480" imgH="253800" progId="Equation.DSMT4">
                  <p:embed/>
                </p:oleObj>
              </mc:Choice>
              <mc:Fallback>
                <p:oleObj name="Equation" r:id="rId52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258" y="2068708"/>
                        <a:ext cx="6064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6070345" y="2080892"/>
            <a:ext cx="849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113205" y="2066521"/>
                <a:ext cx="28602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la forme réduite de:</a:t>
                </a:r>
                <a14:m>
                  <m:oMath xmlns:m="http://schemas.openxmlformats.org/officeDocument/2006/math">
                    <m:r>
                      <a:rPr lang="fr-FR">
                        <a:latin typeface="Cambria Math"/>
                      </a:rPr>
                      <m:t> </m:t>
                    </m:r>
                    <m:r>
                      <a:rPr lang="fr-FR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205" y="2066521"/>
                <a:ext cx="2860207" cy="369332"/>
              </a:xfrm>
              <a:prstGeom prst="rect">
                <a:avLst/>
              </a:prstGeom>
              <a:blipFill rotWithShape="1">
                <a:blip r:embed="rId54"/>
                <a:stretch>
                  <a:fillRect l="-1919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920258" y="2494298"/>
                <a:ext cx="2326534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fr-FR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 </m:t>
                      </m:r>
                      <m:r>
                        <a:rPr lang="fr-FR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fr-FR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r>
                        <a:rPr lang="fr-FR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num>
                        <m:den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fr-FR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258" y="2494298"/>
                <a:ext cx="2326534" cy="618246"/>
              </a:xfrm>
              <a:prstGeom prst="rect">
                <a:avLst/>
              </a:prstGeom>
              <a:blipFill rotWithShape="1"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/>
          <p:cNvSpPr/>
          <p:nvPr/>
        </p:nvSpPr>
        <p:spPr>
          <a:xfrm>
            <a:off x="6070344" y="3094624"/>
            <a:ext cx="849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920258" y="3079235"/>
                <a:ext cx="90261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fr-FR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1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258" y="3079235"/>
                <a:ext cx="902618" cy="400110"/>
              </a:xfrm>
              <a:prstGeom prst="rect">
                <a:avLst/>
              </a:prstGeom>
              <a:blipFill rotWithShape="1"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083525" y="3079235"/>
                <a:ext cx="10965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𝜷</m:t>
                      </m:r>
                      <m:r>
                        <a:rPr lang="fr-FR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fr-FR" sz="20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3525" y="3079235"/>
                <a:ext cx="1096582" cy="400110"/>
              </a:xfrm>
              <a:prstGeom prst="rect">
                <a:avLst/>
              </a:prstGeom>
              <a:blipFill rotWithShape="1">
                <a:blip r:embed="rId57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7757583" y="3094624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9246792" y="3094624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9722517" y="3079235"/>
                <a:ext cx="10965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𝒌</m:t>
                      </m:r>
                      <m:r>
                        <a:rPr lang="fr-FR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fr-FR" sz="20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2517" y="3079235"/>
                <a:ext cx="1096582" cy="400110"/>
              </a:xfrm>
              <a:prstGeom prst="rect">
                <a:avLst/>
              </a:prstGeom>
              <a:blipFill rotWithShape="1"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/>
          <p:cNvSpPr/>
          <p:nvPr/>
        </p:nvSpPr>
        <p:spPr>
          <a:xfrm>
            <a:off x="5979338" y="3526262"/>
            <a:ext cx="33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3) le </a:t>
            </a:r>
            <a:r>
              <a:rPr lang="fr-FR" dirty="0">
                <a:latin typeface="Comic Sans MS" panose="030F0702030302020204" pitchFamily="66" charset="0"/>
              </a:rPr>
              <a:t>tableau de variation de 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1" name="Tableau 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4524523"/>
                  </p:ext>
                </p:extLst>
              </p:nvPr>
            </p:nvGraphicFramePr>
            <p:xfrm>
              <a:off x="6173219" y="4366947"/>
              <a:ext cx="3168728" cy="100056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810744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433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1" name="Tableau 6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4524523"/>
                  </p:ext>
                </p:extLst>
              </p:nvPr>
            </p:nvGraphicFramePr>
            <p:xfrm>
              <a:off x="6173219" y="4366947"/>
              <a:ext cx="3168728" cy="100056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385188986"/>
                        </a:ext>
                      </a:extLst>
                    </a:gridCol>
                    <a:gridCol w="81074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59"/>
                          <a:stretch>
                            <a:fillRect l="-121649" t="-10667" r="-315464" b="-1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59"/>
                          <a:stretch>
                            <a:fillRect l="-290977" t="-10667" r="-752" b="-14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684735166"/>
                      </a:ext>
                    </a:extLst>
                  </a:tr>
                  <a:tr h="5433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2" name="Straight Arrow Connector 8"/>
          <p:cNvCxnSpPr/>
          <p:nvPr/>
        </p:nvCxnSpPr>
        <p:spPr>
          <a:xfrm flipV="1">
            <a:off x="7135911" y="4875073"/>
            <a:ext cx="668181" cy="3415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62"/>
          <p:cNvCxnSpPr/>
          <p:nvPr/>
        </p:nvCxnSpPr>
        <p:spPr>
          <a:xfrm>
            <a:off x="8176144" y="4807966"/>
            <a:ext cx="0" cy="55288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droit 63"/>
          <p:cNvCxnSpPr/>
          <p:nvPr/>
        </p:nvCxnSpPr>
        <p:spPr>
          <a:xfrm>
            <a:off x="7995001" y="4797634"/>
            <a:ext cx="0" cy="563212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8"/>
          <p:cNvCxnSpPr/>
          <p:nvPr/>
        </p:nvCxnSpPr>
        <p:spPr>
          <a:xfrm flipV="1">
            <a:off x="8322370" y="4875073"/>
            <a:ext cx="805508" cy="34159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87582"/>
              </p:ext>
            </p:extLst>
          </p:nvPr>
        </p:nvGraphicFramePr>
        <p:xfrm>
          <a:off x="6083275" y="3856519"/>
          <a:ext cx="20002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40" name="Equation" r:id="rId60" imgW="1041120" imgH="203040" progId="Equation.DSMT4">
                  <p:embed/>
                </p:oleObj>
              </mc:Choice>
              <mc:Fallback>
                <p:oleObj name="Equation" r:id="rId60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275" y="3856519"/>
                        <a:ext cx="20002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51117"/>
              </p:ext>
            </p:extLst>
          </p:nvPr>
        </p:nvGraphicFramePr>
        <p:xfrm>
          <a:off x="7991475" y="4444969"/>
          <a:ext cx="2127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41" name="Equation" r:id="rId62" imgW="88560" imgH="164880" progId="Equation.DSMT4">
                  <p:embed/>
                </p:oleObj>
              </mc:Choice>
              <mc:Fallback>
                <p:oleObj name="Equation" r:id="rId6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475" y="4444969"/>
                        <a:ext cx="2127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7876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7" grpId="0"/>
      <p:bldP spid="20" grpId="0"/>
      <p:bldP spid="80" grpId="0"/>
      <p:bldP spid="84" grpId="0"/>
      <p:bldP spid="86" grpId="0"/>
      <p:bldP spid="94" grpId="0"/>
      <p:bldP spid="4" grpId="0"/>
      <p:bldP spid="8" grpId="0"/>
      <p:bldP spid="47" grpId="0"/>
      <p:bldP spid="48" grpId="0"/>
      <p:bldP spid="49" grpId="0"/>
      <p:bldP spid="50" grpId="0"/>
      <p:bldP spid="57" grpId="0"/>
      <p:bldP spid="58" grpId="0"/>
      <p:bldP spid="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Connecteur droit 19"/>
          <p:cNvCxnSpPr/>
          <p:nvPr/>
        </p:nvCxnSpPr>
        <p:spPr>
          <a:xfrm>
            <a:off x="6181572" y="217245"/>
            <a:ext cx="0" cy="615603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655236" y="867787"/>
            <a:ext cx="4336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4) </a:t>
            </a:r>
            <a:r>
              <a:rPr lang="fr-FR" dirty="0">
                <a:latin typeface="Comic Sans MS" panose="030F0702030302020204" pitchFamily="66" charset="0"/>
              </a:rPr>
              <a:t>Tracer la courbe représentatif de f</a:t>
            </a:r>
            <a:endParaRPr lang="fr-FR" dirty="0"/>
          </a:p>
        </p:txBody>
      </p:sp>
      <p:sp>
        <p:nvSpPr>
          <p:cNvPr id="125" name="Rectangle 10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9" name="Tableau 2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5913588"/>
              </p:ext>
            </p:extLst>
          </p:nvPr>
        </p:nvGraphicFramePr>
        <p:xfrm>
          <a:off x="1051496" y="1334816"/>
          <a:ext cx="4365631" cy="793018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666468"/>
                <a:gridCol w="637309"/>
                <a:gridCol w="637309"/>
                <a:gridCol w="443345"/>
                <a:gridCol w="277091"/>
                <a:gridCol w="498764"/>
                <a:gridCol w="568036"/>
                <a:gridCol w="637309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x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-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0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4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</a:tr>
              <a:tr h="488218">
                <a:tc>
                  <a:txBody>
                    <a:bodyPr/>
                    <a:lstStyle/>
                    <a:p>
                      <a:pPr algn="ctr"/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f(x)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1,6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1,5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1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solidFill>
                          <a:srgbClr val="00B050"/>
                        </a:soli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3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2,5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-2,3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94609"/>
              </p:ext>
            </p:extLst>
          </p:nvPr>
        </p:nvGraphicFramePr>
        <p:xfrm>
          <a:off x="1782763" y="263525"/>
          <a:ext cx="15700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34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263525"/>
                        <a:ext cx="15700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88512"/>
              </p:ext>
            </p:extLst>
          </p:nvPr>
        </p:nvGraphicFramePr>
        <p:xfrm>
          <a:off x="857250" y="2216043"/>
          <a:ext cx="21209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35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16043"/>
                        <a:ext cx="21209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87913"/>
              </p:ext>
            </p:extLst>
          </p:nvPr>
        </p:nvGraphicFramePr>
        <p:xfrm>
          <a:off x="849199" y="2804869"/>
          <a:ext cx="36306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36" name="Equation" r:id="rId7" imgW="2349360" imgH="393480" progId="Equation.DSMT4">
                  <p:embed/>
                </p:oleObj>
              </mc:Choice>
              <mc:Fallback>
                <p:oleObj name="Equation" r:id="rId7" imgW="234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99" y="2804869"/>
                        <a:ext cx="36306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47098"/>
              </p:ext>
            </p:extLst>
          </p:nvPr>
        </p:nvGraphicFramePr>
        <p:xfrm>
          <a:off x="3341945" y="2146011"/>
          <a:ext cx="245730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37" name="Equation" r:id="rId9" imgW="1904760" imgH="393480" progId="Equation.DSMT4">
                  <p:embed/>
                </p:oleObj>
              </mc:Choice>
              <mc:Fallback>
                <p:oleObj name="Equation" r:id="rId9" imgW="1904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945" y="2146011"/>
                        <a:ext cx="245730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89638"/>
              </p:ext>
            </p:extLst>
          </p:nvPr>
        </p:nvGraphicFramePr>
        <p:xfrm>
          <a:off x="3852863" y="4884467"/>
          <a:ext cx="6778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38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884467"/>
                        <a:ext cx="677862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6"/>
          <p:cNvSpPr>
            <a:spLocks noChangeArrowheads="1"/>
          </p:cNvSpPr>
          <p:nvPr/>
        </p:nvSpPr>
        <p:spPr bwMode="auto">
          <a:xfrm>
            <a:off x="655236" y="3295262"/>
            <a:ext cx="496887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Dans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un Repère orthonormé  la courbe représentative de la fonction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est une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hyperbo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dont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les éléments caractéristiques sont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le centre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de symétrie qui est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le point :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Ses deux asymptotes </a:t>
            </a: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sont :</a:t>
            </a:r>
            <a:r>
              <a:rPr lang="fr-FR" sz="2000" b="0" dirty="0">
                <a:solidFill>
                  <a:schemeClr val="tx1"/>
                </a:solidFill>
                <a:latin typeface="Times New Roman" pitchFamily="18" charset="0"/>
              </a:rPr>
              <a:t>les droites  d’équations respectives </a:t>
            </a:r>
            <a:r>
              <a:rPr 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:              ;      </a:t>
            </a:r>
            <a:endParaRPr lang="fr-FR" altLang="fr-FR" sz="20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229573"/>
              </p:ext>
            </p:extLst>
          </p:nvPr>
        </p:nvGraphicFramePr>
        <p:xfrm>
          <a:off x="4991681" y="4267422"/>
          <a:ext cx="979114" cy="41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39" name="Equation" r:id="rId13" imgW="596880" imgH="253800" progId="Equation.DSMT4">
                  <p:embed/>
                </p:oleObj>
              </mc:Choice>
              <mc:Fallback>
                <p:oleObj name="Equation" r:id="rId13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681" y="4267422"/>
                        <a:ext cx="979114" cy="418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429316"/>
              </p:ext>
            </p:extLst>
          </p:nvPr>
        </p:nvGraphicFramePr>
        <p:xfrm>
          <a:off x="4900513" y="4847954"/>
          <a:ext cx="8969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40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513" y="4847954"/>
                        <a:ext cx="896938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pic>
        <p:nvPicPr>
          <p:cNvPr id="47" name="Picture 5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9469" y="847308"/>
            <a:ext cx="5547179" cy="4468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Oval 116"/>
          <p:cNvSpPr>
            <a:spLocks noChangeArrowheads="1"/>
          </p:cNvSpPr>
          <p:nvPr/>
        </p:nvSpPr>
        <p:spPr bwMode="auto">
          <a:xfrm>
            <a:off x="11204524" y="4254610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49" name="Oval 116"/>
          <p:cNvSpPr>
            <a:spLocks noChangeArrowheads="1"/>
          </p:cNvSpPr>
          <p:nvPr/>
        </p:nvSpPr>
        <p:spPr bwMode="auto">
          <a:xfrm>
            <a:off x="10320497" y="4505797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50" name="Oval 116"/>
          <p:cNvSpPr>
            <a:spLocks noChangeArrowheads="1"/>
          </p:cNvSpPr>
          <p:nvPr/>
        </p:nvSpPr>
        <p:spPr bwMode="auto">
          <a:xfrm>
            <a:off x="10754358" y="4391251"/>
            <a:ext cx="59876" cy="18466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51" name="Oval 116"/>
          <p:cNvSpPr>
            <a:spLocks noChangeArrowheads="1"/>
          </p:cNvSpPr>
          <p:nvPr/>
        </p:nvSpPr>
        <p:spPr bwMode="auto">
          <a:xfrm>
            <a:off x="8519820" y="4058071"/>
            <a:ext cx="59876" cy="103659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sp>
        <p:nvSpPr>
          <p:cNvPr id="53" name="Oval 116"/>
          <p:cNvSpPr>
            <a:spLocks noChangeArrowheads="1"/>
          </p:cNvSpPr>
          <p:nvPr/>
        </p:nvSpPr>
        <p:spPr bwMode="auto">
          <a:xfrm>
            <a:off x="8960678" y="3942712"/>
            <a:ext cx="45719" cy="13283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7921"/>
              </p:ext>
            </p:extLst>
          </p:nvPr>
        </p:nvGraphicFramePr>
        <p:xfrm>
          <a:off x="9945243" y="2502283"/>
          <a:ext cx="585043" cy="60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41" name="Equation" r:id="rId18" imgW="342720" imgH="253800" progId="Equation.DSMT4">
                  <p:embed/>
                </p:oleObj>
              </mc:Choice>
              <mc:Fallback>
                <p:oleObj name="Equation" r:id="rId18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243" y="2502283"/>
                        <a:ext cx="585043" cy="603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Connecteur droit 56"/>
          <p:cNvCxnSpPr/>
          <p:nvPr/>
        </p:nvCxnSpPr>
        <p:spPr>
          <a:xfrm>
            <a:off x="9929764" y="867787"/>
            <a:ext cx="0" cy="447647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 rot="16200000">
                <a:off x="9645389" y="1383612"/>
                <a:ext cx="108861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dirty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fr-FR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9645389" y="1383612"/>
                <a:ext cx="1088617" cy="40011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Connecteur droit 58"/>
          <p:cNvCxnSpPr/>
          <p:nvPr/>
        </p:nvCxnSpPr>
        <p:spPr>
          <a:xfrm flipH="1">
            <a:off x="6651495" y="4219526"/>
            <a:ext cx="5450198" cy="452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6908175" y="3742657"/>
                <a:ext cx="108861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dirty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𝒚</m:t>
                      </m:r>
                      <m:r>
                        <a:rPr lang="fr-FR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175" y="3742657"/>
                <a:ext cx="1088617" cy="400110"/>
              </a:xfrm>
              <a:prstGeom prst="rect">
                <a:avLst/>
              </a:prstGeom>
              <a:blipFill rotWithShape="1">
                <a:blip r:embed="rId21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Oval 116"/>
          <p:cNvSpPr>
            <a:spLocks noChangeArrowheads="1"/>
          </p:cNvSpPr>
          <p:nvPr/>
        </p:nvSpPr>
        <p:spPr bwMode="auto">
          <a:xfrm flipV="1">
            <a:off x="9389231" y="3696491"/>
            <a:ext cx="89186" cy="15143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Font typeface="Wingdings" pitchFamily="2" charset="2"/>
              <a:defRPr b="1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b="0">
              <a:latin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70" name="Encre 69"/>
              <p14:cNvContentPartPr/>
              <p14:nvPr/>
            </p14:nvContentPartPr>
            <p14:xfrm>
              <a:off x="6972418" y="2473640"/>
              <a:ext cx="2851001" cy="1688090"/>
            </p14:xfrm>
          </p:contentPart>
        </mc:Choice>
        <mc:Fallback xmlns="">
          <p:pic>
            <p:nvPicPr>
              <p:cNvPr id="70" name="Encre 6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960537" y="2461760"/>
                <a:ext cx="2874762" cy="17118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1" name="Encre 70"/>
              <p14:cNvContentPartPr/>
              <p14:nvPr/>
            </p14:nvContentPartPr>
            <p14:xfrm>
              <a:off x="9989642" y="4375178"/>
              <a:ext cx="1920978" cy="969086"/>
            </p14:xfrm>
          </p:contentPart>
        </mc:Choice>
        <mc:Fallback xmlns="">
          <p:pic>
            <p:nvPicPr>
              <p:cNvPr id="71" name="Encre 7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977762" y="4363298"/>
                <a:ext cx="1944738" cy="992845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84788"/>
              </p:ext>
            </p:extLst>
          </p:nvPr>
        </p:nvGraphicFramePr>
        <p:xfrm>
          <a:off x="9539630" y="3800426"/>
          <a:ext cx="992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42" name="Equation" r:id="rId26" imgW="596880" imgH="253800" progId="Equation.DSMT4">
                  <p:embed/>
                </p:oleObj>
              </mc:Choice>
              <mc:Fallback>
                <p:oleObj name="Equation" r:id="rId26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9630" y="3800426"/>
                        <a:ext cx="9921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Cross 10"/>
          <p:cNvSpPr/>
          <p:nvPr/>
        </p:nvSpPr>
        <p:spPr>
          <a:xfrm>
            <a:off x="9854763" y="4150268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1284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8" grpId="0" animBg="1"/>
      <p:bldP spid="49" grpId="0" animBg="1"/>
      <p:bldP spid="50" grpId="0" animBg="1"/>
      <p:bldP spid="51" grpId="0" animBg="1"/>
      <p:bldP spid="53" grpId="0" animBg="1"/>
      <p:bldP spid="58" grpId="0"/>
      <p:bldP spid="66" grpId="0"/>
      <p:bldP spid="68" grpId="0" animBg="1"/>
      <p:bldP spid="7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9288" y="1897103"/>
            <a:ext cx="4369258" cy="2955386"/>
          </a:xfrm>
          <a:prstGeom prst="rect">
            <a:avLst/>
          </a:prstGeom>
        </p:spPr>
      </p:pic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11132149" y="441500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Espace réservé du contenu 18"/>
              <p:cNvSpPr txBox="1">
                <a:spLocks/>
              </p:cNvSpPr>
              <p:nvPr/>
            </p:nvSpPr>
            <p:spPr>
              <a:xfrm>
                <a:off x="1381581" y="637309"/>
                <a:ext cx="6792601" cy="554182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0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/>
                  <a:buNone/>
                </a:pPr>
                <a:r>
                  <a:rPr lang="fr-FR" b="1" dirty="0" smtClean="0">
                    <a:solidFill>
                      <a:schemeClr val="accent3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a) </a:t>
                </a:r>
                <a:r>
                  <a:rPr lang="fr-FR" b="1" dirty="0">
                    <a:solidFill>
                      <a:schemeClr val="accent3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Équations du type </a:t>
                </a:r>
                <a14:m>
                  <m:oMath xmlns:m="http://schemas.openxmlformats.org/officeDocument/2006/math">
                    <m:r>
                      <a:rPr lang="fr-FR" b="1" i="1" dirty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fr-FR" b="1" i="1" dirty="0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b="1" i="1" dirty="0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b="1" i="1" dirty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 dirty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fr-FR" b="1" dirty="0">
                  <a:solidFill>
                    <a:schemeClr val="accent3">
                      <a:lumMod val="75000"/>
                    </a:schemeClr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Espace réservé du contenu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81" y="637309"/>
                <a:ext cx="6792601" cy="554182"/>
              </a:xfrm>
              <a:prstGeom prst="rect">
                <a:avLst/>
              </a:prstGeom>
              <a:blipFill rotWithShape="1">
                <a:blip r:embed="rId3"/>
                <a:stretch>
                  <a:fillRect l="-1436" b="-1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2"/>
              <p:cNvSpPr txBox="1"/>
              <p:nvPr/>
            </p:nvSpPr>
            <p:spPr>
              <a:xfrm>
                <a:off x="9296636" y="3984677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fr-F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636" y="3984677"/>
                <a:ext cx="79157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9"/>
              <p:cNvSpPr txBox="1"/>
              <p:nvPr/>
            </p:nvSpPr>
            <p:spPr>
              <a:xfrm>
                <a:off x="10695586" y="4017622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586" y="4017622"/>
                <a:ext cx="791570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3"/>
          <p:cNvSpPr/>
          <p:nvPr/>
        </p:nvSpPr>
        <p:spPr>
          <a:xfrm>
            <a:off x="7960452" y="2184448"/>
            <a:ext cx="3886200" cy="2413116"/>
          </a:xfrm>
          <a:custGeom>
            <a:avLst/>
            <a:gdLst>
              <a:gd name="connsiteX0" fmla="*/ 0 w 3886200"/>
              <a:gd name="connsiteY0" fmla="*/ 2413116 h 2413116"/>
              <a:gd name="connsiteX1" fmla="*/ 1739900 w 3886200"/>
              <a:gd name="connsiteY1" fmla="*/ 508116 h 2413116"/>
              <a:gd name="connsiteX2" fmla="*/ 2438400 w 3886200"/>
              <a:gd name="connsiteY2" fmla="*/ 116 h 2413116"/>
              <a:gd name="connsiteX3" fmla="*/ 3086100 w 3886200"/>
              <a:gd name="connsiteY3" fmla="*/ 533516 h 2413116"/>
              <a:gd name="connsiteX4" fmla="*/ 3886200 w 3886200"/>
              <a:gd name="connsiteY4" fmla="*/ 2006716 h 2413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86200" h="2413116">
                <a:moveTo>
                  <a:pt x="0" y="2413116"/>
                </a:moveTo>
                <a:cubicBezTo>
                  <a:pt x="666750" y="1661699"/>
                  <a:pt x="1333500" y="910283"/>
                  <a:pt x="1739900" y="508116"/>
                </a:cubicBezTo>
                <a:cubicBezTo>
                  <a:pt x="2146300" y="105949"/>
                  <a:pt x="2214033" y="-4117"/>
                  <a:pt x="2438400" y="116"/>
                </a:cubicBezTo>
                <a:cubicBezTo>
                  <a:pt x="2662767" y="4349"/>
                  <a:pt x="2844800" y="199083"/>
                  <a:pt x="3086100" y="533516"/>
                </a:cubicBezTo>
                <a:cubicBezTo>
                  <a:pt x="3327400" y="867949"/>
                  <a:pt x="3606800" y="1437332"/>
                  <a:pt x="3886200" y="2006716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5"/>
              <p:cNvSpPr txBox="1"/>
              <p:nvPr/>
            </p:nvSpPr>
            <p:spPr>
              <a:xfrm>
                <a:off x="10419854" y="1775310"/>
                <a:ext cx="834437" cy="496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</m:oMath>
                  </m:oMathPara>
                </a14:m>
                <a:endParaRPr lang="fr-FR" sz="2400" b="1" dirty="0"/>
              </a:p>
            </p:txBody>
          </p:sp>
        </mc:Choice>
        <mc:Fallback xmlns="">
          <p:sp>
            <p:nvSpPr>
              <p:cNvPr id="12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9854" y="1775310"/>
                <a:ext cx="834437" cy="496674"/>
              </a:xfrm>
              <a:prstGeom prst="rect">
                <a:avLst/>
              </a:prstGeom>
              <a:blipFill rotWithShape="1">
                <a:blip r:embed="rId6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5"/>
          <p:cNvCxnSpPr/>
          <p:nvPr/>
        </p:nvCxnSpPr>
        <p:spPr>
          <a:xfrm>
            <a:off x="7684227" y="2698914"/>
            <a:ext cx="4302125" cy="6350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ross 18"/>
          <p:cNvSpPr/>
          <p:nvPr/>
        </p:nvSpPr>
        <p:spPr>
          <a:xfrm>
            <a:off x="9601941" y="2628602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Cross 20"/>
          <p:cNvSpPr/>
          <p:nvPr/>
        </p:nvSpPr>
        <p:spPr>
          <a:xfrm>
            <a:off x="10938601" y="2618413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7" name="Straight Connector 21"/>
          <p:cNvCxnSpPr/>
          <p:nvPr/>
        </p:nvCxnSpPr>
        <p:spPr>
          <a:xfrm flipV="1">
            <a:off x="9692421" y="2728012"/>
            <a:ext cx="1" cy="12566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22"/>
          <p:cNvCxnSpPr/>
          <p:nvPr/>
        </p:nvCxnSpPr>
        <p:spPr>
          <a:xfrm flipV="1">
            <a:off x="11029081" y="2760957"/>
            <a:ext cx="1" cy="12566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space réservé du contenu 3"/>
          <p:cNvSpPr txBox="1">
            <a:spLocks/>
          </p:cNvSpPr>
          <p:nvPr/>
        </p:nvSpPr>
        <p:spPr>
          <a:xfrm>
            <a:off x="1169728" y="2273696"/>
            <a:ext cx="6790724" cy="5620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342900" lvl="1" indent="-342900"/>
            <a:r>
              <a:rPr lang="fr-FR" dirty="0">
                <a:latin typeface="Comic Sans MS" panose="030F0702030302020204" pitchFamily="66" charset="0"/>
              </a:rPr>
              <a:t>Tracer la </a:t>
            </a:r>
            <a:r>
              <a:rPr lang="fr-FR" b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droite horizontale</a:t>
            </a:r>
            <a:r>
              <a:rPr lang="fr-FR" dirty="0">
                <a:latin typeface="Comic Sans MS" panose="030F0702030302020204" pitchFamily="66" charset="0"/>
              </a:rPr>
              <a:t> passant par</a:t>
            </a:r>
            <a:r>
              <a:rPr lang="fr-FR" b="1" i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 k</a:t>
            </a:r>
            <a:r>
              <a:rPr lang="fr-FR" dirty="0">
                <a:latin typeface="Comic Sans MS" panose="030F0702030302020204" pitchFamily="66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2439" y="1527771"/>
                <a:ext cx="1001871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On cherche à résoudre graphiquement l’équation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fr-FR" dirty="0">
                  <a:solidFill>
                    <a:srgbClr val="0070C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439" y="1527771"/>
                <a:ext cx="10018716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548" t="-6667" b="-28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381581" y="1897103"/>
            <a:ext cx="1641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u="sng" dirty="0">
                <a:latin typeface="Comic Sans MS" panose="030F0702030302020204" pitchFamily="66" charset="0"/>
              </a:rPr>
              <a:t>Méthode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Espace réservé du contenu 3"/>
              <p:cNvSpPr txBox="1">
                <a:spLocks/>
              </p:cNvSpPr>
              <p:nvPr/>
            </p:nvSpPr>
            <p:spPr>
              <a:xfrm>
                <a:off x="1169728" y="2554729"/>
                <a:ext cx="5983119" cy="102989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2500"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0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lvl="1" indent="-342900"/>
                <a:r>
                  <a:rPr lang="fr-FR" dirty="0">
                    <a:latin typeface="Comic Sans MS" panose="030F0702030302020204" pitchFamily="66" charset="0"/>
                  </a:rPr>
                  <a:t>Lire les abscisses des points d’intersection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           </a:t>
                </a:r>
                <a:r>
                  <a:rPr lang="fr-FR" dirty="0">
                    <a:latin typeface="Comic Sans MS" panose="030F0702030302020204" pitchFamily="66" charset="0"/>
                  </a:rPr>
                  <a:t>de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FR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et de cette droite.</a:t>
                </a:r>
              </a:p>
            </p:txBody>
          </p:sp>
        </mc:Choice>
        <mc:Fallback xmlns="">
          <p:sp>
            <p:nvSpPr>
              <p:cNvPr id="20" name="Espace réservé du conten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728" y="2554729"/>
                <a:ext cx="5983119" cy="1029894"/>
              </a:xfrm>
              <a:prstGeom prst="rect">
                <a:avLst/>
              </a:prstGeom>
              <a:blipFill rotWithShape="1">
                <a:blip r:embed="rId8"/>
                <a:stretch>
                  <a:fillRect l="-183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Espace réservé du contenu 3"/>
          <p:cNvSpPr txBox="1">
            <a:spLocks/>
          </p:cNvSpPr>
          <p:nvPr/>
        </p:nvSpPr>
        <p:spPr>
          <a:xfrm>
            <a:off x="1169728" y="3318137"/>
            <a:ext cx="5286608" cy="8973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342900" lvl="1" indent="-342900"/>
            <a:r>
              <a:rPr lang="fr-FR" dirty="0">
                <a:latin typeface="Comic Sans MS" panose="030F0702030302020204" pitchFamily="66" charset="0"/>
              </a:rPr>
              <a:t>L’ensemble des solutions se note :         						S = {</a:t>
            </a:r>
            <a:r>
              <a:rPr lang="fr-FR" b="1" dirty="0">
                <a:solidFill>
                  <a:srgbClr val="FF0000"/>
                </a:solidFill>
                <a:latin typeface="Comic Sans MS" panose="030F0702030302020204" pitchFamily="66" charset="0"/>
              </a:rPr>
              <a:t>a </a:t>
            </a:r>
            <a:r>
              <a:rPr lang="fr-FR" dirty="0">
                <a:latin typeface="Comic Sans MS" panose="030F0702030302020204" pitchFamily="66" charset="0"/>
              </a:rPr>
              <a:t>; </a:t>
            </a:r>
            <a:r>
              <a:rPr lang="fr-FR" b="1" dirty="0">
                <a:solidFill>
                  <a:srgbClr val="0070C0"/>
                </a:solidFill>
                <a:latin typeface="Comic Sans MS" panose="030F0702030302020204" pitchFamily="66" charset="0"/>
              </a:rPr>
              <a:t>b</a:t>
            </a:r>
            <a:r>
              <a:rPr lang="fr-FR" dirty="0">
                <a:latin typeface="Comic Sans MS" panose="030F0702030302020204" pitchFamily="66" charset="0"/>
              </a:rPr>
              <a:t>}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72797" y="280788"/>
            <a:ext cx="100196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spcBef>
                <a:spcPct val="0"/>
              </a:spcBef>
            </a:pPr>
            <a:r>
              <a:rPr lang="fr-FR" sz="2400" dirty="0">
                <a:solidFill>
                  <a:srgbClr val="FF0000"/>
                </a:solidFill>
                <a:latin typeface="Comic Sans MS" panose="030F0702030302020204" pitchFamily="66" charset="0"/>
                <a:ea typeface="+mj-ea"/>
                <a:cs typeface="+mj-cs"/>
              </a:rPr>
              <a:t>5) Exemples de résolution graphique des équations et iné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81581" y="1098551"/>
                <a:ext cx="9641637" cy="429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>
                  <a:spcBef>
                    <a:spcPct val="20000"/>
                  </a:spcBef>
                </a:pP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it </a:t>
                </a:r>
                <a:r>
                  <a:rPr lang="fr-FR" sz="2000" b="1" i="1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f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une fonction dont la courbe représentative</a:t>
                </a:r>
                <a14:m>
                  <m:oMath xmlns:m="http://schemas.openxmlformats.org/officeDocument/2006/math">
                    <m:r>
                      <a:rPr lang="en-US" sz="2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FR" sz="2000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0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  <m:r>
                      <a:rPr lang="fr-FR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st tracée dans un repère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581" y="1098551"/>
                <a:ext cx="9641637" cy="429220"/>
              </a:xfrm>
              <a:prstGeom prst="rect">
                <a:avLst/>
              </a:prstGeom>
              <a:blipFill rotWithShape="1">
                <a:blip r:embed="rId9"/>
                <a:stretch>
                  <a:fillRect l="-696" t="-7042" b="-1690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872397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8" grpId="0"/>
      <p:bldP spid="10" grpId="0"/>
      <p:bldP spid="11" grpId="0" animBg="1"/>
      <p:bldP spid="12" grpId="0"/>
      <p:bldP spid="14" grpId="0" animBg="1"/>
      <p:bldP spid="15" grpId="0" animBg="1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6151" y="3118514"/>
            <a:ext cx="4369258" cy="2955386"/>
          </a:xfrm>
          <a:prstGeom prst="rect">
            <a:avLst/>
          </a:prstGeom>
        </p:spPr>
      </p:pic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11229013" y="565089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ce réservé du contenu 3"/>
              <p:cNvSpPr>
                <a:spLocks noGrp="1"/>
              </p:cNvSpPr>
              <p:nvPr>
                <p:ph idx="1"/>
              </p:nvPr>
            </p:nvSpPr>
            <p:spPr>
              <a:xfrm>
                <a:off x="1484308" y="1460493"/>
                <a:ext cx="10121537" cy="1062205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fr-FR" dirty="0">
                    <a:latin typeface="Comic Sans MS" panose="030F0702030302020204" pitchFamily="66" charset="0"/>
                  </a:rPr>
                  <a:t>Soit </a:t>
                </a:r>
                <a:r>
                  <a:rPr lang="fr-FR" b="1" i="1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f</a:t>
                </a:r>
                <a:r>
                  <a:rPr lang="fr-FR" dirty="0">
                    <a:latin typeface="Comic Sans MS" panose="030F0702030302020204" pitchFamily="66" charset="0"/>
                  </a:rPr>
                  <a:t> une fonction dont la courbe représentative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FR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  <m:r>
                      <a:rPr lang="fr-FR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est tracée dans un repère.</a:t>
                </a:r>
              </a:p>
            </p:txBody>
          </p:sp>
        </mc:Choice>
        <mc:Fallback xmlns="">
          <p:sp>
            <p:nvSpPr>
              <p:cNvPr id="4" name="Espace réservé du contenu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08" y="1460493"/>
                <a:ext cx="10121537" cy="1062205"/>
              </a:xfrm>
              <a:blipFill rotWithShape="1">
                <a:blip r:embed="rId3"/>
                <a:stretch>
                  <a:fillRect l="-1505" t="-12069" b="-1149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Espace réservé du contenu 18"/>
              <p:cNvSpPr txBox="1">
                <a:spLocks/>
              </p:cNvSpPr>
              <p:nvPr/>
            </p:nvSpPr>
            <p:spPr>
              <a:xfrm>
                <a:off x="1484308" y="583220"/>
                <a:ext cx="10535413" cy="88787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0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sz="2800" b="1" dirty="0" smtClean="0">
                    <a:solidFill>
                      <a:schemeClr val="accent3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b) </a:t>
                </a:r>
                <a:r>
                  <a:rPr lang="fr-FR" sz="2800" b="1" dirty="0">
                    <a:solidFill>
                      <a:schemeClr val="accent3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Inéquations du type </a:t>
                </a:r>
                <a14:m>
                  <m:oMath xmlns:m="http://schemas.openxmlformats.org/officeDocument/2006/math">
                    <m:r>
                      <a:rPr lang="fr-FR" sz="2800" b="1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2800" b="1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800" b="1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2800" b="1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&lt;</m:t>
                    </m:r>
                    <m:r>
                      <a:rPr lang="fr-FR" sz="2800" b="1" i="1" dirty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2800" b="1" dirty="0">
                    <a:solidFill>
                      <a:schemeClr val="accent3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 ou </a:t>
                </a:r>
                <a14:m>
                  <m:oMath xmlns:m="http://schemas.openxmlformats.org/officeDocument/2006/math">
                    <m:r>
                      <a:rPr lang="fr-FR" sz="2800" b="1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2800" b="1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800" b="1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2800" b="1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&gt;</m:t>
                    </m:r>
                    <m:r>
                      <a:rPr lang="fr-FR" sz="2800" b="1" i="1" dirty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2800" b="1" dirty="0">
                    <a:solidFill>
                      <a:schemeClr val="accent3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" name="Espace réservé du contenu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308" y="583220"/>
                <a:ext cx="10535413" cy="887879"/>
              </a:xfrm>
              <a:prstGeom prst="rect">
                <a:avLst/>
              </a:prstGeom>
              <a:blipFill rotWithShape="1">
                <a:blip r:embed="rId4"/>
                <a:stretch>
                  <a:fillRect l="-11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Espace réservé du contenu 3"/>
              <p:cNvSpPr txBox="1">
                <a:spLocks/>
              </p:cNvSpPr>
              <p:nvPr/>
            </p:nvSpPr>
            <p:spPr>
              <a:xfrm>
                <a:off x="1194610" y="4522120"/>
                <a:ext cx="6402864" cy="86875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0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lvl="1" indent="-342900"/>
                <a:r>
                  <a:rPr lang="fr-FR" sz="2200" dirty="0">
                    <a:latin typeface="Comic Sans MS" panose="030F0702030302020204" pitchFamily="66" charset="0"/>
                  </a:rPr>
                  <a:t>Repérer les intervalles sur lesque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200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2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fr-FR" sz="2200" dirty="0">
                    <a:latin typeface="Comic Sans MS" panose="030F0702030302020204" pitchFamily="66" charset="0"/>
                  </a:rPr>
                  <a:t> est en dessous de la droite.</a:t>
                </a:r>
              </a:p>
            </p:txBody>
          </p:sp>
        </mc:Choice>
        <mc:Fallback xmlns="">
          <p:sp>
            <p:nvSpPr>
              <p:cNvPr id="19" name="Espace réservé du conten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610" y="4522120"/>
                <a:ext cx="6402864" cy="868756"/>
              </a:xfrm>
              <a:prstGeom prst="rect">
                <a:avLst/>
              </a:prstGeom>
              <a:blipFill rotWithShape="1">
                <a:blip r:embed="rId5"/>
                <a:stretch>
                  <a:fillRect l="-2190" t="-14789" r="-1810" b="-985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2"/>
              <p:cNvSpPr txBox="1"/>
              <p:nvPr/>
            </p:nvSpPr>
            <p:spPr>
              <a:xfrm>
                <a:off x="9426726" y="5230616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fr-F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726" y="5230616"/>
                <a:ext cx="791570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9"/>
              <p:cNvSpPr txBox="1"/>
              <p:nvPr/>
            </p:nvSpPr>
            <p:spPr>
              <a:xfrm>
                <a:off x="10692104" y="5243801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2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104" y="5243801"/>
                <a:ext cx="791570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Freeform 3"/>
          <p:cNvSpPr/>
          <p:nvPr/>
        </p:nvSpPr>
        <p:spPr>
          <a:xfrm>
            <a:off x="8057315" y="3405859"/>
            <a:ext cx="3886200" cy="2413116"/>
          </a:xfrm>
          <a:custGeom>
            <a:avLst/>
            <a:gdLst>
              <a:gd name="connsiteX0" fmla="*/ 0 w 3886200"/>
              <a:gd name="connsiteY0" fmla="*/ 2413116 h 2413116"/>
              <a:gd name="connsiteX1" fmla="*/ 1739900 w 3886200"/>
              <a:gd name="connsiteY1" fmla="*/ 508116 h 2413116"/>
              <a:gd name="connsiteX2" fmla="*/ 2438400 w 3886200"/>
              <a:gd name="connsiteY2" fmla="*/ 116 h 2413116"/>
              <a:gd name="connsiteX3" fmla="*/ 3086100 w 3886200"/>
              <a:gd name="connsiteY3" fmla="*/ 533516 h 2413116"/>
              <a:gd name="connsiteX4" fmla="*/ 3886200 w 3886200"/>
              <a:gd name="connsiteY4" fmla="*/ 2006716 h 2413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86200" h="2413116">
                <a:moveTo>
                  <a:pt x="0" y="2413116"/>
                </a:moveTo>
                <a:cubicBezTo>
                  <a:pt x="666750" y="1661699"/>
                  <a:pt x="1333500" y="910283"/>
                  <a:pt x="1739900" y="508116"/>
                </a:cubicBezTo>
                <a:cubicBezTo>
                  <a:pt x="2146300" y="105949"/>
                  <a:pt x="2214033" y="-4117"/>
                  <a:pt x="2438400" y="116"/>
                </a:cubicBezTo>
                <a:cubicBezTo>
                  <a:pt x="2662767" y="4349"/>
                  <a:pt x="2844800" y="199083"/>
                  <a:pt x="3086100" y="533516"/>
                </a:cubicBezTo>
                <a:cubicBezTo>
                  <a:pt x="3327400" y="867949"/>
                  <a:pt x="3606800" y="1437332"/>
                  <a:pt x="3886200" y="2006716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5"/>
              <p:cNvSpPr txBox="1"/>
              <p:nvPr/>
            </p:nvSpPr>
            <p:spPr>
              <a:xfrm>
                <a:off x="10516717" y="2996721"/>
                <a:ext cx="834437" cy="496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</m:oMath>
                  </m:oMathPara>
                </a14:m>
                <a:endParaRPr lang="fr-FR" sz="2400" b="1" dirty="0"/>
              </a:p>
            </p:txBody>
          </p:sp>
        </mc:Choice>
        <mc:Fallback xmlns="">
          <p:sp>
            <p:nvSpPr>
              <p:cNvPr id="24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6717" y="2996721"/>
                <a:ext cx="834437" cy="496674"/>
              </a:xfrm>
              <a:prstGeom prst="rect">
                <a:avLst/>
              </a:prstGeom>
              <a:blipFill rotWithShape="1">
                <a:blip r:embed="rId8"/>
                <a:stretch>
                  <a:fillRect b="-123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15"/>
          <p:cNvCxnSpPr/>
          <p:nvPr/>
        </p:nvCxnSpPr>
        <p:spPr>
          <a:xfrm>
            <a:off x="7781090" y="3920325"/>
            <a:ext cx="4302125" cy="6350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ross 18"/>
          <p:cNvSpPr/>
          <p:nvPr/>
        </p:nvSpPr>
        <p:spPr>
          <a:xfrm>
            <a:off x="9698804" y="3850013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Cross 20"/>
          <p:cNvSpPr/>
          <p:nvPr/>
        </p:nvSpPr>
        <p:spPr>
          <a:xfrm>
            <a:off x="11035464" y="3839824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9" name="Straight Connector 21"/>
          <p:cNvCxnSpPr/>
          <p:nvPr/>
        </p:nvCxnSpPr>
        <p:spPr>
          <a:xfrm flipV="1">
            <a:off x="9789284" y="3949423"/>
            <a:ext cx="1" cy="12566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2"/>
          <p:cNvCxnSpPr/>
          <p:nvPr/>
        </p:nvCxnSpPr>
        <p:spPr>
          <a:xfrm flipV="1">
            <a:off x="11125944" y="3982368"/>
            <a:ext cx="1" cy="12566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7"/>
          <p:cNvCxnSpPr/>
          <p:nvPr/>
        </p:nvCxnSpPr>
        <p:spPr>
          <a:xfrm flipV="1">
            <a:off x="7781090" y="5234598"/>
            <a:ext cx="2008194" cy="443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23"/>
          <p:cNvCxnSpPr/>
          <p:nvPr/>
        </p:nvCxnSpPr>
        <p:spPr>
          <a:xfrm>
            <a:off x="11145620" y="5234599"/>
            <a:ext cx="817570" cy="22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13"/>
          <p:cNvSpPr txBox="1"/>
          <p:nvPr/>
        </p:nvSpPr>
        <p:spPr>
          <a:xfrm>
            <a:off x="9670767" y="4994579"/>
            <a:ext cx="78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[</a:t>
            </a:r>
          </a:p>
        </p:txBody>
      </p:sp>
      <p:sp>
        <p:nvSpPr>
          <p:cNvPr id="34" name="TextBox 25"/>
          <p:cNvSpPr txBox="1"/>
          <p:nvPr/>
        </p:nvSpPr>
        <p:spPr>
          <a:xfrm>
            <a:off x="10981873" y="4990706"/>
            <a:ext cx="617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]</a:t>
            </a:r>
            <a:endParaRPr lang="fr-FR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84308" y="2402268"/>
                <a:ext cx="966131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400" dirty="0">
                    <a:latin typeface="Comic Sans MS" panose="030F0702030302020204" pitchFamily="66" charset="0"/>
                  </a:rPr>
                  <a:t>On cherche à résoudre graphiquement l’inéquation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fr-FR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fr-FR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308" y="2402268"/>
                <a:ext cx="9661312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946" t="-10526" b="-289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1378226" y="2930461"/>
            <a:ext cx="1641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u="sng" dirty="0">
                <a:latin typeface="Comic Sans MS" panose="030F0702030302020204" pitchFamily="66" charset="0"/>
              </a:rPr>
              <a:t>Méthode :</a:t>
            </a:r>
          </a:p>
        </p:txBody>
      </p:sp>
      <p:sp>
        <p:nvSpPr>
          <p:cNvPr id="36" name="Espace réservé du contenu 3"/>
          <p:cNvSpPr txBox="1">
            <a:spLocks/>
          </p:cNvSpPr>
          <p:nvPr/>
        </p:nvSpPr>
        <p:spPr>
          <a:xfrm>
            <a:off x="1176448" y="3363568"/>
            <a:ext cx="6790724" cy="5620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342900" lvl="1" indent="-342900"/>
            <a:r>
              <a:rPr lang="fr-FR" sz="2200" dirty="0">
                <a:latin typeface="Comic Sans MS" panose="030F0702030302020204" pitchFamily="66" charset="0"/>
              </a:rPr>
              <a:t>Tracer la </a:t>
            </a:r>
            <a:r>
              <a:rPr lang="fr-FR" sz="2200" b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droite horizontale</a:t>
            </a:r>
            <a:r>
              <a:rPr lang="fr-FR" sz="2200" dirty="0">
                <a:latin typeface="Comic Sans MS" panose="030F0702030302020204" pitchFamily="66" charset="0"/>
              </a:rPr>
              <a:t> passant par</a:t>
            </a:r>
            <a:r>
              <a:rPr lang="fr-FR" sz="2200" b="1" i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 k</a:t>
            </a:r>
            <a:r>
              <a:rPr lang="fr-FR" sz="2200" dirty="0">
                <a:latin typeface="Comic Sans MS" panose="030F0702030302020204" pitchFamily="66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Espace réservé du contenu 3"/>
              <p:cNvSpPr txBox="1">
                <a:spLocks/>
              </p:cNvSpPr>
              <p:nvPr/>
            </p:nvSpPr>
            <p:spPr>
              <a:xfrm>
                <a:off x="1183076" y="3793113"/>
                <a:ext cx="6790724" cy="88345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0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lvl="1" indent="-342900"/>
                <a:r>
                  <a:rPr lang="fr-FR" sz="2200" dirty="0">
                    <a:latin typeface="Comic Sans MS" panose="030F0702030302020204" pitchFamily="66" charset="0"/>
                  </a:rPr>
                  <a:t>Lire les abscisses des points d’intersection de </a:t>
                </a:r>
                <a14:m>
                  <m:oMath xmlns:m="http://schemas.openxmlformats.org/officeDocument/2006/math">
                    <m:r>
                      <a:rPr lang="en-US" sz="2200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FR" sz="2200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2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fr-FR" sz="2200" dirty="0">
                    <a:latin typeface="Comic Sans MS" panose="030F0702030302020204" pitchFamily="66" charset="0"/>
                  </a:rPr>
                  <a:t> et de cette droite.</a:t>
                </a:r>
              </a:p>
            </p:txBody>
          </p:sp>
        </mc:Choice>
        <mc:Fallback xmlns="">
          <p:sp>
            <p:nvSpPr>
              <p:cNvPr id="37" name="Espace réservé du conten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076" y="3793113"/>
                <a:ext cx="6790724" cy="883454"/>
              </a:xfrm>
              <a:prstGeom prst="rect">
                <a:avLst/>
              </a:prstGeom>
              <a:blipFill rotWithShape="1">
                <a:blip r:embed="rId10"/>
                <a:stretch>
                  <a:fillRect l="-1975" t="-13793" b="-55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Espace réservé du contenu 3"/>
              <p:cNvSpPr txBox="1">
                <a:spLocks/>
              </p:cNvSpPr>
              <p:nvPr/>
            </p:nvSpPr>
            <p:spPr>
              <a:xfrm>
                <a:off x="1583634" y="5233298"/>
                <a:ext cx="6402864" cy="92264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0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lvl="1" indent="-342900"/>
                <a:r>
                  <a:rPr lang="fr-FR" sz="2200" dirty="0">
                    <a:latin typeface="Comic Sans MS" panose="030F0702030302020204" pitchFamily="66" charset="0"/>
                  </a:rPr>
                  <a:t>L’ensemble des solutions se note :         						S =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</a:rPr>
                      <m:t>]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;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d>
                      <m:dPr>
                        <m:begChr m:val="["/>
                        <m:endChr m:val="]"/>
                        <m:ctrlPr>
                          <a:rPr lang="en-US" sz="2200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</m:e>
                    </m:d>
                    <m:r>
                      <a:rPr lang="en-US" sz="22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+∞ [</m:t>
                    </m:r>
                  </m:oMath>
                </a14:m>
                <a:endParaRPr lang="fr-FR" sz="2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8" name="Espace réservé du conten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634" y="5233298"/>
                <a:ext cx="6402864" cy="922640"/>
              </a:xfrm>
              <a:prstGeom prst="rect">
                <a:avLst/>
              </a:prstGeom>
              <a:blipFill rotWithShape="1">
                <a:blip r:embed="rId11"/>
                <a:stretch>
                  <a:fillRect l="-2190" t="-9211" b="-46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0591561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 animBg="1"/>
      <p:bldP spid="24" grpId="0"/>
      <p:bldP spid="26" grpId="0" animBg="1"/>
      <p:bldP spid="27" grpId="0" animBg="1"/>
      <p:bldP spid="33" grpId="0"/>
      <p:bldP spid="34" grpId="0"/>
      <p:bldP spid="2" grpId="0"/>
      <p:bldP spid="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3668" y="2934202"/>
            <a:ext cx="4369258" cy="2955386"/>
          </a:xfrm>
          <a:prstGeom prst="rect">
            <a:avLst/>
          </a:prstGeom>
        </p:spPr>
      </p:pic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10609270" y="5466579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Espace réservé du contenu 18"/>
              <p:cNvSpPr txBox="1">
                <a:spLocks/>
              </p:cNvSpPr>
              <p:nvPr/>
            </p:nvSpPr>
            <p:spPr>
              <a:xfrm>
                <a:off x="864565" y="547325"/>
                <a:ext cx="10535413" cy="887879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marL="2857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20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8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6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>
                      <a:lumMod val="75000"/>
                    </a:schemeClr>
                  </a:buClr>
                  <a:buSzPct val="145000"/>
                  <a:buFont typeface="Arial"/>
                  <a:buChar char="•"/>
                  <a:defRPr sz="1400" kern="1200" cap="none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sz="2800" dirty="0" smtClean="0">
                    <a:solidFill>
                      <a:schemeClr val="accent3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c) </a:t>
                </a:r>
                <a:r>
                  <a:rPr lang="fr-FR" sz="2800" dirty="0">
                    <a:solidFill>
                      <a:schemeClr val="accent3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Inéquations du type </a:t>
                </a:r>
                <a14:m>
                  <m:oMath xmlns:m="http://schemas.openxmlformats.org/officeDocument/2006/math">
                    <m:r>
                      <a:rPr lang="fr-FR" sz="2800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fr-FR" sz="2800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800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800" i="1" dirty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&lt;</m:t>
                    </m:r>
                    <m:r>
                      <a:rPr lang="fr-FR" sz="2800" b="0" i="1" dirty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fr-FR" sz="2800" b="0" i="1" dirty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800" b="0" i="1" dirty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800" b="0" i="1" dirty="0" smtClean="0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fr-FR" sz="2800" dirty="0">
                  <a:solidFill>
                    <a:schemeClr val="accent3">
                      <a:lumMod val="75000"/>
                    </a:schemeClr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Espace réservé du contenu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565" y="547325"/>
                <a:ext cx="10535413" cy="887879"/>
              </a:xfrm>
              <a:prstGeom prst="rect">
                <a:avLst/>
              </a:prstGeom>
              <a:blipFill rotWithShape="1">
                <a:blip r:embed="rId3"/>
                <a:stretch>
                  <a:fillRect l="-12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12"/>
              <p:cNvSpPr txBox="1"/>
              <p:nvPr/>
            </p:nvSpPr>
            <p:spPr>
              <a:xfrm>
                <a:off x="8445581" y="5040645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fr-F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581" y="5040645"/>
                <a:ext cx="79157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19"/>
              <p:cNvSpPr txBox="1"/>
              <p:nvPr/>
            </p:nvSpPr>
            <p:spPr>
              <a:xfrm>
                <a:off x="10635307" y="5067149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7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5307" y="5067149"/>
                <a:ext cx="791570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Freeform 3"/>
          <p:cNvSpPr/>
          <p:nvPr/>
        </p:nvSpPr>
        <p:spPr>
          <a:xfrm>
            <a:off x="7414832" y="3221547"/>
            <a:ext cx="3886200" cy="2413116"/>
          </a:xfrm>
          <a:custGeom>
            <a:avLst/>
            <a:gdLst>
              <a:gd name="connsiteX0" fmla="*/ 0 w 3886200"/>
              <a:gd name="connsiteY0" fmla="*/ 2413116 h 2413116"/>
              <a:gd name="connsiteX1" fmla="*/ 1739900 w 3886200"/>
              <a:gd name="connsiteY1" fmla="*/ 508116 h 2413116"/>
              <a:gd name="connsiteX2" fmla="*/ 2438400 w 3886200"/>
              <a:gd name="connsiteY2" fmla="*/ 116 h 2413116"/>
              <a:gd name="connsiteX3" fmla="*/ 3086100 w 3886200"/>
              <a:gd name="connsiteY3" fmla="*/ 533516 h 2413116"/>
              <a:gd name="connsiteX4" fmla="*/ 3886200 w 3886200"/>
              <a:gd name="connsiteY4" fmla="*/ 2006716 h 2413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86200" h="2413116">
                <a:moveTo>
                  <a:pt x="0" y="2413116"/>
                </a:moveTo>
                <a:cubicBezTo>
                  <a:pt x="666750" y="1661699"/>
                  <a:pt x="1333500" y="910283"/>
                  <a:pt x="1739900" y="508116"/>
                </a:cubicBezTo>
                <a:cubicBezTo>
                  <a:pt x="2146300" y="105949"/>
                  <a:pt x="2214033" y="-4117"/>
                  <a:pt x="2438400" y="116"/>
                </a:cubicBezTo>
                <a:cubicBezTo>
                  <a:pt x="2662767" y="4349"/>
                  <a:pt x="2844800" y="199083"/>
                  <a:pt x="3086100" y="533516"/>
                </a:cubicBezTo>
                <a:cubicBezTo>
                  <a:pt x="3327400" y="867949"/>
                  <a:pt x="3606800" y="1437332"/>
                  <a:pt x="3886200" y="2006716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5"/>
              <p:cNvSpPr txBox="1"/>
              <p:nvPr/>
            </p:nvSpPr>
            <p:spPr>
              <a:xfrm>
                <a:off x="9874234" y="2812409"/>
                <a:ext cx="834437" cy="496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fr-FR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</m:oMath>
                  </m:oMathPara>
                </a14:m>
                <a:endParaRPr lang="fr-FR" sz="2400" b="1" dirty="0"/>
              </a:p>
            </p:txBody>
          </p:sp>
        </mc:Choice>
        <mc:Fallback xmlns="">
          <p:sp>
            <p:nvSpPr>
              <p:cNvPr id="39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4234" y="2812409"/>
                <a:ext cx="834437" cy="496611"/>
              </a:xfrm>
              <a:prstGeom prst="rect">
                <a:avLst/>
              </a:prstGeom>
              <a:blipFill rotWithShape="1">
                <a:blip r:embed="rId6"/>
                <a:stretch>
                  <a:fillRect b="-109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21"/>
          <p:cNvCxnSpPr/>
          <p:nvPr/>
        </p:nvCxnSpPr>
        <p:spPr>
          <a:xfrm flipV="1">
            <a:off x="8788842" y="4075535"/>
            <a:ext cx="1" cy="974751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22"/>
          <p:cNvCxnSpPr/>
          <p:nvPr/>
        </p:nvCxnSpPr>
        <p:spPr>
          <a:xfrm flipH="1" flipV="1">
            <a:off x="11035435" y="4730580"/>
            <a:ext cx="17094" cy="333894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7"/>
          <p:cNvCxnSpPr/>
          <p:nvPr/>
        </p:nvCxnSpPr>
        <p:spPr>
          <a:xfrm flipV="1">
            <a:off x="7138607" y="5050286"/>
            <a:ext cx="1663387" cy="443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23"/>
          <p:cNvCxnSpPr/>
          <p:nvPr/>
        </p:nvCxnSpPr>
        <p:spPr>
          <a:xfrm>
            <a:off x="11067429" y="5050286"/>
            <a:ext cx="253278" cy="221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13"/>
          <p:cNvSpPr txBox="1"/>
          <p:nvPr/>
        </p:nvSpPr>
        <p:spPr>
          <a:xfrm>
            <a:off x="8675546" y="4805210"/>
            <a:ext cx="78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[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45" name="TextBox 25"/>
          <p:cNvSpPr txBox="1"/>
          <p:nvPr/>
        </p:nvSpPr>
        <p:spPr>
          <a:xfrm>
            <a:off x="10897947" y="4803025"/>
            <a:ext cx="617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]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46" name="Freeform 11"/>
          <p:cNvSpPr/>
          <p:nvPr/>
        </p:nvSpPr>
        <p:spPr>
          <a:xfrm>
            <a:off x="7160832" y="3094663"/>
            <a:ext cx="4239146" cy="1741163"/>
          </a:xfrm>
          <a:custGeom>
            <a:avLst/>
            <a:gdLst>
              <a:gd name="connsiteX0" fmla="*/ 0 w 4483100"/>
              <a:gd name="connsiteY0" fmla="*/ 0 h 1741163"/>
              <a:gd name="connsiteX1" fmla="*/ 3505200 w 4483100"/>
              <a:gd name="connsiteY1" fmla="*/ 1727200 h 1741163"/>
              <a:gd name="connsiteX2" fmla="*/ 4483100 w 4483100"/>
              <a:gd name="connsiteY2" fmla="*/ 673100 h 1741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83100" h="1741163">
                <a:moveTo>
                  <a:pt x="0" y="0"/>
                </a:moveTo>
                <a:cubicBezTo>
                  <a:pt x="1379008" y="807508"/>
                  <a:pt x="2758017" y="1615017"/>
                  <a:pt x="3505200" y="1727200"/>
                </a:cubicBezTo>
                <a:cubicBezTo>
                  <a:pt x="4252383" y="1839383"/>
                  <a:pt x="4367741" y="1256241"/>
                  <a:pt x="4483100" y="673100"/>
                </a:cubicBezTo>
              </a:path>
            </a:pathLst>
          </a:cu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29"/>
              <p:cNvSpPr txBox="1"/>
              <p:nvPr/>
            </p:nvSpPr>
            <p:spPr>
              <a:xfrm>
                <a:off x="7395157" y="2934202"/>
                <a:ext cx="834437" cy="496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b="1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fr-FR" sz="2400" b="1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sub>
                      </m:sSub>
                    </m:oMath>
                  </m:oMathPara>
                </a14:m>
                <a:endParaRPr lang="fr-FR" sz="2400" b="1" dirty="0"/>
              </a:p>
            </p:txBody>
          </p:sp>
        </mc:Choice>
        <mc:Fallback xmlns="">
          <p:sp>
            <p:nvSpPr>
              <p:cNvPr id="47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5157" y="2934202"/>
                <a:ext cx="834437" cy="496611"/>
              </a:xfrm>
              <a:prstGeom prst="rect">
                <a:avLst/>
              </a:prstGeom>
              <a:blipFill rotWithShape="1">
                <a:blip r:embed="rId7"/>
                <a:stretch>
                  <a:fillRect b="-609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Cross 20"/>
          <p:cNvSpPr/>
          <p:nvPr/>
        </p:nvSpPr>
        <p:spPr>
          <a:xfrm>
            <a:off x="10943251" y="4601973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Cross 18"/>
          <p:cNvSpPr/>
          <p:nvPr/>
        </p:nvSpPr>
        <p:spPr>
          <a:xfrm>
            <a:off x="8698361" y="4003421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64565" y="1332601"/>
                <a:ext cx="10320828" cy="866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400" dirty="0">
                    <a:latin typeface="Comic Sans MS" panose="030F0702030302020204" pitchFamily="66" charset="0"/>
                  </a:rPr>
                  <a:t>Soient </a:t>
                </a:r>
                <a:r>
                  <a:rPr lang="fr-FR" sz="2400" b="1" i="1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f</a:t>
                </a:r>
                <a:r>
                  <a:rPr lang="fr-FR" sz="2400" dirty="0">
                    <a:latin typeface="Comic Sans MS" panose="030F0702030302020204" pitchFamily="66" charset="0"/>
                  </a:rPr>
                  <a:t> et </a:t>
                </a:r>
                <a:r>
                  <a:rPr lang="fr-FR" sz="2400" b="1" i="1" dirty="0">
                    <a:solidFill>
                      <a:schemeClr val="accent6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g</a:t>
                </a:r>
                <a:r>
                  <a:rPr lang="fr-FR" sz="2400" b="1" i="1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r-FR" sz="2400" dirty="0">
                    <a:latin typeface="Comic Sans MS" panose="030F0702030302020204" pitchFamily="66" charset="0"/>
                  </a:rPr>
                  <a:t>deux fonctions dont les courbes représentat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  <m:r>
                      <a:rPr lang="fr-FR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fr-FR" sz="24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 sont tracées dans un repère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565" y="1332601"/>
                <a:ext cx="10320828" cy="866006"/>
              </a:xfrm>
              <a:prstGeom prst="rect">
                <a:avLst/>
              </a:prstGeom>
              <a:blipFill rotWithShape="1">
                <a:blip r:embed="rId8"/>
                <a:stretch>
                  <a:fillRect l="-945" t="-4930" b="-154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64565" y="2217956"/>
                <a:ext cx="1032082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400" dirty="0">
                    <a:latin typeface="Comic Sans MS" panose="030F0702030302020204" pitchFamily="66" charset="0"/>
                  </a:rPr>
                  <a:t>On cherche à résoudre graphiquement l’inéquation </a:t>
                </a:r>
                <a14:m>
                  <m:oMath xmlns:m="http://schemas.openxmlformats.org/officeDocument/2006/math">
                    <m:r>
                      <a:rPr lang="fr-FR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fr-FR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400" b="1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565" y="2217956"/>
                <a:ext cx="10320828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945" t="-10526" b="-289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864565" y="2715014"/>
            <a:ext cx="1641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u="sng" dirty="0">
                <a:latin typeface="Comic Sans MS" panose="030F0702030302020204" pitchFamily="66" charset="0"/>
              </a:rPr>
              <a:t>Méthode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68604" y="3205438"/>
                <a:ext cx="6089343" cy="866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 pitchFamily="34" charset="0"/>
                  <a:buChar char="•"/>
                </a:pPr>
                <a:r>
                  <a:rPr lang="fr-FR" sz="2400" dirty="0">
                    <a:latin typeface="Comic Sans MS" panose="030F0702030302020204" pitchFamily="66" charset="0"/>
                  </a:rPr>
                  <a:t>Lire les abscisses des points d’intersection de</a:t>
                </a:r>
                <a14:m>
                  <m:oMath xmlns:m="http://schemas.openxmlformats.org/officeDocument/2006/math">
                    <m:r>
                      <a:rPr lang="en-US" sz="2400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fr-FR" sz="24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04" y="3205438"/>
                <a:ext cx="6089343" cy="866006"/>
              </a:xfrm>
              <a:prstGeom prst="rect">
                <a:avLst/>
              </a:prstGeom>
              <a:blipFill rotWithShape="1">
                <a:blip r:embed="rId10"/>
                <a:stretch>
                  <a:fillRect l="-2503" t="-21831" b="-1197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61014" y="3940643"/>
                <a:ext cx="6089343" cy="900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 pitchFamily="34" charset="0"/>
                  <a:buChar char="•"/>
                </a:pPr>
                <a:r>
                  <a:rPr lang="fr-FR" sz="2400" dirty="0">
                    <a:latin typeface="Comic Sans MS" panose="030F0702030302020204" pitchFamily="66" charset="0"/>
                  </a:rPr>
                  <a:t>Repérer les intervalles sur lesquel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 est en dessous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fr-FR" sz="2400" b="1" i="1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sub>
                    </m:sSub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14" y="3940643"/>
                <a:ext cx="6089343" cy="900952"/>
              </a:xfrm>
              <a:prstGeom prst="rect">
                <a:avLst/>
              </a:prstGeom>
              <a:blipFill rotWithShape="1">
                <a:blip r:embed="rId11"/>
                <a:stretch>
                  <a:fillRect l="-2503" t="-20270" b="-1081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882934" y="4733727"/>
            <a:ext cx="60893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1">
                  <a:lumMod val="75000"/>
                </a:schemeClr>
              </a:buClr>
              <a:buSzPct val="145000"/>
              <a:buFont typeface="Arial" panose="020B0604020202020204" pitchFamily="34" charset="0"/>
              <a:buChar char="•"/>
            </a:pPr>
            <a:r>
              <a:rPr lang="fr-FR" sz="2400" dirty="0">
                <a:latin typeface="Comic Sans MS" panose="030F0702030302020204" pitchFamily="66" charset="0"/>
              </a:rPr>
              <a:t>L’ensemble des solutions se note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45488" y="5230785"/>
                <a:ext cx="38711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lvl="1" indent="-342900"/>
                <a:r>
                  <a:rPr lang="fr-FR" sz="2400" dirty="0">
                    <a:latin typeface="Comic Sans MS" panose="030F0702030302020204" pitchFamily="66" charset="0"/>
                  </a:rPr>
                  <a:t>	S =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]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;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</m:e>
                    </m:d>
                    <m:r>
                      <a:rPr lang="fr-FR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+∞ [</m:t>
                    </m:r>
                  </m:oMath>
                </a14:m>
                <a:endParaRPr lang="fr-FR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488" y="5230785"/>
                <a:ext cx="3871188" cy="461665"/>
              </a:xfrm>
              <a:prstGeom prst="rect">
                <a:avLst/>
              </a:prstGeom>
              <a:blipFill rotWithShape="1">
                <a:blip r:embed="rId12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0429998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 animBg="1"/>
      <p:bldP spid="39" grpId="0"/>
      <p:bldP spid="44" grpId="0"/>
      <p:bldP spid="45" grpId="0"/>
      <p:bldP spid="46" grpId="0" animBg="1"/>
      <p:bldP spid="47" grpId="0"/>
      <p:bldP spid="48" grpId="0" animBg="1"/>
      <p:bldP spid="49" grpId="0" animBg="1"/>
      <p:bldP spid="2" grpId="0"/>
      <p:bldP spid="3" grpId="0"/>
      <p:bldP spid="5" grpId="0"/>
      <p:bldP spid="25" grpId="0"/>
      <p:bldP spid="26" grpId="0"/>
      <p:bldP spid="27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8737600" y="6300327"/>
            <a:ext cx="284480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921052" y="433259"/>
            <a:ext cx="54171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oient </a:t>
            </a:r>
            <a:r>
              <a:rPr lang="fr-FR" dirty="0"/>
              <a:t>f et g les deux fonctions définies sur R par </a:t>
            </a:r>
            <a:r>
              <a:rPr lang="fr-FR" dirty="0" smtClean="0"/>
              <a:t>:       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720433" y="1825529"/>
            <a:ext cx="101830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3) Résoudre </a:t>
            </a:r>
            <a:r>
              <a:rPr lang="fr-FR" dirty="0">
                <a:solidFill>
                  <a:prstClr val="black"/>
                </a:solidFill>
              </a:rPr>
              <a:t>graphiquement et algébriquement </a:t>
            </a:r>
            <a:r>
              <a:rPr lang="fr-FR" dirty="0" smtClean="0">
                <a:solidFill>
                  <a:prstClr val="black"/>
                </a:solidFill>
              </a:rPr>
              <a:t>l’inéquation:  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589444" y="442951"/>
            <a:ext cx="428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et 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937596" y="2194861"/>
            <a:ext cx="11993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prstClr val="black"/>
                </a:solidFill>
              </a:rPr>
              <a:t>Solution: </a:t>
            </a:r>
            <a:endParaRPr lang="fr-FR" sz="2000" b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00337"/>
              </p:ext>
            </p:extLst>
          </p:nvPr>
        </p:nvGraphicFramePr>
        <p:xfrm>
          <a:off x="6780816" y="433259"/>
          <a:ext cx="1760511" cy="39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95" name="Equation" r:id="rId3" imgW="1129810" imgH="253890" progId="Equation.DSMT4">
                  <p:embed/>
                </p:oleObj>
              </mc:Choice>
              <mc:Fallback>
                <p:oleObj name="Equation" r:id="rId3" imgW="1129810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816" y="433259"/>
                        <a:ext cx="1760511" cy="396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800175"/>
              </p:ext>
            </p:extLst>
          </p:nvPr>
        </p:nvGraphicFramePr>
        <p:xfrm>
          <a:off x="9018151" y="433259"/>
          <a:ext cx="1250373" cy="36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96" name="Equation" r:id="rId5" imgW="875920" imgH="253890" progId="Equation.DSMT4">
                  <p:embed/>
                </p:oleObj>
              </mc:Choice>
              <mc:Fallback>
                <p:oleObj name="Equation" r:id="rId5" imgW="87592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8151" y="433259"/>
                        <a:ext cx="1250373" cy="366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64194" y="835875"/>
            <a:ext cx="70381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1</a:t>
            </a:r>
            <a:r>
              <a:rPr lang="fr-FR" dirty="0" smtClean="0">
                <a:solidFill>
                  <a:prstClr val="black"/>
                </a:solidFill>
              </a:rPr>
              <a:t>) Tracer </a:t>
            </a:r>
            <a:r>
              <a:rPr lang="fr-FR" dirty="0">
                <a:solidFill>
                  <a:prstClr val="black"/>
                </a:solidFill>
              </a:rPr>
              <a:t>Les courbes représentatives             </a:t>
            </a:r>
            <a:r>
              <a:rPr lang="fr-FR" dirty="0" smtClean="0">
                <a:solidFill>
                  <a:prstClr val="black"/>
                </a:solidFill>
              </a:rPr>
              <a:t>  et 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41147"/>
              </p:ext>
            </p:extLst>
          </p:nvPr>
        </p:nvGraphicFramePr>
        <p:xfrm>
          <a:off x="7711173" y="3180184"/>
          <a:ext cx="641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97" name="Equation" r:id="rId7" imgW="342720" imgH="279360" progId="Equation.DSMT4">
                  <p:embed/>
                </p:oleObj>
              </mc:Choice>
              <mc:Fallback>
                <p:oleObj name="Equation" r:id="rId7" imgW="3427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173" y="3180184"/>
                        <a:ext cx="6413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20992"/>
              </p:ext>
            </p:extLst>
          </p:nvPr>
        </p:nvGraphicFramePr>
        <p:xfrm>
          <a:off x="5135375" y="2193992"/>
          <a:ext cx="642537" cy="45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98" name="Equation" r:id="rId9" imgW="342751" imgH="253890" progId="Equation.DSMT4">
                  <p:embed/>
                </p:oleObj>
              </mc:Choice>
              <mc:Fallback>
                <p:oleObj name="Equation" r:id="rId9" imgW="3427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375" y="2193992"/>
                        <a:ext cx="642537" cy="45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64194" y="1333088"/>
            <a:ext cx="87423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2</a:t>
            </a:r>
            <a:r>
              <a:rPr lang="fr-FR" dirty="0" smtClean="0">
                <a:solidFill>
                  <a:prstClr val="black"/>
                </a:solidFill>
              </a:rPr>
              <a:t>) Résoudre </a:t>
            </a:r>
            <a:r>
              <a:rPr lang="fr-FR" dirty="0">
                <a:solidFill>
                  <a:prstClr val="black"/>
                </a:solidFill>
              </a:rPr>
              <a:t>graphiquement et algébriquement l’équation </a:t>
            </a:r>
            <a:r>
              <a:rPr lang="fr-FR" dirty="0" smtClean="0">
                <a:solidFill>
                  <a:prstClr val="black"/>
                </a:solidFill>
              </a:rPr>
              <a:t> :  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17404"/>
              </p:ext>
            </p:extLst>
          </p:nvPr>
        </p:nvGraphicFramePr>
        <p:xfrm>
          <a:off x="6588936" y="1303490"/>
          <a:ext cx="1415358" cy="40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99" name="Equation" r:id="rId11" imgW="888614" imgH="253890" progId="Equation.DSMT4">
                  <p:embed/>
                </p:oleObj>
              </mc:Choice>
              <mc:Fallback>
                <p:oleObj name="Equation" r:id="rId11" imgW="888614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936" y="1303490"/>
                        <a:ext cx="1415358" cy="40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41290"/>
              </p:ext>
            </p:extLst>
          </p:nvPr>
        </p:nvGraphicFramePr>
        <p:xfrm>
          <a:off x="6561228" y="1825529"/>
          <a:ext cx="1415358" cy="40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0"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228" y="1825529"/>
                        <a:ext cx="1415358" cy="40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087375" y="2240251"/>
            <a:ext cx="90655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1) Les courbes représentatives   </a:t>
            </a:r>
            <a:r>
              <a:rPr lang="fr-FR" dirty="0" smtClean="0"/>
              <a:t>              et               </a:t>
            </a:r>
            <a:r>
              <a:rPr lang="fr-FR" dirty="0"/>
              <a:t>sont données dans le repère ci-dessous </a:t>
            </a:r>
            <a:r>
              <a:rPr lang="fr-FR" dirty="0" smtClean="0"/>
              <a:t>:  </a:t>
            </a:r>
            <a:endParaRPr lang="fr-FR" dirty="0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18613"/>
              </p:ext>
            </p:extLst>
          </p:nvPr>
        </p:nvGraphicFramePr>
        <p:xfrm>
          <a:off x="4439617" y="835875"/>
          <a:ext cx="642537" cy="45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1" name="Equation" r:id="rId15" imgW="342751" imgH="253890" progId="Equation.DSMT4">
                  <p:embed/>
                </p:oleObj>
              </mc:Choice>
              <mc:Fallback>
                <p:oleObj name="Equation" r:id="rId15" imgW="3427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617" y="835875"/>
                        <a:ext cx="642537" cy="45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263962"/>
              </p:ext>
            </p:extLst>
          </p:nvPr>
        </p:nvGraphicFramePr>
        <p:xfrm>
          <a:off x="6200464" y="2194861"/>
          <a:ext cx="641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2" name="Equation" r:id="rId16" imgW="342720" imgH="279360" progId="Equation.DSMT4">
                  <p:embed/>
                </p:oleObj>
              </mc:Choice>
              <mc:Fallback>
                <p:oleObj name="Equation" r:id="rId16" imgW="342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464" y="2194861"/>
                        <a:ext cx="6413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Image 28" descr="C:\Users\atmani\AppData\Local\Temp\geogebra.png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596" y="2609583"/>
            <a:ext cx="5022734" cy="3926731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Rectangle 35"/>
          <p:cNvSpPr/>
          <p:nvPr/>
        </p:nvSpPr>
        <p:spPr>
          <a:xfrm>
            <a:off x="5811980" y="298482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 smtClean="0"/>
              <a:t>Il </a:t>
            </a:r>
            <a:r>
              <a:rPr lang="fr-FR" dirty="0"/>
              <a:t>suffit de chercher les abscisses des points d’intersection des </a:t>
            </a:r>
            <a:endParaRPr lang="fr-FR" dirty="0" smtClean="0"/>
          </a:p>
          <a:p>
            <a:r>
              <a:rPr lang="fr-FR" dirty="0" smtClean="0"/>
              <a:t>courbes              </a:t>
            </a:r>
            <a:r>
              <a:rPr lang="fr-FR" dirty="0"/>
              <a:t>et </a:t>
            </a: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09866"/>
              </p:ext>
            </p:extLst>
          </p:nvPr>
        </p:nvGraphicFramePr>
        <p:xfrm>
          <a:off x="6796461" y="3193322"/>
          <a:ext cx="450615" cy="45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3" name="Equation" r:id="rId18" imgW="342751" imgH="253890" progId="Equation.DSMT4">
                  <p:embed/>
                </p:oleObj>
              </mc:Choice>
              <mc:Fallback>
                <p:oleObj name="Equation" r:id="rId18" imgW="3427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61" y="3193322"/>
                        <a:ext cx="450615" cy="45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73589"/>
              </p:ext>
            </p:extLst>
          </p:nvPr>
        </p:nvGraphicFramePr>
        <p:xfrm>
          <a:off x="5318980" y="812283"/>
          <a:ext cx="641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4" name="Equation" r:id="rId19" imgW="342720" imgH="279360" progId="Equation.DSMT4">
                  <p:embed/>
                </p:oleObj>
              </mc:Choice>
              <mc:Fallback>
                <p:oleObj name="Equation" r:id="rId19" imgW="342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80" y="812283"/>
                        <a:ext cx="6413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764194" y="402481"/>
            <a:ext cx="14062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>
                <a:solidFill>
                  <a:prstClr val="black"/>
                </a:solidFill>
              </a:rPr>
              <a:t>Exercice: </a:t>
            </a:r>
            <a:endParaRPr lang="fr-FR" sz="2000" b="1" dirty="0"/>
          </a:p>
        </p:txBody>
      </p:sp>
      <p:sp>
        <p:nvSpPr>
          <p:cNvPr id="40" name="Rectangle 39"/>
          <p:cNvSpPr/>
          <p:nvPr/>
        </p:nvSpPr>
        <p:spPr>
          <a:xfrm>
            <a:off x="5993207" y="3636654"/>
            <a:ext cx="1253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a donc </a:t>
            </a:r>
            <a:r>
              <a:rPr lang="fr-FR" dirty="0" smtClean="0"/>
              <a:t>:</a:t>
            </a:r>
            <a:endParaRPr lang="fr-FR" dirty="0"/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5102"/>
              </p:ext>
            </p:extLst>
          </p:nvPr>
        </p:nvGraphicFramePr>
        <p:xfrm>
          <a:off x="8402878" y="3653561"/>
          <a:ext cx="727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5" name="Equation" r:id="rId20" imgW="368280" imgH="177480" progId="Equation.DSMT4">
                  <p:embed/>
                </p:oleObj>
              </mc:Choice>
              <mc:Fallback>
                <p:oleObj name="Equation" r:id="rId20" imgW="36828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878" y="3653561"/>
                        <a:ext cx="727075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8027069" y="3604309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76533"/>
              </p:ext>
            </p:extLst>
          </p:nvPr>
        </p:nvGraphicFramePr>
        <p:xfrm>
          <a:off x="6488840" y="6300327"/>
          <a:ext cx="652030" cy="35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6" name="Equation" r:id="rId22" imgW="329914" imgH="177646" progId="Equation.DSMT4">
                  <p:embed/>
                </p:oleObj>
              </mc:Choice>
              <mc:Fallback>
                <p:oleObj name="Equation" r:id="rId22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840" y="6300327"/>
                        <a:ext cx="652030" cy="353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52298"/>
              </p:ext>
            </p:extLst>
          </p:nvPr>
        </p:nvGraphicFramePr>
        <p:xfrm>
          <a:off x="7912174" y="4081495"/>
          <a:ext cx="926153" cy="4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7" name="Equation" r:id="rId24" imgW="583947" imgH="253890" progId="Equation.DSMT4">
                  <p:embed/>
                </p:oleObj>
              </mc:Choice>
              <mc:Fallback>
                <p:oleObj name="Equation" r:id="rId24" imgW="583947" imgH="25389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174" y="4081495"/>
                        <a:ext cx="926153" cy="40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7125564" y="4055146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</a:t>
            </a:r>
            <a:endParaRPr lang="fr-FR" dirty="0"/>
          </a:p>
        </p:txBody>
      </p:sp>
      <p:sp>
        <p:nvSpPr>
          <p:cNvPr id="48" name="Rectangle 47"/>
          <p:cNvSpPr/>
          <p:nvPr/>
        </p:nvSpPr>
        <p:spPr>
          <a:xfrm>
            <a:off x="5960330" y="4685207"/>
            <a:ext cx="4784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2) a) Résolution </a:t>
            </a:r>
            <a:r>
              <a:rPr lang="fr-FR" dirty="0">
                <a:solidFill>
                  <a:prstClr val="black"/>
                </a:solidFill>
              </a:rPr>
              <a:t>algébriquement </a:t>
            </a:r>
            <a:r>
              <a:rPr lang="fr-FR" dirty="0" smtClean="0"/>
              <a:t>de l’équation :   </a:t>
            </a:r>
            <a:endParaRPr lang="fr-FR" dirty="0"/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43994"/>
              </p:ext>
            </p:extLst>
          </p:nvPr>
        </p:nvGraphicFramePr>
        <p:xfrm>
          <a:off x="5735348" y="5061467"/>
          <a:ext cx="1234152" cy="40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8" name="Equation" r:id="rId26" imgW="888614" imgH="253890" progId="Equation.DSMT4">
                  <p:embed/>
                </p:oleObj>
              </mc:Choice>
              <mc:Fallback>
                <p:oleObj name="Equation" r:id="rId26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348" y="5061467"/>
                        <a:ext cx="1234152" cy="40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7035888" y="5112328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 </a:t>
            </a:r>
          </a:p>
        </p:txBody>
      </p:sp>
      <p:sp>
        <p:nvSpPr>
          <p:cNvPr id="51" name="Rectangle 6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30461"/>
              </p:ext>
            </p:extLst>
          </p:nvPr>
        </p:nvGraphicFramePr>
        <p:xfrm>
          <a:off x="8014850" y="5054539"/>
          <a:ext cx="1854576" cy="34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09" name="Equation" r:id="rId27" imgW="1180588" imgH="203112" progId="Equation.DSMT4">
                  <p:embed/>
                </p:oleObj>
              </mc:Choice>
              <mc:Fallback>
                <p:oleObj name="Equation" r:id="rId27" imgW="1180588" imgH="203112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850" y="5054539"/>
                        <a:ext cx="1854576" cy="343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7035887" y="5481660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 </a:t>
            </a:r>
          </a:p>
        </p:txBody>
      </p:sp>
      <p:sp>
        <p:nvSpPr>
          <p:cNvPr id="54" name="Rectangle 6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87579"/>
              </p:ext>
            </p:extLst>
          </p:nvPr>
        </p:nvGraphicFramePr>
        <p:xfrm>
          <a:off x="8098219" y="5444212"/>
          <a:ext cx="1407963" cy="3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0" name="Equation" r:id="rId29" imgW="914400" imgH="203200" progId="Equation.DSMT4">
                  <p:embed/>
                </p:oleObj>
              </mc:Choice>
              <mc:Fallback>
                <p:oleObj name="Equation" r:id="rId29" imgW="914400" imgH="203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219" y="5444212"/>
                        <a:ext cx="1407963" cy="337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6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25124"/>
              </p:ext>
            </p:extLst>
          </p:nvPr>
        </p:nvGraphicFramePr>
        <p:xfrm>
          <a:off x="5948759" y="5850992"/>
          <a:ext cx="4807527" cy="44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1" name="Equation" r:id="rId31" imgW="2857500" imgH="279400" progId="Equation.DSMT4">
                  <p:embed/>
                </p:oleObj>
              </mc:Choice>
              <mc:Fallback>
                <p:oleObj name="Equation" r:id="rId31" imgW="2857500" imgH="279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759" y="5850992"/>
                        <a:ext cx="4807527" cy="44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27465"/>
              </p:ext>
            </p:extLst>
          </p:nvPr>
        </p:nvGraphicFramePr>
        <p:xfrm>
          <a:off x="10535833" y="4648000"/>
          <a:ext cx="1234152" cy="40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2" name="Equation" r:id="rId33" imgW="888614" imgH="253890" progId="Equation.DSMT4">
                  <p:embed/>
                </p:oleObj>
              </mc:Choice>
              <mc:Fallback>
                <p:oleObj name="Equation" r:id="rId33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5833" y="4648000"/>
                        <a:ext cx="1234152" cy="40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43590"/>
              </p:ext>
            </p:extLst>
          </p:nvPr>
        </p:nvGraphicFramePr>
        <p:xfrm>
          <a:off x="10286451" y="2553822"/>
          <a:ext cx="1234152" cy="40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3" name="Equation" r:id="rId34" imgW="888614" imgH="253890" progId="Equation.DSMT4">
                  <p:embed/>
                </p:oleObj>
              </mc:Choice>
              <mc:Fallback>
                <p:oleObj name="Equation" r:id="rId34" imgW="88861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451" y="2553822"/>
                        <a:ext cx="1234152" cy="40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5725489" y="6300327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</a:t>
            </a:r>
            <a:endParaRPr lang="fr-FR" dirty="0"/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553353"/>
              </p:ext>
            </p:extLst>
          </p:nvPr>
        </p:nvGraphicFramePr>
        <p:xfrm>
          <a:off x="7284122" y="3636654"/>
          <a:ext cx="652030" cy="35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4" name="Equation" r:id="rId35" imgW="329914" imgH="177646" progId="Equation.DSMT4">
                  <p:embed/>
                </p:oleObj>
              </mc:Choice>
              <mc:Fallback>
                <p:oleObj name="Equation" r:id="rId35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122" y="3636654"/>
                        <a:ext cx="652030" cy="353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7251094" y="6300327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88515"/>
              </p:ext>
            </p:extLst>
          </p:nvPr>
        </p:nvGraphicFramePr>
        <p:xfrm>
          <a:off x="7670686" y="6300327"/>
          <a:ext cx="727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5" name="Equation" r:id="rId36" imgW="368280" imgH="177480" progId="Equation.DSMT4">
                  <p:embed/>
                </p:oleObj>
              </mc:Choice>
              <mc:Fallback>
                <p:oleObj name="Equation" r:id="rId36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686" y="6300327"/>
                        <a:ext cx="727075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62069"/>
              </p:ext>
            </p:extLst>
          </p:nvPr>
        </p:nvGraphicFramePr>
        <p:xfrm>
          <a:off x="9676412" y="6300327"/>
          <a:ext cx="926153" cy="4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16" name="Equation" r:id="rId38" imgW="583947" imgH="253890" progId="Equation.DSMT4">
                  <p:embed/>
                </p:oleObj>
              </mc:Choice>
              <mc:Fallback>
                <p:oleObj name="Equation" r:id="rId38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6412" y="6300327"/>
                        <a:ext cx="926153" cy="40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8428838" y="6300327"/>
            <a:ext cx="1111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ar suite :</a:t>
            </a:r>
            <a:endParaRPr lang="fr-FR" dirty="0"/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59611" y="648933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sp>
        <p:nvSpPr>
          <p:cNvPr id="2" name="Rectangle 1"/>
          <p:cNvSpPr/>
          <p:nvPr/>
        </p:nvSpPr>
        <p:spPr>
          <a:xfrm>
            <a:off x="6323373" y="2618472"/>
            <a:ext cx="4829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2) a) Résolution graphique de l’équation:  </a:t>
            </a:r>
          </a:p>
        </p:txBody>
      </p:sp>
    </p:spTree>
    <p:extLst>
      <p:ext uri="{BB962C8B-B14F-4D97-AF65-F5344CB8AC3E}">
        <p14:creationId xmlns:p14="http://schemas.microsoft.com/office/powerpoint/2010/main" val="426899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  <p:bldP spid="36" grpId="0"/>
      <p:bldP spid="40" grpId="0"/>
      <p:bldP spid="43" grpId="0"/>
      <p:bldP spid="47" grpId="0"/>
      <p:bldP spid="48" grpId="0"/>
      <p:bldP spid="50" grpId="0"/>
      <p:bldP spid="53" grpId="0"/>
      <p:bldP spid="60" grpId="0"/>
      <p:bldP spid="62" grpId="0"/>
      <p:bldP spid="65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7178" y="1326770"/>
            <a:ext cx="1487908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)Exemple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5060" y="1326770"/>
            <a:ext cx="4192452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oit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 la fonction définie par :       </a:t>
            </a:r>
            <a:endParaRPr 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8206" y="1771758"/>
                <a:ext cx="10795282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sz="2000" dirty="0">
                    <a:latin typeface="Comic Sans MS" panose="030F0702030302020204" pitchFamily="66" charset="0"/>
                  </a:rPr>
                  <a:t>1)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éterminer</a:t>
                </a:r>
                <a:r>
                  <a:rPr lang="fr-FR" sz="2000" dirty="0">
                    <a:latin typeface="Comic Sans MS" panose="030F0702030302020204" pitchFamily="66" charset="0"/>
                  </a:rPr>
                  <a:t> l’ensemble de défini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 et montrer que f est paire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2) Calculer le taux d’accroissement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e la </a:t>
                </a:r>
                <a:r>
                  <a:rPr lang="fr-FR" sz="2000" dirty="0">
                    <a:latin typeface="Comic Sans MS" panose="030F0702030302020204" pitchFamily="66" charset="0"/>
                  </a:rPr>
                  <a:t>fonc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entre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r>
                  <a:rPr lang="fr-FR" sz="2000" dirty="0">
                    <a:latin typeface="Comic Sans MS" panose="030F0702030302020204" pitchFamily="66" charset="0"/>
                  </a:rPr>
                  <a:t>tel que :</a:t>
                </a:r>
                <a:r>
                  <a:rPr lang="fr-FR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fr-FR" sz="20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sz="2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3) Etudier les variations de f sur les intervalles 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              et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4) Dresser le tableau de varia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sur D</a:t>
                </a:r>
                <a:r>
                  <a:rPr lang="fr-FR" sz="2000" baseline="-25000" dirty="0" smtClean="0">
                    <a:latin typeface="Comic Sans MS" panose="030F0702030302020204" pitchFamily="66" charset="0"/>
                  </a:rPr>
                  <a:t>f</a:t>
                </a:r>
              </a:p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5) Tracer la courbe représentatif de </a:t>
                </a:r>
                <a:r>
                  <a:rPr lang="fr-FR" sz="2000" dirty="0">
                    <a:latin typeface="Comic Sans MS" panose="030F0702030302020204" pitchFamily="66" charset="0"/>
                  </a:rPr>
                  <a:t>f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ans un </a:t>
                </a:r>
                <a:r>
                  <a:rPr lang="fr-FR" sz="2000" dirty="0">
                    <a:latin typeface="Comic Sans MS" panose="030F0702030302020204" pitchFamily="66" charset="0"/>
                  </a:rPr>
                  <a:t>Repère orthonormé </a:t>
                </a:r>
                <a:endParaRPr lang="fr-FR" sz="2000" baseline="-25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06" y="1771758"/>
                <a:ext cx="10795282" cy="1631216"/>
              </a:xfrm>
              <a:prstGeom prst="rect">
                <a:avLst/>
              </a:prstGeom>
              <a:blipFill rotWithShape="1">
                <a:blip r:embed="rId3"/>
                <a:stretch>
                  <a:fillRect l="-621" t="-1873" b="-59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622288" y="295952"/>
            <a:ext cx="6846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VI) Etude et représentation graphique des fonctions 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7178" y="757617"/>
            <a:ext cx="26311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 smtClean="0"/>
              <a:t>1</a:t>
            </a:r>
            <a:r>
              <a:rPr lang="fr-FR" sz="2000" b="1" dirty="0" smtClean="0">
                <a:solidFill>
                  <a:srgbClr val="00B050"/>
                </a:solidFill>
              </a:rPr>
              <a:t>) Etude </a:t>
            </a:r>
            <a:r>
              <a:rPr lang="fr-FR" sz="2000" b="1" dirty="0">
                <a:solidFill>
                  <a:srgbClr val="00B050"/>
                </a:solidFill>
              </a:rPr>
              <a:t>et graphe de </a:t>
            </a:r>
            <a:r>
              <a:rPr lang="fr-FR" sz="2000" b="1" dirty="0" smtClean="0">
                <a:solidFill>
                  <a:srgbClr val="00B050"/>
                </a:solidFill>
              </a:rPr>
              <a:t>: </a:t>
            </a:r>
            <a:endParaRPr lang="fr-FR" sz="2000" b="1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701084"/>
              </p:ext>
            </p:extLst>
          </p:nvPr>
        </p:nvGraphicFramePr>
        <p:xfrm>
          <a:off x="3352581" y="765641"/>
          <a:ext cx="1515633" cy="35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3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581" y="765641"/>
                        <a:ext cx="1515633" cy="355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728544" y="762769"/>
            <a:ext cx="730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avec </a:t>
            </a:r>
            <a:r>
              <a:rPr lang="fr-FR" b="1" dirty="0" smtClean="0"/>
              <a:t>:</a:t>
            </a:r>
            <a:endParaRPr lang="fr-FR" b="1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75587"/>
              </p:ext>
            </p:extLst>
          </p:nvPr>
        </p:nvGraphicFramePr>
        <p:xfrm>
          <a:off x="5459257" y="779595"/>
          <a:ext cx="745100" cy="35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4" name="Equation" r:id="rId6" imgW="431613" imgH="203112" progId="Equation.DSMT4">
                  <p:embed/>
                </p:oleObj>
              </mc:Choice>
              <mc:Fallback>
                <p:oleObj name="Equation" r:id="rId6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257" y="779595"/>
                        <a:ext cx="745100" cy="356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35781"/>
              </p:ext>
            </p:extLst>
          </p:nvPr>
        </p:nvGraphicFramePr>
        <p:xfrm>
          <a:off x="5815201" y="1239862"/>
          <a:ext cx="1122725" cy="57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5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201" y="1239862"/>
                        <a:ext cx="1122725" cy="57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5519"/>
              </p:ext>
            </p:extLst>
          </p:nvPr>
        </p:nvGraphicFramePr>
        <p:xfrm>
          <a:off x="7159877" y="1186306"/>
          <a:ext cx="901096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6" name="Equation" r:id="rId10" imgW="520560" imgH="431640" progId="Equation.DSMT4">
                  <p:embed/>
                </p:oleObj>
              </mc:Choice>
              <mc:Fallback>
                <p:oleObj name="Equation" r:id="rId10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877" y="1186306"/>
                        <a:ext cx="901096" cy="68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29489"/>
              </p:ext>
            </p:extLst>
          </p:nvPr>
        </p:nvGraphicFramePr>
        <p:xfrm>
          <a:off x="6364714" y="2433477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7" name="Equation" r:id="rId12" imgW="711000" imgH="253800" progId="Equation.DSMT4">
                  <p:embed/>
                </p:oleObj>
              </mc:Choice>
              <mc:Fallback>
                <p:oleObj name="Equation" r:id="rId12" imgW="711000" imgH="253800" progId="Equation.DSMT4">
                  <p:embed/>
                  <p:pic>
                    <p:nvPicPr>
                      <p:cNvPr id="0" name="Obje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714" y="2433477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0357"/>
              </p:ext>
            </p:extLst>
          </p:nvPr>
        </p:nvGraphicFramePr>
        <p:xfrm>
          <a:off x="7832906" y="2433477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8" name="Equation" r:id="rId14" imgW="711000" imgH="253800" progId="Equation.DSMT4">
                  <p:embed/>
                </p:oleObj>
              </mc:Choice>
              <mc:Fallback>
                <p:oleObj name="Equation" r:id="rId14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906" y="2433477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cteur droit 19"/>
          <p:cNvCxnSpPr/>
          <p:nvPr/>
        </p:nvCxnSpPr>
        <p:spPr>
          <a:xfrm>
            <a:off x="5850199" y="3371737"/>
            <a:ext cx="0" cy="338810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669927" y="3439688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3655"/>
              </p:ext>
            </p:extLst>
          </p:nvPr>
        </p:nvGraphicFramePr>
        <p:xfrm>
          <a:off x="2073556" y="3333979"/>
          <a:ext cx="12160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9"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556" y="3333979"/>
                        <a:ext cx="12160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69927" y="3839798"/>
            <a:ext cx="4330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1) </a:t>
            </a:r>
            <a:r>
              <a:rPr lang="fr-FR" dirty="0" smtClean="0">
                <a:latin typeface="Comic Sans MS" panose="030F0702030302020204" pitchFamily="66" charset="0"/>
              </a:rPr>
              <a:t>l’ensemble </a:t>
            </a:r>
            <a:r>
              <a:rPr lang="fr-FR" dirty="0">
                <a:latin typeface="Comic Sans MS" panose="030F0702030302020204" pitchFamily="66" charset="0"/>
              </a:rPr>
              <a:t>de définition de </a:t>
            </a:r>
            <a:r>
              <a:rPr lang="fr-FR" dirty="0" smtClean="0">
                <a:latin typeface="Comic Sans MS" panose="030F0702030302020204" pitchFamily="66" charset="0"/>
              </a:rPr>
              <a:t>f est :   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970845"/>
              </p:ext>
            </p:extLst>
          </p:nvPr>
        </p:nvGraphicFramePr>
        <p:xfrm>
          <a:off x="4624281" y="3827614"/>
          <a:ext cx="882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0" name="Equation" r:id="rId18" imgW="507960" imgH="228600" progId="Equation.DSMT4">
                  <p:embed/>
                </p:oleObj>
              </mc:Choice>
              <mc:Fallback>
                <p:oleObj name="Equation" r:id="rId1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281" y="3827614"/>
                        <a:ext cx="8826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669927" y="4195937"/>
            <a:ext cx="3599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 f est une fonction polynôme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82031" y="4590189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  <a:sym typeface="Wingdings"/>
              </a:rPr>
              <a:t>a)</a:t>
            </a:r>
            <a:r>
              <a:rPr lang="fr-FR" dirty="0" smtClean="0">
                <a:latin typeface="Comic Sans MS" panose="030F0702030302020204" pitchFamily="66" charset="0"/>
              </a:rPr>
              <a:t>Pour </a:t>
            </a:r>
            <a:r>
              <a:rPr lang="fr-FR" dirty="0">
                <a:latin typeface="Comic Sans MS" panose="030F0702030302020204" pitchFamily="66" charset="0"/>
              </a:rPr>
              <a:t>tout réel x  si</a:t>
            </a: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14818"/>
              </p:ext>
            </p:extLst>
          </p:nvPr>
        </p:nvGraphicFramePr>
        <p:xfrm>
          <a:off x="3216556" y="4611916"/>
          <a:ext cx="704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1" name="Equation" r:id="rId20" imgW="406080" imgH="164880" progId="Equation.DSMT4">
                  <p:embed/>
                </p:oleObj>
              </mc:Choice>
              <mc:Fallback>
                <p:oleObj name="Equation" r:id="rId20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556" y="4611916"/>
                        <a:ext cx="704850" cy="28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993004" y="4584462"/>
            <a:ext cx="779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alors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25844"/>
              </p:ext>
            </p:extLst>
          </p:nvPr>
        </p:nvGraphicFramePr>
        <p:xfrm>
          <a:off x="4713569" y="4588104"/>
          <a:ext cx="8604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2" name="Equation" r:id="rId22" imgW="495000" imgH="164880" progId="Equation.DSMT4">
                  <p:embed/>
                </p:oleObj>
              </mc:Choice>
              <mc:Fallback>
                <p:oleObj name="Equation" r:id="rId22" imgW="495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569" y="4588104"/>
                        <a:ext cx="860425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798873" y="4959521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  <a:sym typeface="Wingdings"/>
              </a:rPr>
              <a:t>b)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6879"/>
              </p:ext>
            </p:extLst>
          </p:nvPr>
        </p:nvGraphicFramePr>
        <p:xfrm>
          <a:off x="1204753" y="4973451"/>
          <a:ext cx="920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3" name="Equation" r:id="rId24" imgW="596880" imgH="253800" progId="Equation.DSMT4">
                  <p:embed/>
                </p:oleObj>
              </mc:Choice>
              <mc:Fallback>
                <p:oleObj name="Equation" r:id="rId24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753" y="4973451"/>
                        <a:ext cx="9207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899884"/>
              </p:ext>
            </p:extLst>
          </p:nvPr>
        </p:nvGraphicFramePr>
        <p:xfrm>
          <a:off x="1984444" y="5328853"/>
          <a:ext cx="685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4" name="Equation" r:id="rId26" imgW="444240" imgH="393480" progId="Equation.DSMT4">
                  <p:embed/>
                </p:oleObj>
              </mc:Choice>
              <mc:Fallback>
                <p:oleObj name="Equation" r:id="rId26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44" y="5328853"/>
                        <a:ext cx="685800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53200"/>
              </p:ext>
            </p:extLst>
          </p:nvPr>
        </p:nvGraphicFramePr>
        <p:xfrm>
          <a:off x="2171981" y="4838929"/>
          <a:ext cx="8032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5" name="Equation" r:id="rId28" imgW="520560" imgH="393480" progId="Equation.DSMT4">
                  <p:embed/>
                </p:oleObj>
              </mc:Choice>
              <mc:Fallback>
                <p:oleObj name="Equation" r:id="rId28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981" y="4838929"/>
                        <a:ext cx="803275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93080"/>
              </p:ext>
            </p:extLst>
          </p:nvPr>
        </p:nvGraphicFramePr>
        <p:xfrm>
          <a:off x="1937185" y="5901974"/>
          <a:ext cx="782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6" name="Equation" r:id="rId30" imgW="507960" imgH="253800" progId="Equation.DSMT4">
                  <p:embed/>
                </p:oleObj>
              </mc:Choice>
              <mc:Fallback>
                <p:oleObj name="Equation" r:id="rId30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185" y="5901974"/>
                        <a:ext cx="782638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879236" y="6255158"/>
            <a:ext cx="3272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  est une fonction </a:t>
            </a:r>
            <a:r>
              <a:rPr lang="fr-FR" dirty="0" smtClean="0">
                <a:latin typeface="Comic Sans MS" panose="030F0702030302020204" pitchFamily="66" charset="0"/>
              </a:rPr>
              <a:t>paire</a:t>
            </a:r>
            <a:r>
              <a:rPr lang="fr-FR" dirty="0">
                <a:latin typeface="Comic Sans MS" panose="030F0702030302020204" pitchFamily="66" charset="0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850199" y="3465281"/>
                <a:ext cx="579230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2)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le </a:t>
                </a:r>
                <a:r>
                  <a:rPr lang="fr-FR" dirty="0">
                    <a:latin typeface="Comic Sans MS" panose="030F0702030302020204" pitchFamily="66" charset="0"/>
                  </a:rPr>
                  <a:t>taux d’accroissement de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la fonction </a:t>
                </a:r>
                <a:r>
                  <a:rPr lang="fr-FR" dirty="0">
                    <a:latin typeface="Comic Sans MS" panose="030F0702030302020204" pitchFamily="66" charset="0"/>
                  </a:rPr>
                  <a:t>de f</a:t>
                </a:r>
              </a:p>
              <a:p>
                <a:r>
                  <a:rPr lang="fr-FR" dirty="0">
                    <a:latin typeface="Comic Sans MS" panose="030F0702030302020204" pitchFamily="66" charset="0"/>
                  </a:rPr>
                  <a:t>Entre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  tel que :</a:t>
                </a:r>
                <a:r>
                  <a:rPr lang="fr-FR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est :   </a:t>
                </a:r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199" y="3465281"/>
                <a:ext cx="5792302" cy="646331"/>
              </a:xfrm>
              <a:prstGeom prst="rect">
                <a:avLst/>
              </a:prstGeom>
              <a:blipFill rotWithShape="1">
                <a:blip r:embed="rId32"/>
                <a:stretch>
                  <a:fillRect l="-947" t="-3774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55388"/>
              </p:ext>
            </p:extLst>
          </p:nvPr>
        </p:nvGraphicFramePr>
        <p:xfrm>
          <a:off x="6032898" y="4305947"/>
          <a:ext cx="2269424" cy="74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7" name="Equation" r:id="rId33" imgW="1701720" imgH="457200" progId="Equation.DSMT4">
                  <p:embed/>
                </p:oleObj>
              </mc:Choice>
              <mc:Fallback>
                <p:oleObj name="Equation" r:id="rId33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898" y="4305947"/>
                        <a:ext cx="2269424" cy="745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70663"/>
              </p:ext>
            </p:extLst>
          </p:nvPr>
        </p:nvGraphicFramePr>
        <p:xfrm>
          <a:off x="8358077" y="4137099"/>
          <a:ext cx="14652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8" name="Equation" r:id="rId35" imgW="952200" imgH="609480" progId="Equation.DSMT4">
                  <p:embed/>
                </p:oleObj>
              </mc:Choice>
              <mc:Fallback>
                <p:oleObj name="Equation" r:id="rId35" imgW="952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358077" y="4137099"/>
                        <a:ext cx="1465263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5917144" y="6179734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 : </a:t>
            </a:r>
            <a:endParaRPr lang="fr-FR" dirty="0"/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93304"/>
              </p:ext>
            </p:extLst>
          </p:nvPr>
        </p:nvGraphicFramePr>
        <p:xfrm>
          <a:off x="6835985" y="6142666"/>
          <a:ext cx="1069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9" name="Equation" r:id="rId37" imgW="736560" imgH="228600" progId="Equation.DSMT4">
                  <p:embed/>
                </p:oleObj>
              </mc:Choice>
              <mc:Fallback>
                <p:oleObj name="Equation" r:id="rId37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985" y="6142666"/>
                        <a:ext cx="1069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89380"/>
              </p:ext>
            </p:extLst>
          </p:nvPr>
        </p:nvGraphicFramePr>
        <p:xfrm>
          <a:off x="9938225" y="4111612"/>
          <a:ext cx="14652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0" name="Equation" r:id="rId39" imgW="952200" imgH="609480" progId="Equation.DSMT4">
                  <p:embed/>
                </p:oleObj>
              </mc:Choice>
              <mc:Fallback>
                <p:oleObj name="Equation" r:id="rId39" imgW="952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938225" y="4111612"/>
                        <a:ext cx="1465263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76185"/>
              </p:ext>
            </p:extLst>
          </p:nvPr>
        </p:nvGraphicFramePr>
        <p:xfrm>
          <a:off x="6773059" y="5056858"/>
          <a:ext cx="21891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1" name="Equation" r:id="rId41" imgW="1422360" imgH="609480" progId="Equation.DSMT4">
                  <p:embed/>
                </p:oleObj>
              </mc:Choice>
              <mc:Fallback>
                <p:oleObj name="Equation" r:id="rId41" imgW="1422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773059" y="5056858"/>
                        <a:ext cx="2189162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26387"/>
              </p:ext>
            </p:extLst>
          </p:nvPr>
        </p:nvGraphicFramePr>
        <p:xfrm>
          <a:off x="7937120" y="6061981"/>
          <a:ext cx="10937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2" name="Equation" r:id="rId43" imgW="711000" imgH="393480" progId="Equation.DSMT4">
                  <p:embed/>
                </p:oleObj>
              </mc:Choice>
              <mc:Fallback>
                <p:oleObj name="Equation" r:id="rId4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7937120" y="6061981"/>
                        <a:ext cx="1093787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69063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8" grpId="0"/>
      <p:bldP spid="30" grpId="0"/>
      <p:bldP spid="32" grpId="0"/>
      <p:bldP spid="34" grpId="0"/>
      <p:bldP spid="40" grpId="0"/>
      <p:bldP spid="41" grpId="0"/>
      <p:bldP spid="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C:\Users\atmani\AppData\Local\Temp\geogebra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83" y="290945"/>
            <a:ext cx="6580908" cy="607911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76581"/>
              </p:ext>
            </p:extLst>
          </p:nvPr>
        </p:nvGraphicFramePr>
        <p:xfrm>
          <a:off x="9410634" y="646119"/>
          <a:ext cx="641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74" name="Equation" r:id="rId4" imgW="342720" imgH="279360" progId="Equation.DSMT4">
                  <p:embed/>
                </p:oleObj>
              </mc:Choice>
              <mc:Fallback>
                <p:oleObj name="Equation" r:id="rId4" imgW="342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634" y="646119"/>
                        <a:ext cx="6413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832577" y="324340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 smtClean="0"/>
              <a:t>3) </a:t>
            </a:r>
            <a:r>
              <a:rPr lang="fr-FR" dirty="0"/>
              <a:t>a) Résolution graphique de </a:t>
            </a:r>
            <a:r>
              <a:rPr lang="fr-FR" dirty="0" smtClean="0"/>
              <a:t>l’inéquation: 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36724"/>
              </p:ext>
            </p:extLst>
          </p:nvPr>
        </p:nvGraphicFramePr>
        <p:xfrm>
          <a:off x="7035887" y="668806"/>
          <a:ext cx="642537" cy="45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75" name="Equation" r:id="rId6" imgW="342751" imgH="253890" progId="Equation.DSMT4">
                  <p:embed/>
                </p:oleObj>
              </mc:Choice>
              <mc:Fallback>
                <p:oleObj name="Equation" r:id="rId6" imgW="3427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87" y="668806"/>
                        <a:ext cx="642537" cy="45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8478"/>
              </p:ext>
            </p:extLst>
          </p:nvPr>
        </p:nvGraphicFramePr>
        <p:xfrm>
          <a:off x="7782856" y="4156152"/>
          <a:ext cx="652030" cy="35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76" name="Equation" r:id="rId8" imgW="329914" imgH="177646" progId="Equation.DSMT4">
                  <p:embed/>
                </p:oleObj>
              </mc:Choice>
              <mc:Fallback>
                <p:oleObj name="Equation" r:id="rId8" imgW="3299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856" y="4156152"/>
                        <a:ext cx="652030" cy="353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16400" y="1549041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5960330" y="2399964"/>
            <a:ext cx="4708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b) </a:t>
            </a:r>
            <a:r>
              <a:rPr lang="fr-FR" dirty="0"/>
              <a:t>Résolution </a:t>
            </a:r>
            <a:r>
              <a:rPr lang="fr-FR" dirty="0">
                <a:solidFill>
                  <a:prstClr val="black"/>
                </a:solidFill>
              </a:rPr>
              <a:t>algébriquement </a:t>
            </a:r>
            <a:r>
              <a:rPr lang="fr-FR" dirty="0" smtClean="0"/>
              <a:t>de l’inéquation :   </a:t>
            </a:r>
            <a:endParaRPr lang="fr-FR" dirty="0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95162"/>
              </p:ext>
            </p:extLst>
          </p:nvPr>
        </p:nvGraphicFramePr>
        <p:xfrm>
          <a:off x="5735348" y="2776224"/>
          <a:ext cx="1234152" cy="40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77" name="Equation" r:id="rId10" imgW="888840" imgH="253800" progId="Equation.DSMT4">
                  <p:embed/>
                </p:oleObj>
              </mc:Choice>
              <mc:Fallback>
                <p:oleObj name="Equation" r:id="rId10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348" y="2776224"/>
                        <a:ext cx="1234152" cy="40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035888" y="2827085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 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1022"/>
              </p:ext>
            </p:extLst>
          </p:nvPr>
        </p:nvGraphicFramePr>
        <p:xfrm>
          <a:off x="7966075" y="2779713"/>
          <a:ext cx="19542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78" name="Equation" r:id="rId12" imgW="1244520" imgH="190440" progId="Equation.DSMT4">
                  <p:embed/>
                </p:oleObj>
              </mc:Choice>
              <mc:Fallback>
                <p:oleObj name="Equation" r:id="rId12" imgW="1244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2779713"/>
                        <a:ext cx="1954213" cy="32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035887" y="3196417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 </a:t>
            </a: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4344"/>
              </p:ext>
            </p:extLst>
          </p:nvPr>
        </p:nvGraphicFramePr>
        <p:xfrm>
          <a:off x="8069263" y="3159125"/>
          <a:ext cx="14668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79" name="Equation" r:id="rId14" imgW="952200" imgH="203040" progId="Equation.DSMT4">
                  <p:embed/>
                </p:oleObj>
              </mc:Choice>
              <mc:Fallback>
                <p:oleObj name="Equation" r:id="rId14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9263" y="3159125"/>
                        <a:ext cx="1466850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661638"/>
              </p:ext>
            </p:extLst>
          </p:nvPr>
        </p:nvGraphicFramePr>
        <p:xfrm>
          <a:off x="6192150" y="3710726"/>
          <a:ext cx="4807527" cy="44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80" name="Equation" r:id="rId16" imgW="2857500" imgH="279400" progId="Equation.DSMT4">
                  <p:embed/>
                </p:oleObj>
              </mc:Choice>
              <mc:Fallback>
                <p:oleObj name="Equation" r:id="rId16" imgW="2857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50" y="3710726"/>
                        <a:ext cx="4807527" cy="445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16480"/>
              </p:ext>
            </p:extLst>
          </p:nvPr>
        </p:nvGraphicFramePr>
        <p:xfrm>
          <a:off x="10160000" y="324340"/>
          <a:ext cx="1234152" cy="40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81" name="Equation" r:id="rId18" imgW="888840" imgH="253800" progId="Equation.DSMT4">
                  <p:embed/>
                </p:oleObj>
              </mc:Choice>
              <mc:Fallback>
                <p:oleObj name="Equation" r:id="rId18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0" y="324340"/>
                        <a:ext cx="1234152" cy="40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8463122" y="4156152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5399"/>
              </p:ext>
            </p:extLst>
          </p:nvPr>
        </p:nvGraphicFramePr>
        <p:xfrm>
          <a:off x="8838931" y="4156152"/>
          <a:ext cx="727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82" name="Equation" r:id="rId20" imgW="368280" imgH="177480" progId="Equation.DSMT4">
                  <p:embed/>
                </p:oleObj>
              </mc:Choice>
              <mc:Fallback>
                <p:oleObj name="Equation" r:id="rId20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931" y="4156152"/>
                        <a:ext cx="727075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6036567" y="4638538"/>
            <a:ext cx="1111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ar suite :</a:t>
            </a:r>
            <a:endParaRPr lang="fr-FR" dirty="0"/>
          </a:p>
        </p:txBody>
      </p:sp>
      <p:sp>
        <p:nvSpPr>
          <p:cNvPr id="36" name="Rectangle 35"/>
          <p:cNvSpPr/>
          <p:nvPr/>
        </p:nvSpPr>
        <p:spPr>
          <a:xfrm>
            <a:off x="5960330" y="709897"/>
            <a:ext cx="3450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La courbe </a:t>
            </a:r>
            <a:r>
              <a:rPr lang="fr-FR" dirty="0" smtClean="0"/>
              <a:t>             </a:t>
            </a:r>
            <a:r>
              <a:rPr lang="fr-FR" dirty="0"/>
              <a:t>est au-dessus de 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997225" y="1115575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si:</a:t>
            </a:r>
            <a:endParaRPr lang="fr-FR" dirty="0"/>
          </a:p>
        </p:txBody>
      </p: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93889"/>
              </p:ext>
            </p:extLst>
          </p:nvPr>
        </p:nvGraphicFramePr>
        <p:xfrm>
          <a:off x="6389041" y="1079229"/>
          <a:ext cx="2099913" cy="43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83" name="Equation" r:id="rId22" imgW="1244600" imgH="254000" progId="Equation.DSMT4">
                  <p:embed/>
                </p:oleObj>
              </mc:Choice>
              <mc:Fallback>
                <p:oleObj name="Equation" r:id="rId22" imgW="1244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041" y="1079229"/>
                        <a:ext cx="2099913" cy="432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45088"/>
              </p:ext>
            </p:extLst>
          </p:nvPr>
        </p:nvGraphicFramePr>
        <p:xfrm>
          <a:off x="7251094" y="1508921"/>
          <a:ext cx="2214557" cy="449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84" name="Equation" r:id="rId24" imgW="1256755" imgH="253890" progId="Equation.DSMT4">
                  <p:embed/>
                </p:oleObj>
              </mc:Choice>
              <mc:Fallback>
                <p:oleObj name="Equation" r:id="rId24" imgW="1256755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094" y="1508921"/>
                        <a:ext cx="2214557" cy="4495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16480"/>
              </p:ext>
            </p:extLst>
          </p:nvPr>
        </p:nvGraphicFramePr>
        <p:xfrm>
          <a:off x="10695251" y="2420546"/>
          <a:ext cx="1234152" cy="40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85" name="Equation" r:id="rId26" imgW="888840" imgH="253800" progId="Equation.DSMT4">
                  <p:embed/>
                </p:oleObj>
              </mc:Choice>
              <mc:Fallback>
                <p:oleObj name="Equation" r:id="rId26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5251" y="2420546"/>
                        <a:ext cx="1234152" cy="40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5997225" y="4156152"/>
            <a:ext cx="1833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Les racines </a:t>
            </a:r>
            <a:r>
              <a:rPr lang="fr-FR" dirty="0" smtClean="0"/>
              <a:t>sont: </a:t>
            </a:r>
            <a:r>
              <a:rPr lang="fr-FR" dirty="0"/>
              <a:t> </a:t>
            </a:r>
          </a:p>
        </p:txBody>
      </p:sp>
      <p:sp>
        <p:nvSpPr>
          <p:cNvPr id="45" name="Rectangle 44"/>
          <p:cNvSpPr/>
          <p:nvPr/>
        </p:nvSpPr>
        <p:spPr>
          <a:xfrm>
            <a:off x="5997225" y="5719192"/>
            <a:ext cx="731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32855"/>
              </p:ext>
            </p:extLst>
          </p:nvPr>
        </p:nvGraphicFramePr>
        <p:xfrm>
          <a:off x="6834109" y="5719192"/>
          <a:ext cx="1903491" cy="386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86" name="Equation" r:id="rId27" imgW="1256755" imgH="253890" progId="Equation.DSMT4">
                  <p:embed/>
                </p:oleObj>
              </mc:Choice>
              <mc:Fallback>
                <p:oleObj name="Equation" r:id="rId27" imgW="1256755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09" y="5719192"/>
                        <a:ext cx="1903491" cy="386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6074" name="Picture 26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589" y="4638538"/>
            <a:ext cx="4381812" cy="79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987795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0" grpId="0"/>
      <p:bldP spid="27" grpId="0"/>
      <p:bldP spid="30" grpId="0"/>
      <p:bldP spid="36" grpId="0"/>
      <p:bldP spid="37" grpId="0"/>
      <p:bldP spid="43" grpId="0"/>
      <p:bldP spid="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1" y="-3315"/>
            <a:ext cx="10018713" cy="1752599"/>
          </a:xfrm>
        </p:spPr>
        <p:txBody>
          <a:bodyPr/>
          <a:lstStyle/>
          <a:p>
            <a:r>
              <a:rPr lang="fr-FR" dirty="0">
                <a:latin typeface="Comic Sans MS" panose="030F0702030302020204" pitchFamily="66" charset="0"/>
              </a:rPr>
              <a:t>Exercice </a:t>
            </a:r>
            <a:r>
              <a:rPr lang="fr-FR" dirty="0" smtClean="0">
                <a:latin typeface="Comic Sans MS" panose="030F0702030302020204" pitchFamily="66" charset="0"/>
              </a:rPr>
              <a:t>1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Espace réservé du contenu 18"/>
              <p:cNvSpPr>
                <a:spLocks noGrp="1"/>
              </p:cNvSpPr>
              <p:nvPr>
                <p:ph idx="1"/>
              </p:nvPr>
            </p:nvSpPr>
            <p:spPr>
              <a:xfrm>
                <a:off x="4837043" y="1404730"/>
                <a:ext cx="7222435" cy="5234609"/>
              </a:xfrm>
              <a:ln>
                <a:noFill/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fr-FR" sz="2400" dirty="0">
                    <a:latin typeface="Comic Sans MS" panose="030F0702030302020204" pitchFamily="66" charset="0"/>
                  </a:rPr>
                  <a:t>Voici les représentations graphiques de deux fonctions, f et g.</a:t>
                </a:r>
              </a:p>
              <a:p>
                <a:pPr marL="0" indent="0">
                  <a:buNone/>
                </a:pPr>
                <a:r>
                  <a:rPr lang="fr-FR" sz="2400" dirty="0">
                    <a:latin typeface="Comic Sans MS" panose="030F0702030302020204" pitchFamily="66" charset="0"/>
                  </a:rPr>
                  <a:t>1) Résoudre graphiquement l’équation </a:t>
                </a:r>
                <a14:m>
                  <m:oMath xmlns:m="http://schemas.openxmlformats.org/officeDocument/2006/math"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fr-FR" sz="2400" dirty="0">
                    <a:latin typeface="Comic Sans MS" panose="030F0702030302020204" pitchFamily="66" charset="0"/>
                  </a:rPr>
                  <a:t>2) Résoudre graphiquement l’inéquation        </a:t>
                </a:r>
                <a14:m>
                  <m:oMath xmlns:m="http://schemas.openxmlformats.org/officeDocument/2006/math">
                    <m:r>
                      <a:rPr lang="fr-FR" sz="2400" b="0" i="0" dirty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)≥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Espace réservé du contenu 1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7043" y="1404730"/>
                <a:ext cx="7222435" cy="5234609"/>
              </a:xfrm>
              <a:blipFill rotWithShape="1">
                <a:blip r:embed="rId2"/>
                <a:stretch>
                  <a:fillRect l="-1266" t="-931" r="-10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Espace réservé du contenu 18"/>
          <p:cNvSpPr txBox="1">
            <a:spLocks/>
          </p:cNvSpPr>
          <p:nvPr/>
        </p:nvSpPr>
        <p:spPr>
          <a:xfrm>
            <a:off x="1484309" y="1749284"/>
            <a:ext cx="10018713" cy="8812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fr-FR" sz="3200" dirty="0">
              <a:latin typeface="Comic Sans MS" panose="030F0702030302020204" pitchFamily="66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306" y="872984"/>
            <a:ext cx="4441919" cy="5691809"/>
          </a:xfrm>
          <a:prstGeom prst="rect">
            <a:avLst/>
          </a:prstGeom>
        </p:spPr>
      </p:pic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10574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779818" y="-3314"/>
            <a:ext cx="5957456" cy="1444188"/>
          </a:xfrm>
        </p:spPr>
        <p:txBody>
          <a:bodyPr/>
          <a:lstStyle/>
          <a:p>
            <a:r>
              <a:rPr lang="fr-FR" dirty="0">
                <a:latin typeface="Comic Sans MS" panose="030F0702030302020204" pitchFamily="66" charset="0"/>
              </a:rPr>
              <a:t>Exercice </a:t>
            </a:r>
            <a:r>
              <a:rPr lang="fr-FR" dirty="0" smtClean="0">
                <a:latin typeface="Comic Sans MS" panose="030F0702030302020204" pitchFamily="66" charset="0"/>
              </a:rPr>
              <a:t>2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Espace réservé du contenu 18"/>
              <p:cNvSpPr>
                <a:spLocks noGrp="1"/>
              </p:cNvSpPr>
              <p:nvPr>
                <p:ph idx="1"/>
              </p:nvPr>
            </p:nvSpPr>
            <p:spPr>
              <a:xfrm>
                <a:off x="4863548" y="1404730"/>
                <a:ext cx="7328452" cy="2834761"/>
              </a:xfrm>
              <a:ln>
                <a:noFill/>
              </a:ln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Voici les représentations graphiques de deux fonctions. La fonction f est représentée par la courbe bleue, et la fonction g par la courbe turquoise.</a:t>
                </a:r>
                <a:endParaRPr lang="fr-FR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fr-FR" sz="2000" dirty="0">
                    <a:latin typeface="Comic Sans MS" panose="030F0702030302020204" pitchFamily="66" charset="0"/>
                  </a:rPr>
                  <a:t>1) Lire graphiquement l’image de 0 et 3 par la fonction f puis par la fonction g.</a:t>
                </a:r>
              </a:p>
              <a:p>
                <a:pPr marL="0" indent="0">
                  <a:buNone/>
                </a:pPr>
                <a:r>
                  <a:rPr lang="fr-FR" sz="2000" dirty="0">
                    <a:latin typeface="Comic Sans MS" panose="030F0702030302020204" pitchFamily="66" charset="0"/>
                  </a:rPr>
                  <a:t>2) Résoudre graphiquement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l’équation: </a:t>
                </a:r>
                <a14:m>
                  <m:oMath xmlns:m="http://schemas.openxmlformats.org/officeDocument/2006/math"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fr-FR" sz="2000" dirty="0">
                    <a:latin typeface="Comic Sans MS" panose="030F0702030302020204" pitchFamily="66" charset="0"/>
                  </a:rPr>
                  <a:t>3) Résoudre graphiquement l’inéquation</a:t>
                </a:r>
                <a14:m>
                  <m:oMath xmlns:m="http://schemas.openxmlformats.org/officeDocument/2006/math">
                    <m:r>
                      <a:rPr lang="fr-FR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000" b="0" i="0" dirty="0" smtClean="0">
                        <a:latin typeface="Cambria Math"/>
                      </a:rPr>
                      <m:t>:</m:t>
                    </m:r>
                    <m:r>
                      <a:rPr lang="fr-FR" sz="2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)&lt;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Espace réservé du contenu 1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63548" y="1404730"/>
                <a:ext cx="7328452" cy="2834761"/>
              </a:xfrm>
              <a:blipFill rotWithShape="1">
                <a:blip r:embed="rId2"/>
                <a:stretch>
                  <a:fillRect l="-915" t="-1075" r="-18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Espace réservé du contenu 18"/>
          <p:cNvSpPr txBox="1">
            <a:spLocks/>
          </p:cNvSpPr>
          <p:nvPr/>
        </p:nvSpPr>
        <p:spPr>
          <a:xfrm>
            <a:off x="1484309" y="1749284"/>
            <a:ext cx="10018713" cy="8812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fr-FR" sz="3200" dirty="0">
              <a:latin typeface="Comic Sans MS" panose="030F0702030302020204" pitchFamily="66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60" y="-2085"/>
            <a:ext cx="4590490" cy="6846833"/>
          </a:xfrm>
          <a:prstGeom prst="rect">
            <a:avLst/>
          </a:prstGeom>
        </p:spPr>
      </p:pic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567990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" name="Tableau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047801"/>
              </p:ext>
            </p:extLst>
          </p:nvPr>
        </p:nvGraphicFramePr>
        <p:xfrm>
          <a:off x="6993441" y="4220934"/>
          <a:ext cx="4545494" cy="164592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61888">
                  <a:extLst>
                    <a:ext uri="{9D8B030D-6E8A-4147-A177-3AD203B41FA5}">
                      <a16:colId xmlns:a16="http://schemas.microsoft.com/office/drawing/2014/main" xmlns="" val="2913730793"/>
                    </a:ext>
                  </a:extLst>
                </a:gridCol>
                <a:gridCol w="755134">
                  <a:extLst>
                    <a:ext uri="{9D8B030D-6E8A-4147-A177-3AD203B41FA5}">
                      <a16:colId xmlns:a16="http://schemas.microsoft.com/office/drawing/2014/main" xmlns="" val="2850375820"/>
                    </a:ext>
                  </a:extLst>
                </a:gridCol>
                <a:gridCol w="477318">
                  <a:extLst>
                    <a:ext uri="{9D8B030D-6E8A-4147-A177-3AD203B41FA5}">
                      <a16:colId xmlns:a16="http://schemas.microsoft.com/office/drawing/2014/main" xmlns="" val="385188986"/>
                    </a:ext>
                  </a:extLst>
                </a:gridCol>
                <a:gridCol w="1179443">
                  <a:extLst>
                    <a:ext uri="{9D8B030D-6E8A-4147-A177-3AD203B41FA5}">
                      <a16:colId xmlns:a16="http://schemas.microsoft.com/office/drawing/2014/main" xmlns="" val="2055640179"/>
                    </a:ext>
                  </a:extLst>
                </a:gridCol>
                <a:gridCol w="1271711">
                  <a:extLst>
                    <a:ext uri="{9D8B030D-6E8A-4147-A177-3AD203B41FA5}">
                      <a16:colId xmlns:a16="http://schemas.microsoft.com/office/drawing/2014/main" xmlns="" val="1472542335"/>
                    </a:ext>
                  </a:extLst>
                </a:gridCol>
              </a:tblGrid>
              <a:tr h="402779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-2</a:t>
                      </a: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8</a:t>
                      </a: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684735166"/>
                  </a:ext>
                </a:extLst>
              </a:tr>
              <a:tr h="1150910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gne de f(x)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fr-FR" sz="7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7200" b="0" dirty="0">
                        <a:latin typeface="BatangChe" panose="02030609000101010101" pitchFamily="49" charset="-127"/>
                        <a:ea typeface="BatangChe" panose="02030609000101010101" pitchFamily="49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7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2397061903"/>
                  </a:ext>
                </a:extLst>
              </a:tr>
            </a:tbl>
          </a:graphicData>
        </a:graphic>
      </p:graphicFrame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10801733" y="5466579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057028" y="1276181"/>
            <a:ext cx="10121537" cy="607708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fr-FR" dirty="0">
                <a:latin typeface="Comic Sans MS" panose="030F0702030302020204" pitchFamily="66" charset="0"/>
              </a:rPr>
              <a:t>Soit </a:t>
            </a:r>
            <a:r>
              <a:rPr lang="fr-FR" b="1" i="1" dirty="0">
                <a:solidFill>
                  <a:srgbClr val="00B050"/>
                </a:solidFill>
                <a:latin typeface="Comic Sans MS" panose="030F0702030302020204" pitchFamily="66" charset="0"/>
              </a:rPr>
              <a:t>f</a:t>
            </a:r>
            <a:r>
              <a:rPr lang="fr-FR" dirty="0">
                <a:latin typeface="Comic Sans MS" panose="030F0702030302020204" pitchFamily="66" charset="0"/>
              </a:rPr>
              <a:t> une fonction dont on connait le tableau de variations.</a:t>
            </a:r>
          </a:p>
        </p:txBody>
      </p:sp>
      <p:sp>
        <p:nvSpPr>
          <p:cNvPr id="28" name="Espace réservé du contenu 18"/>
          <p:cNvSpPr txBox="1">
            <a:spLocks/>
          </p:cNvSpPr>
          <p:nvPr/>
        </p:nvSpPr>
        <p:spPr>
          <a:xfrm>
            <a:off x="1057028" y="547325"/>
            <a:ext cx="10535413" cy="8878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Exercice: 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Tableau </a:t>
            </a: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de signes d’une fonction</a:t>
            </a:r>
            <a:endParaRPr lang="fr-FR" sz="3200" dirty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35" name="Tableau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1846604"/>
              </p:ext>
            </p:extLst>
          </p:nvPr>
        </p:nvGraphicFramePr>
        <p:xfrm>
          <a:off x="6993441" y="2457688"/>
          <a:ext cx="4545494" cy="160811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641236">
                  <a:extLst>
                    <a:ext uri="{9D8B030D-6E8A-4147-A177-3AD203B41FA5}">
                      <a16:colId xmlns:a16="http://schemas.microsoft.com/office/drawing/2014/main" xmlns="" val="2913730793"/>
                    </a:ext>
                  </a:extLst>
                </a:gridCol>
                <a:gridCol w="975786">
                  <a:extLst>
                    <a:ext uri="{9D8B030D-6E8A-4147-A177-3AD203B41FA5}">
                      <a16:colId xmlns:a16="http://schemas.microsoft.com/office/drawing/2014/main" xmlns="" val="2850375820"/>
                    </a:ext>
                  </a:extLst>
                </a:gridCol>
                <a:gridCol w="718520">
                  <a:extLst>
                    <a:ext uri="{9D8B030D-6E8A-4147-A177-3AD203B41FA5}">
                      <a16:colId xmlns:a16="http://schemas.microsoft.com/office/drawing/2014/main" xmlns="" val="385188986"/>
                    </a:ext>
                  </a:extLst>
                </a:gridCol>
                <a:gridCol w="1521907">
                  <a:extLst>
                    <a:ext uri="{9D8B030D-6E8A-4147-A177-3AD203B41FA5}">
                      <a16:colId xmlns:a16="http://schemas.microsoft.com/office/drawing/2014/main" xmlns="" val="2055640179"/>
                    </a:ext>
                  </a:extLst>
                </a:gridCol>
                <a:gridCol w="688045">
                  <a:extLst>
                    <a:ext uri="{9D8B030D-6E8A-4147-A177-3AD203B41FA5}">
                      <a16:colId xmlns:a16="http://schemas.microsoft.com/office/drawing/2014/main" xmlns="" val="1472542335"/>
                    </a:ext>
                  </a:extLst>
                </a:gridCol>
              </a:tblGrid>
              <a:tr h="402779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-2</a:t>
                      </a: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1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6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8</a:t>
                      </a: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684735166"/>
                  </a:ext>
                </a:extLst>
              </a:tr>
              <a:tr h="1150910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5</a:t>
                      </a: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-2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1</a:t>
                      </a:r>
                    </a:p>
                  </a:txBody>
                  <a:tcPr anchor="b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2397061903"/>
                  </a:ext>
                </a:extLst>
              </a:tr>
            </a:tbl>
          </a:graphicData>
        </a:graphic>
      </p:graphicFrame>
      <p:cxnSp>
        <p:nvCxnSpPr>
          <p:cNvPr id="36" name="Straight Arrow Connector 8"/>
          <p:cNvCxnSpPr/>
          <p:nvPr/>
        </p:nvCxnSpPr>
        <p:spPr>
          <a:xfrm>
            <a:off x="7933877" y="3181234"/>
            <a:ext cx="873742" cy="6245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2"/>
          <p:cNvCxnSpPr/>
          <p:nvPr/>
        </p:nvCxnSpPr>
        <p:spPr>
          <a:xfrm flipV="1">
            <a:off x="9193798" y="3127111"/>
            <a:ext cx="743822" cy="58351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3"/>
          <p:cNvCxnSpPr/>
          <p:nvPr/>
        </p:nvCxnSpPr>
        <p:spPr>
          <a:xfrm>
            <a:off x="10240223" y="3127110"/>
            <a:ext cx="1059171" cy="707783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Tableau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017705"/>
              </p:ext>
            </p:extLst>
          </p:nvPr>
        </p:nvGraphicFramePr>
        <p:xfrm>
          <a:off x="6993441" y="4225504"/>
          <a:ext cx="4545494" cy="164592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61888">
                  <a:extLst>
                    <a:ext uri="{9D8B030D-6E8A-4147-A177-3AD203B41FA5}">
                      <a16:colId xmlns:a16="http://schemas.microsoft.com/office/drawing/2014/main" xmlns="" val="2913730793"/>
                    </a:ext>
                  </a:extLst>
                </a:gridCol>
                <a:gridCol w="755134">
                  <a:extLst>
                    <a:ext uri="{9D8B030D-6E8A-4147-A177-3AD203B41FA5}">
                      <a16:colId xmlns:a16="http://schemas.microsoft.com/office/drawing/2014/main" xmlns="" val="2850375820"/>
                    </a:ext>
                  </a:extLst>
                </a:gridCol>
                <a:gridCol w="477318">
                  <a:extLst>
                    <a:ext uri="{9D8B030D-6E8A-4147-A177-3AD203B41FA5}">
                      <a16:colId xmlns:a16="http://schemas.microsoft.com/office/drawing/2014/main" xmlns="" val="385188986"/>
                    </a:ext>
                  </a:extLst>
                </a:gridCol>
                <a:gridCol w="1179443">
                  <a:extLst>
                    <a:ext uri="{9D8B030D-6E8A-4147-A177-3AD203B41FA5}">
                      <a16:colId xmlns:a16="http://schemas.microsoft.com/office/drawing/2014/main" xmlns="" val="2055640179"/>
                    </a:ext>
                  </a:extLst>
                </a:gridCol>
                <a:gridCol w="1271711">
                  <a:extLst>
                    <a:ext uri="{9D8B030D-6E8A-4147-A177-3AD203B41FA5}">
                      <a16:colId xmlns:a16="http://schemas.microsoft.com/office/drawing/2014/main" xmlns="" val="1472542335"/>
                    </a:ext>
                  </a:extLst>
                </a:gridCol>
              </a:tblGrid>
              <a:tr h="402779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-2</a:t>
                      </a: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8</a:t>
                      </a: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684735166"/>
                  </a:ext>
                </a:extLst>
              </a:tr>
              <a:tr h="1150910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gne de f(x)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fr-FR" sz="7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200" b="0" dirty="0">
                          <a:latin typeface="BatangChe" panose="02030609000101010101" pitchFamily="49" charset="-127"/>
                          <a:ea typeface="BatangChe" panose="02030609000101010101" pitchFamily="49" charset="-127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2397061903"/>
                  </a:ext>
                </a:extLst>
              </a:tr>
            </a:tbl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8187814" y="3311398"/>
            <a:ext cx="316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43" name="ZoneTexte 42"/>
          <p:cNvSpPr txBox="1"/>
          <p:nvPr/>
        </p:nvSpPr>
        <p:spPr>
          <a:xfrm>
            <a:off x="9360383" y="3281206"/>
            <a:ext cx="3161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44" name="ZoneTexte 43"/>
          <p:cNvSpPr txBox="1"/>
          <p:nvPr/>
        </p:nvSpPr>
        <p:spPr>
          <a:xfrm>
            <a:off x="8182368" y="2445969"/>
            <a:ext cx="428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fr-FR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9341935" y="2439345"/>
            <a:ext cx="428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8873846" y="4225504"/>
            <a:ext cx="428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fr-FR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10051857" y="4217714"/>
            <a:ext cx="428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fr-FR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Connecteur droit 16"/>
          <p:cNvCxnSpPr/>
          <p:nvPr/>
        </p:nvCxnSpPr>
        <p:spPr>
          <a:xfrm>
            <a:off x="9088012" y="4678034"/>
            <a:ext cx="0" cy="11880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48"/>
          <p:cNvCxnSpPr/>
          <p:nvPr/>
        </p:nvCxnSpPr>
        <p:spPr>
          <a:xfrm>
            <a:off x="10272880" y="4678034"/>
            <a:ext cx="0" cy="11880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5" name="ZoneTexte 54"/>
          <p:cNvSpPr txBox="1"/>
          <p:nvPr/>
        </p:nvSpPr>
        <p:spPr>
          <a:xfrm>
            <a:off x="8847375" y="5029539"/>
            <a:ext cx="6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56" name="ZoneTexte 55"/>
          <p:cNvSpPr txBox="1"/>
          <p:nvPr/>
        </p:nvSpPr>
        <p:spPr>
          <a:xfrm>
            <a:off x="10030298" y="5036928"/>
            <a:ext cx="602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Comic Sans MS" panose="030F0702030302020204" pitchFamily="66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5103" y="1819895"/>
                <a:ext cx="974470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400" dirty="0">
                    <a:latin typeface="Comic Sans MS" panose="030F0702030302020204" pitchFamily="66" charset="0"/>
                  </a:rPr>
                  <a:t>On cherche à déterminer les valeurs de x pour lesquelles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fr-FR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,</a:t>
                </a:r>
                <a:r>
                  <a:rPr lang="fr-FR" sz="2400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r-FR" sz="2400" dirty="0">
                    <a:latin typeface="Comic Sans MS" panose="030F0702030302020204" pitchFamily="66" charset="0"/>
                  </a:rPr>
                  <a:t>et celles pour lesquelles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fr-FR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103" y="1819895"/>
                <a:ext cx="9744705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938" t="-5882" b="-161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057028" y="3169341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chemeClr val="accent1">
                  <a:lumMod val="75000"/>
                </a:schemeClr>
              </a:buClr>
              <a:buSzPct val="145000"/>
              <a:buFont typeface="Arial" panose="020B0604020202020204" pitchFamily="34" charset="0"/>
              <a:buChar char="•"/>
            </a:pPr>
            <a:r>
              <a:rPr lang="fr-FR" sz="2400" dirty="0">
                <a:latin typeface="Comic Sans MS" panose="030F0702030302020204" pitchFamily="66" charset="0"/>
              </a:rPr>
              <a:t>Placer les « zéros » sur les flèches du tableau de variations</a:t>
            </a:r>
            <a:endParaRPr lang="fr-F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57028" y="3906335"/>
                <a:ext cx="6096000" cy="8309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1" indent="-342900"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 pitchFamily="34" charset="0"/>
                  <a:buChar char="•"/>
                </a:pPr>
                <a:r>
                  <a:rPr lang="fr-FR" sz="2400" dirty="0">
                    <a:latin typeface="Comic Sans MS" panose="030F0702030302020204" pitchFamily="66" charset="0"/>
                  </a:rPr>
                  <a:t>On connait alors les solutions de l’équation, </a:t>
                </a:r>
                <a14:m>
                  <m:oMath xmlns:m="http://schemas.openxmlformats.org/officeDocument/2006/math">
                    <m:r>
                      <a:rPr lang="fr-FR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fr-FR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fr-FR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28" y="3906335"/>
                <a:ext cx="6096000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2500" t="-22794" b="-161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213680" y="5400618"/>
            <a:ext cx="4333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>
              <a:buClr>
                <a:schemeClr val="accent1">
                  <a:lumMod val="75000"/>
                </a:schemeClr>
              </a:buClr>
              <a:buSzPct val="145000"/>
              <a:buFont typeface="Arial" panose="020B0604020202020204" pitchFamily="34" charset="0"/>
              <a:buChar char="•"/>
            </a:pPr>
            <a:r>
              <a:rPr lang="fr-FR" sz="2400" dirty="0">
                <a:latin typeface="Comic Sans MS" panose="030F0702030302020204" pitchFamily="66" charset="0"/>
              </a:rPr>
              <a:t>Compléter le signe de f(x).</a:t>
            </a:r>
          </a:p>
        </p:txBody>
      </p:sp>
      <p:sp>
        <p:nvSpPr>
          <p:cNvPr id="8" name="Rectangle 7"/>
          <p:cNvSpPr/>
          <p:nvPr/>
        </p:nvSpPr>
        <p:spPr>
          <a:xfrm>
            <a:off x="1057028" y="2659140"/>
            <a:ext cx="1641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u="sng" dirty="0">
                <a:latin typeface="Comic Sans MS" panose="030F0702030302020204" pitchFamily="66" charset="0"/>
              </a:rPr>
              <a:t>Méthode 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025103" y="4628395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1" indent="-342900">
              <a:buClr>
                <a:schemeClr val="accent1">
                  <a:lumMod val="75000"/>
                </a:schemeClr>
              </a:buClr>
              <a:buSzPct val="145000"/>
              <a:buFont typeface="Arial" panose="020B0604020202020204" pitchFamily="34" charset="0"/>
              <a:buChar char="•"/>
            </a:pPr>
            <a:r>
              <a:rPr lang="fr-FR" sz="2400" dirty="0">
                <a:latin typeface="Comic Sans MS" panose="030F0702030302020204" pitchFamily="66" charset="0"/>
              </a:rPr>
              <a:t>Dans le tableau de signes, placer ces solutions dans la première ligne.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615707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3" grpId="0"/>
      <p:bldP spid="44" grpId="0"/>
      <p:bldP spid="45" grpId="0"/>
      <p:bldP spid="46" grpId="0"/>
      <p:bldP spid="47" grpId="0"/>
      <p:bldP spid="55" grpId="0"/>
      <p:bldP spid="56" grpId="0"/>
      <p:bldP spid="2" grpId="0"/>
      <p:bldP spid="3" grpId="0"/>
      <p:bldP spid="5" grpId="0"/>
      <p:bldP spid="6" grpId="0"/>
      <p:bldP spid="8" grpId="0"/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389" y="185739"/>
            <a:ext cx="2106706" cy="624262"/>
          </a:xfrm>
        </p:spPr>
        <p:txBody>
          <a:bodyPr>
            <a:normAutofit/>
          </a:bodyPr>
          <a:lstStyle/>
          <a:p>
            <a:r>
              <a:rPr lang="fr-FR" sz="3200" b="1" dirty="0" smtClean="0"/>
              <a:t>Exercice</a:t>
            </a:r>
            <a:endParaRPr lang="fr-FR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1E259-A82A-4652-B66A-7488AC197EC8}" type="slidenum">
              <a:rPr lang="fr-FR" smtClean="0"/>
              <a:t>34</a:t>
            </a:fld>
            <a:endParaRPr lang="fr-FR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2191" y="871098"/>
            <a:ext cx="5455533" cy="1804276"/>
          </a:xfrm>
          <a:prstGeom prst="rect">
            <a:avLst/>
          </a:prstGeom>
        </p:spPr>
      </p:pic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pic>
        <p:nvPicPr>
          <p:cNvPr id="401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23" y="887506"/>
            <a:ext cx="589466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910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1" y="-3315"/>
            <a:ext cx="10018713" cy="1752599"/>
          </a:xfrm>
        </p:spPr>
        <p:txBody>
          <a:bodyPr/>
          <a:lstStyle/>
          <a:p>
            <a:r>
              <a:rPr lang="fr-FR" dirty="0" smtClean="0">
                <a:latin typeface="Comic Sans MS" panose="030F0702030302020204" pitchFamily="66" charset="0"/>
              </a:rPr>
              <a:t>Exercice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8856509" y="5751729"/>
            <a:ext cx="284480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Espace réservé du contenu 18"/>
          <p:cNvSpPr txBox="1">
            <a:spLocks/>
          </p:cNvSpPr>
          <p:nvPr/>
        </p:nvSpPr>
        <p:spPr>
          <a:xfrm>
            <a:off x="1484309" y="1749284"/>
            <a:ext cx="10018713" cy="8812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fr-FR" sz="3200" dirty="0">
              <a:latin typeface="Comic Sans MS" panose="030F0702030302020204" pitchFamily="66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7336" y="1414963"/>
            <a:ext cx="7843463" cy="1608074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426" y="3041264"/>
            <a:ext cx="8081284" cy="3150082"/>
          </a:xfrm>
          <a:prstGeom prst="rect">
            <a:avLst/>
          </a:prstGeom>
        </p:spPr>
      </p:pic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34315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4311" y="-3315"/>
            <a:ext cx="10018713" cy="1752599"/>
          </a:xfrm>
        </p:spPr>
        <p:txBody>
          <a:bodyPr/>
          <a:lstStyle/>
          <a:p>
            <a:r>
              <a:rPr lang="fr-FR" dirty="0" smtClean="0">
                <a:latin typeface="Comic Sans MS" panose="030F0702030302020204" pitchFamily="66" charset="0"/>
              </a:rPr>
              <a:t>Exercice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6" name="Espace réservé du contenu 18"/>
          <p:cNvSpPr txBox="1">
            <a:spLocks/>
          </p:cNvSpPr>
          <p:nvPr/>
        </p:nvSpPr>
        <p:spPr>
          <a:xfrm>
            <a:off x="-483037" y="1775556"/>
            <a:ext cx="10018713" cy="8812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endParaRPr lang="fr-FR" sz="3200" dirty="0">
              <a:latin typeface="Comic Sans MS" panose="030F0702030302020204" pitchFamily="66" charset="0"/>
            </a:endParaRP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pic>
        <p:nvPicPr>
          <p:cNvPr id="399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306" y="1190625"/>
            <a:ext cx="8601075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9397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" name="Image5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82" y="403415"/>
            <a:ext cx="11083639" cy="6051177"/>
          </a:xfrm>
          <a:prstGeom prst="rect">
            <a:avLst/>
          </a:prstGeom>
          <a:noFill/>
        </p:spPr>
      </p:pic>
      <p:pic>
        <p:nvPicPr>
          <p:cNvPr id="522" name="Image5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8788" y="630994"/>
            <a:ext cx="5289456" cy="3635669"/>
          </a:xfrm>
          <a:prstGeom prst="rect">
            <a:avLst/>
          </a:prstGeom>
          <a:noFill/>
        </p:spPr>
      </p:pic>
      <p:pic>
        <p:nvPicPr>
          <p:cNvPr id="4" name="Picture 2" descr="C:\Users\Propriétaire\AppData\Local\Microsoft\Windows\Temporary Internet Files\Content.IE5\OFOWAE8W\MCj0412570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669" y="4266663"/>
            <a:ext cx="207168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510441" y="4558872"/>
            <a:ext cx="7049403" cy="95410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fr-FR" sz="2800" dirty="0"/>
              <a:t>FONCTIONS(partie3) Etude et </a:t>
            </a:r>
            <a:r>
              <a:rPr lang="fr-FR" sz="2800" dirty="0" smtClean="0"/>
              <a:t>représentation</a:t>
            </a:r>
          </a:p>
          <a:p>
            <a:r>
              <a:rPr lang="fr-FR" sz="2800" dirty="0" smtClean="0"/>
              <a:t> </a:t>
            </a:r>
            <a:r>
              <a:rPr lang="fr-FR" sz="2800" dirty="0"/>
              <a:t>graphique des </a:t>
            </a:r>
            <a:r>
              <a:rPr lang="fr-FR" sz="2800" dirty="0" smtClean="0"/>
              <a:t>fonctions</a:t>
            </a:r>
            <a:endParaRPr lang="fr-FR" sz="2800" dirty="0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97931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Connecteur droit 19"/>
          <p:cNvCxnSpPr/>
          <p:nvPr/>
        </p:nvCxnSpPr>
        <p:spPr>
          <a:xfrm>
            <a:off x="5958971" y="231887"/>
            <a:ext cx="0" cy="615603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76172" y="231887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Etudions les </a:t>
            </a:r>
            <a:r>
              <a:rPr lang="fr-FR" dirty="0">
                <a:latin typeface="Comic Sans MS" panose="030F0702030302020204" pitchFamily="66" charset="0"/>
              </a:rPr>
              <a:t>variations de </a:t>
            </a:r>
            <a:r>
              <a:rPr lang="fr-FR" dirty="0" smtClean="0">
                <a:latin typeface="Comic Sans MS" panose="030F0702030302020204" pitchFamily="66" charset="0"/>
              </a:rPr>
              <a:t>f</a:t>
            </a:r>
            <a:endParaRPr lang="fr-FR" dirty="0"/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46007"/>
              </p:ext>
            </p:extLst>
          </p:nvPr>
        </p:nvGraphicFramePr>
        <p:xfrm>
          <a:off x="2403704" y="578952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69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04" y="578952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618182" y="1449445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34168"/>
              </p:ext>
            </p:extLst>
          </p:nvPr>
        </p:nvGraphicFramePr>
        <p:xfrm>
          <a:off x="1711751" y="1420145"/>
          <a:ext cx="1207377" cy="42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0" name="Equation" r:id="rId5" imgW="736280" imgH="253890" progId="Equation.DSMT4">
                  <p:embed/>
                </p:oleObj>
              </mc:Choice>
              <mc:Fallback>
                <p:oleObj name="Equation" r:id="rId5" imgW="7362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751" y="1420145"/>
                        <a:ext cx="1207377" cy="427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3013742" y="1430074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95591"/>
              </p:ext>
            </p:extLst>
          </p:nvPr>
        </p:nvGraphicFramePr>
        <p:xfrm>
          <a:off x="3490070" y="1390454"/>
          <a:ext cx="1270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1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070" y="1390454"/>
                        <a:ext cx="12700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32331"/>
              </p:ext>
            </p:extLst>
          </p:nvPr>
        </p:nvGraphicFramePr>
        <p:xfrm>
          <a:off x="735349" y="1830027"/>
          <a:ext cx="1207377" cy="42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2" name="Equation" r:id="rId9" imgW="736280" imgH="253890" progId="Equation.DSMT4">
                  <p:embed/>
                </p:oleObj>
              </mc:Choice>
              <mc:Fallback>
                <p:oleObj name="Equation" r:id="rId9" imgW="7362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49" y="1830027"/>
                        <a:ext cx="1207377" cy="427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088392" y="1854943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89215"/>
              </p:ext>
            </p:extLst>
          </p:nvPr>
        </p:nvGraphicFramePr>
        <p:xfrm>
          <a:off x="2922275" y="1840997"/>
          <a:ext cx="667336" cy="39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3" name="Equation" r:id="rId10" imgW="393529" imgH="228501" progId="Equation.DSMT4">
                  <p:embed/>
                </p:oleObj>
              </mc:Choice>
              <mc:Fallback>
                <p:oleObj name="Equation" r:id="rId10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275" y="1840997"/>
                        <a:ext cx="667336" cy="397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93807"/>
              </p:ext>
            </p:extLst>
          </p:nvPr>
        </p:nvGraphicFramePr>
        <p:xfrm>
          <a:off x="735349" y="2253125"/>
          <a:ext cx="1270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4"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49" y="2253125"/>
                        <a:ext cx="1270000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2088392" y="2277773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78943"/>
              </p:ext>
            </p:extLst>
          </p:nvPr>
        </p:nvGraphicFramePr>
        <p:xfrm>
          <a:off x="2891174" y="2264238"/>
          <a:ext cx="7318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5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174" y="2264238"/>
                        <a:ext cx="731838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3692109" y="1831842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61" name="Rectangle 60"/>
          <p:cNvSpPr/>
          <p:nvPr/>
        </p:nvSpPr>
        <p:spPr>
          <a:xfrm>
            <a:off x="3692108" y="2277773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62" name="Rectangle 61"/>
          <p:cNvSpPr/>
          <p:nvPr/>
        </p:nvSpPr>
        <p:spPr>
          <a:xfrm>
            <a:off x="534364" y="578952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sur </a:t>
            </a:r>
            <a:r>
              <a:rPr lang="fr-FR" dirty="0" smtClean="0">
                <a:latin typeface="Comic Sans MS" panose="030F0702030302020204" pitchFamily="66" charset="0"/>
              </a:rPr>
              <a:t>l’intervalle: </a:t>
            </a:r>
            <a:endParaRPr lang="fr-FR" dirty="0"/>
          </a:p>
        </p:txBody>
      </p:sp>
      <p:sp>
        <p:nvSpPr>
          <p:cNvPr id="63" name="Rectangle 62"/>
          <p:cNvSpPr/>
          <p:nvPr/>
        </p:nvSpPr>
        <p:spPr>
          <a:xfrm>
            <a:off x="618182" y="978013"/>
            <a:ext cx="952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On a  : </a:t>
            </a:r>
            <a:endParaRPr lang="fr-FR" dirty="0"/>
          </a:p>
        </p:txBody>
      </p:sp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60197"/>
              </p:ext>
            </p:extLst>
          </p:nvPr>
        </p:nvGraphicFramePr>
        <p:xfrm>
          <a:off x="1549344" y="978013"/>
          <a:ext cx="1069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6" name="Equation" r:id="rId16" imgW="736560" imgH="228600" progId="Equation.DSMT4">
                  <p:embed/>
                </p:oleObj>
              </mc:Choice>
              <mc:Fallback>
                <p:oleObj name="Equation" r:id="rId16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344" y="978013"/>
                        <a:ext cx="1069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83344"/>
              </p:ext>
            </p:extLst>
          </p:nvPr>
        </p:nvGraphicFramePr>
        <p:xfrm>
          <a:off x="2641764" y="860260"/>
          <a:ext cx="10937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7" name="Equation" r:id="rId18" imgW="711000" imgH="393480" progId="Equation.DSMT4">
                  <p:embed/>
                </p:oleObj>
              </mc:Choice>
              <mc:Fallback>
                <p:oleObj name="Equation" r:id="rId18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41764" y="860260"/>
                        <a:ext cx="1093787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>
          <a:xfrm>
            <a:off x="618182" y="2715199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67" name="Rectangle 66"/>
          <p:cNvSpPr/>
          <p:nvPr/>
        </p:nvSpPr>
        <p:spPr>
          <a:xfrm>
            <a:off x="1689309" y="2703949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46598"/>
              </p:ext>
            </p:extLst>
          </p:nvPr>
        </p:nvGraphicFramePr>
        <p:xfrm>
          <a:off x="2614239" y="2660051"/>
          <a:ext cx="1185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8" name="Equation" r:id="rId20" imgW="698400" imgH="228600" progId="Equation.DSMT4">
                  <p:embed/>
                </p:oleObj>
              </mc:Choice>
              <mc:Fallback>
                <p:oleObj name="Equation" r:id="rId20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239" y="2660051"/>
                        <a:ext cx="11858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1643412" y="3202955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61150"/>
              </p:ext>
            </p:extLst>
          </p:nvPr>
        </p:nvGraphicFramePr>
        <p:xfrm>
          <a:off x="2386153" y="3042979"/>
          <a:ext cx="1561795" cy="60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79" name="Equation" r:id="rId22" imgW="939600" imgH="393480" progId="Equation.DSMT4">
                  <p:embed/>
                </p:oleObj>
              </mc:Choice>
              <mc:Fallback>
                <p:oleObj name="Equation" r:id="rId22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153" y="3042979"/>
                        <a:ext cx="1561795" cy="601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4001842" y="3174483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44458"/>
              </p:ext>
            </p:extLst>
          </p:nvPr>
        </p:nvGraphicFramePr>
        <p:xfrm>
          <a:off x="4634433" y="3073281"/>
          <a:ext cx="563199" cy="61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0" name="Equation" r:id="rId24" imgW="368280" imgH="393480" progId="Equation.DSMT4">
                  <p:embed/>
                </p:oleObj>
              </mc:Choice>
              <mc:Fallback>
                <p:oleObj name="Equation" r:id="rId24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433" y="3073281"/>
                        <a:ext cx="563199" cy="617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637206" y="3533836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42163"/>
              </p:ext>
            </p:extLst>
          </p:nvPr>
        </p:nvGraphicFramePr>
        <p:xfrm>
          <a:off x="1451546" y="3549889"/>
          <a:ext cx="121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1" name="Equation" r:id="rId26" imgW="838080" imgH="228600" progId="Equation.DSMT4">
                  <p:embed/>
                </p:oleObj>
              </mc:Choice>
              <mc:Fallback>
                <p:oleObj name="Equation" r:id="rId26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546" y="3549889"/>
                        <a:ext cx="121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618254" y="3970378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76" name="Rectangle 75"/>
          <p:cNvSpPr/>
          <p:nvPr/>
        </p:nvSpPr>
        <p:spPr>
          <a:xfrm>
            <a:off x="1756141" y="3970378"/>
            <a:ext cx="2451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f </a:t>
            </a:r>
            <a:r>
              <a:rPr lang="fr-FR" dirty="0" smtClean="0">
                <a:latin typeface="Comic Sans MS" panose="030F0702030302020204" pitchFamily="66" charset="0"/>
              </a:rPr>
              <a:t>est croissante sur: </a:t>
            </a:r>
            <a:endParaRPr lang="fr-FR" dirty="0"/>
          </a:p>
        </p:txBody>
      </p:sp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90257"/>
              </p:ext>
            </p:extLst>
          </p:nvPr>
        </p:nvGraphicFramePr>
        <p:xfrm>
          <a:off x="4055461" y="3952337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2" name="Equation" r:id="rId28" imgW="711000" imgH="253800" progId="Equation.DSMT4">
                  <p:embed/>
                </p:oleObj>
              </mc:Choice>
              <mc:Fallback>
                <p:oleObj name="Equation" r:id="rId28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461" y="3952337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77"/>
          <p:cNvSpPr/>
          <p:nvPr/>
        </p:nvSpPr>
        <p:spPr>
          <a:xfrm>
            <a:off x="534364" y="4402144"/>
            <a:ext cx="3828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Etudions les </a:t>
            </a:r>
            <a:r>
              <a:rPr lang="fr-FR" dirty="0">
                <a:latin typeface="Comic Sans MS" panose="030F0702030302020204" pitchFamily="66" charset="0"/>
              </a:rPr>
              <a:t>variations de f </a:t>
            </a:r>
            <a:r>
              <a:rPr lang="fr-FR" dirty="0" smtClean="0">
                <a:latin typeface="Comic Sans MS" panose="030F0702030302020204" pitchFamily="66" charset="0"/>
              </a:rPr>
              <a:t>sur</a:t>
            </a:r>
            <a:endParaRPr lang="fr-FR" dirty="0"/>
          </a:p>
        </p:txBody>
      </p:sp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41511"/>
              </p:ext>
            </p:extLst>
          </p:nvPr>
        </p:nvGraphicFramePr>
        <p:xfrm>
          <a:off x="2525857" y="4771476"/>
          <a:ext cx="975770" cy="42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3" name="Equation" r:id="rId30" imgW="711000" imgH="253800" progId="Equation.DSMT4">
                  <p:embed/>
                </p:oleObj>
              </mc:Choice>
              <mc:Fallback>
                <p:oleObj name="Equation" r:id="rId30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57" y="4771476"/>
                        <a:ext cx="975770" cy="42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648724" y="5180473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66982"/>
              </p:ext>
            </p:extLst>
          </p:nvPr>
        </p:nvGraphicFramePr>
        <p:xfrm>
          <a:off x="1732351" y="5151490"/>
          <a:ext cx="1228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4" name="Equation" r:id="rId32" imgW="749160" imgH="253800" progId="Equation.DSMT4">
                  <p:embed/>
                </p:oleObj>
              </mc:Choice>
              <mc:Fallback>
                <p:oleObj name="Equation" r:id="rId32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351" y="5151490"/>
                        <a:ext cx="1228725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3044284" y="5161102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7869"/>
              </p:ext>
            </p:extLst>
          </p:nvPr>
        </p:nvGraphicFramePr>
        <p:xfrm>
          <a:off x="3520612" y="5121482"/>
          <a:ext cx="1270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5" name="Equation" r:id="rId34" imgW="774360" imgH="253800" progId="Equation.DSMT4">
                  <p:embed/>
                </p:oleObj>
              </mc:Choice>
              <mc:Fallback>
                <p:oleObj name="Equation" r:id="rId3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612" y="5121482"/>
                        <a:ext cx="12700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08768"/>
              </p:ext>
            </p:extLst>
          </p:nvPr>
        </p:nvGraphicFramePr>
        <p:xfrm>
          <a:off x="735580" y="5525201"/>
          <a:ext cx="1228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6" name="Equation" r:id="rId36" imgW="749160" imgH="253800" progId="Equation.DSMT4">
                  <p:embed/>
                </p:oleObj>
              </mc:Choice>
              <mc:Fallback>
                <p:oleObj name="Equation" r:id="rId36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80" y="5525201"/>
                        <a:ext cx="12287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2098476" y="5550107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86" name="Obje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29875"/>
              </p:ext>
            </p:extLst>
          </p:nvPr>
        </p:nvGraphicFramePr>
        <p:xfrm>
          <a:off x="2923155" y="5536313"/>
          <a:ext cx="687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7" name="Equation" r:id="rId38" imgW="406080" imgH="228600" progId="Equation.DSMT4">
                  <p:embed/>
                </p:oleObj>
              </mc:Choice>
              <mc:Fallback>
                <p:oleObj name="Equation" r:id="rId3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155" y="5536313"/>
                        <a:ext cx="687388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16984"/>
              </p:ext>
            </p:extLst>
          </p:nvPr>
        </p:nvGraphicFramePr>
        <p:xfrm>
          <a:off x="745433" y="5948289"/>
          <a:ext cx="1270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8" name="Equation" r:id="rId40" imgW="774360" imgH="253800" progId="Equation.DSMT4">
                  <p:embed/>
                </p:oleObj>
              </mc:Choice>
              <mc:Fallback>
                <p:oleObj name="Equation" r:id="rId40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33" y="5948289"/>
                        <a:ext cx="1270000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2098476" y="5972937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89" name="Obje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53373"/>
              </p:ext>
            </p:extLst>
          </p:nvPr>
        </p:nvGraphicFramePr>
        <p:xfrm>
          <a:off x="2901258" y="5959402"/>
          <a:ext cx="7318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89" name="Equation" r:id="rId42" imgW="431640" imgH="228600" progId="Equation.DSMT4">
                  <p:embed/>
                </p:oleObj>
              </mc:Choice>
              <mc:Fallback>
                <p:oleObj name="Equation" r:id="rId42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258" y="5959402"/>
                        <a:ext cx="731838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3702193" y="5527006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91" name="Rectangle 90"/>
          <p:cNvSpPr/>
          <p:nvPr/>
        </p:nvSpPr>
        <p:spPr>
          <a:xfrm>
            <a:off x="3702192" y="5972937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1144529" y="4727542"/>
            <a:ext cx="1370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l’intervalle:</a:t>
            </a:r>
            <a:endParaRPr lang="fr-FR" dirty="0"/>
          </a:p>
        </p:txBody>
      </p:sp>
      <p:sp>
        <p:nvSpPr>
          <p:cNvPr id="92" name="Rectangle 91"/>
          <p:cNvSpPr/>
          <p:nvPr/>
        </p:nvSpPr>
        <p:spPr>
          <a:xfrm>
            <a:off x="894299" y="6407585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93" name="Rectangle 92"/>
          <p:cNvSpPr/>
          <p:nvPr/>
        </p:nvSpPr>
        <p:spPr>
          <a:xfrm>
            <a:off x="1965426" y="6396335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39964"/>
              </p:ext>
            </p:extLst>
          </p:nvPr>
        </p:nvGraphicFramePr>
        <p:xfrm>
          <a:off x="2890356" y="6352437"/>
          <a:ext cx="1185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0" name="Equation" r:id="rId44" imgW="698400" imgH="228600" progId="Equation.DSMT4">
                  <p:embed/>
                </p:oleObj>
              </mc:Choice>
              <mc:Fallback>
                <p:oleObj name="Equation" r:id="rId4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356" y="6352437"/>
                        <a:ext cx="11858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7266006" y="325093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67193"/>
              </p:ext>
            </p:extLst>
          </p:nvPr>
        </p:nvGraphicFramePr>
        <p:xfrm>
          <a:off x="8009826" y="164509"/>
          <a:ext cx="1463327" cy="62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1" name="Equation" r:id="rId46" imgW="939600" imgH="393480" progId="Equation.DSMT4">
                  <p:embed/>
                </p:oleObj>
              </mc:Choice>
              <mc:Fallback>
                <p:oleObj name="Equation" r:id="rId46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826" y="164509"/>
                        <a:ext cx="1463327" cy="626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/>
          <p:cNvSpPr/>
          <p:nvPr/>
        </p:nvSpPr>
        <p:spPr>
          <a:xfrm>
            <a:off x="9624436" y="296621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98" name="Obje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26691"/>
              </p:ext>
            </p:extLst>
          </p:nvPr>
        </p:nvGraphicFramePr>
        <p:xfrm>
          <a:off x="10251376" y="108946"/>
          <a:ext cx="625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2" name="Equation" r:id="rId48" imgW="368280" imgH="393480" progId="Equation.DSMT4">
                  <p:embed/>
                </p:oleObj>
              </mc:Choice>
              <mc:Fallback>
                <p:oleObj name="Equation" r:id="rId48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376" y="108946"/>
                        <a:ext cx="62547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98"/>
          <p:cNvSpPr/>
          <p:nvPr/>
        </p:nvSpPr>
        <p:spPr>
          <a:xfrm>
            <a:off x="6194879" y="791441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100" name="Obje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37404"/>
              </p:ext>
            </p:extLst>
          </p:nvPr>
        </p:nvGraphicFramePr>
        <p:xfrm>
          <a:off x="6981006" y="753828"/>
          <a:ext cx="121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3" name="Equation" r:id="rId50" imgW="838080" imgH="228600" progId="Equation.DSMT4">
                  <p:embed/>
                </p:oleObj>
              </mc:Choice>
              <mc:Fallback>
                <p:oleObj name="Equation" r:id="rId50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006" y="753828"/>
                        <a:ext cx="121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>
          <a:xfrm>
            <a:off x="6224243" y="1160773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7362130" y="1160773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f </a:t>
            </a:r>
            <a:r>
              <a:rPr lang="fr-FR" dirty="0" smtClean="0">
                <a:latin typeface="Comic Sans MS" panose="030F0702030302020204" pitchFamily="66" charset="0"/>
              </a:rPr>
              <a:t>est décroissante sur</a:t>
            </a:r>
            <a:endParaRPr lang="fr-FR" dirty="0"/>
          </a:p>
        </p:txBody>
      </p:sp>
      <p:sp>
        <p:nvSpPr>
          <p:cNvPr id="103" name="Rectangle 102"/>
          <p:cNvSpPr/>
          <p:nvPr/>
        </p:nvSpPr>
        <p:spPr>
          <a:xfrm>
            <a:off x="6055985" y="1491968"/>
            <a:ext cx="33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4) </a:t>
            </a:r>
            <a:r>
              <a:rPr lang="fr-FR" dirty="0" smtClean="0">
                <a:latin typeface="Comic Sans MS" panose="030F0702030302020204" pitchFamily="66" charset="0"/>
              </a:rPr>
              <a:t>le </a:t>
            </a:r>
            <a:r>
              <a:rPr lang="fr-FR" dirty="0">
                <a:latin typeface="Comic Sans MS" panose="030F0702030302020204" pitchFamily="66" charset="0"/>
              </a:rPr>
              <a:t>tableau de variation de f</a:t>
            </a:r>
          </a:p>
        </p:txBody>
      </p:sp>
      <p:graphicFrame>
        <p:nvGraphicFramePr>
          <p:cNvPr id="104" name="Obje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609489"/>
              </p:ext>
            </p:extLst>
          </p:nvPr>
        </p:nvGraphicFramePr>
        <p:xfrm>
          <a:off x="6194879" y="1914121"/>
          <a:ext cx="1369119" cy="63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4" name="Equation" r:id="rId52" imgW="863280" imgH="393480" progId="Equation.DSMT4">
                  <p:embed/>
                </p:oleObj>
              </mc:Choice>
              <mc:Fallback>
                <p:oleObj name="Equation" r:id="rId52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879" y="1914121"/>
                        <a:ext cx="1369119" cy="63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20157"/>
              </p:ext>
            </p:extLst>
          </p:nvPr>
        </p:nvGraphicFramePr>
        <p:xfrm>
          <a:off x="6730442" y="2584826"/>
          <a:ext cx="4143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5" name="Equation" r:id="rId54" imgW="241200" imgH="177480" progId="Equation.DSMT4">
                  <p:embed/>
                </p:oleObj>
              </mc:Choice>
              <mc:Fallback>
                <p:oleObj name="Equation" r:id="rId5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442" y="2584826"/>
                        <a:ext cx="4143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6" name="Tableau 10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1273305"/>
                  </p:ext>
                </p:extLst>
              </p:nvPr>
            </p:nvGraphicFramePr>
            <p:xfrm>
              <a:off x="8365987" y="1835119"/>
              <a:ext cx="3343861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6" name="Tableau 10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1273305"/>
                  </p:ext>
                </p:extLst>
              </p:nvPr>
            </p:nvGraphicFramePr>
            <p:xfrm>
              <a:off x="8365987" y="1835119"/>
              <a:ext cx="3343861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71628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56"/>
                          <a:stretch>
                            <a:fillRect l="-121649" t="-10667" r="-344330" b="-1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56"/>
                          <a:stretch>
                            <a:fillRect l="-238889" t="-10667" b="-17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07" name="Straight Arrow Connector 8"/>
          <p:cNvCxnSpPr/>
          <p:nvPr/>
        </p:nvCxnSpPr>
        <p:spPr>
          <a:xfrm>
            <a:off x="9328679" y="2384382"/>
            <a:ext cx="814209" cy="5354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>
            <a:off x="10187769" y="1872691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109" name="Straight Arrow Connector 32"/>
          <p:cNvCxnSpPr/>
          <p:nvPr/>
        </p:nvCxnSpPr>
        <p:spPr>
          <a:xfrm flipV="1">
            <a:off x="10582932" y="2405046"/>
            <a:ext cx="762320" cy="51482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ectangle 109"/>
          <p:cNvSpPr/>
          <p:nvPr/>
        </p:nvSpPr>
        <p:spPr>
          <a:xfrm>
            <a:off x="10187769" y="2664274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graphicFrame>
        <p:nvGraphicFramePr>
          <p:cNvPr id="111" name="Obje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3442"/>
              </p:ext>
            </p:extLst>
          </p:nvPr>
        </p:nvGraphicFramePr>
        <p:xfrm>
          <a:off x="9877091" y="1142239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6" name="Equation" r:id="rId57" imgW="711000" imgH="253800" progId="Equation.DSMT4">
                  <p:embed/>
                </p:oleObj>
              </mc:Choice>
              <mc:Fallback>
                <p:oleObj name="Equation" r:id="rId5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091" y="1142239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101035" y="3937000"/>
            <a:ext cx="4336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4) </a:t>
            </a:r>
            <a:r>
              <a:rPr lang="fr-FR" dirty="0">
                <a:latin typeface="Comic Sans MS" panose="030F0702030302020204" pitchFamily="66" charset="0"/>
              </a:rPr>
              <a:t>Tracer la courbe représentatif de f</a:t>
            </a:r>
            <a:endParaRPr lang="fr-FR" dirty="0"/>
          </a:p>
        </p:txBody>
      </p:sp>
      <p:graphicFrame>
        <p:nvGraphicFramePr>
          <p:cNvPr id="112" name="Tableau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2330635"/>
              </p:ext>
            </p:extLst>
          </p:nvPr>
        </p:nvGraphicFramePr>
        <p:xfrm>
          <a:off x="6575207" y="5178384"/>
          <a:ext cx="2832302" cy="988221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554959"/>
                <a:gridCol w="693242"/>
                <a:gridCol w="515154"/>
                <a:gridCol w="528034"/>
                <a:gridCol w="540913"/>
              </a:tblGrid>
              <a:tr h="500003"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x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0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</a:tr>
              <a:tr h="488218">
                <a:tc>
                  <a:txBody>
                    <a:bodyPr/>
                    <a:lstStyle/>
                    <a:p>
                      <a:pPr algn="ctr"/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f(x)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0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13" name="Obje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65898"/>
              </p:ext>
            </p:extLst>
          </p:nvPr>
        </p:nvGraphicFramePr>
        <p:xfrm>
          <a:off x="9716714" y="6256424"/>
          <a:ext cx="1441529" cy="56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7" name="Equation" r:id="rId59" imgW="1079280" imgH="393480" progId="Equation.DSMT4">
                  <p:embed/>
                </p:oleObj>
              </mc:Choice>
              <mc:Fallback>
                <p:oleObj name="Equation" r:id="rId59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714" y="6256424"/>
                        <a:ext cx="1441529" cy="565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08669"/>
              </p:ext>
            </p:extLst>
          </p:nvPr>
        </p:nvGraphicFramePr>
        <p:xfrm>
          <a:off x="9612096" y="5681722"/>
          <a:ext cx="1493106" cy="57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8" name="Equation" r:id="rId61" imgW="1358640" imgH="393480" progId="Equation.DSMT4">
                  <p:embed/>
                </p:oleObj>
              </mc:Choice>
              <mc:Fallback>
                <p:oleObj name="Equation" r:id="rId61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2096" y="5681722"/>
                        <a:ext cx="1493106" cy="57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90759"/>
              </p:ext>
            </p:extLst>
          </p:nvPr>
        </p:nvGraphicFramePr>
        <p:xfrm>
          <a:off x="9595176" y="5126539"/>
          <a:ext cx="1559271" cy="55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99" name="Equation" r:id="rId63" imgW="1117440" imgH="393480" progId="Equation.DSMT4">
                  <p:embed/>
                </p:oleObj>
              </mc:Choice>
              <mc:Fallback>
                <p:oleObj name="Equation" r:id="rId63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5176" y="5126539"/>
                        <a:ext cx="1559271" cy="555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23"/>
          <p:cNvSpPr/>
          <p:nvPr/>
        </p:nvSpPr>
        <p:spPr>
          <a:xfrm>
            <a:off x="6134815" y="4272954"/>
            <a:ext cx="56756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f </a:t>
            </a:r>
            <a:r>
              <a:rPr lang="fr-FR" dirty="0"/>
              <a:t>est une fonction </a:t>
            </a:r>
            <a:r>
              <a:rPr lang="fr-FR" dirty="0" smtClean="0"/>
              <a:t>paire </a:t>
            </a:r>
            <a:r>
              <a:rPr lang="fr-FR" dirty="0"/>
              <a:t>donc   </a:t>
            </a:r>
            <a:r>
              <a:rPr lang="fr-FR" dirty="0" smtClean="0"/>
              <a:t>la </a:t>
            </a:r>
            <a:r>
              <a:rPr lang="fr-FR" dirty="0"/>
              <a:t>droite  des ordonnées  est un axe de  symétrie de </a:t>
            </a:r>
            <a:r>
              <a:rPr lang="fr-FR" dirty="0" smtClean="0"/>
              <a:t>la courbe de f   </a:t>
            </a:r>
            <a:endParaRPr lang="fr-FR" dirty="0"/>
          </a:p>
          <a:p>
            <a:r>
              <a:rPr lang="fr-FR" dirty="0"/>
              <a:t> Il suffit  donc de </a:t>
            </a:r>
            <a:r>
              <a:rPr lang="fr-FR" dirty="0" smtClean="0"/>
              <a:t>la représenter sur </a:t>
            </a:r>
            <a:endParaRPr lang="fr-FR" dirty="0"/>
          </a:p>
        </p:txBody>
      </p:sp>
      <p:sp>
        <p:nvSpPr>
          <p:cNvPr id="125" name="Rectangle 10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6" name="Obje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47413"/>
              </p:ext>
            </p:extLst>
          </p:nvPr>
        </p:nvGraphicFramePr>
        <p:xfrm>
          <a:off x="9570817" y="4875609"/>
          <a:ext cx="1238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0" name="Equation" r:id="rId65" imgW="914400" imgH="241200" progId="Equation.DSMT4">
                  <p:embed/>
                </p:oleObj>
              </mc:Choice>
              <mc:Fallback>
                <p:oleObj name="Equation" r:id="rId65" imgW="914400" imgH="2412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817" y="4875609"/>
                        <a:ext cx="1238250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06160"/>
              </p:ext>
            </p:extLst>
          </p:nvPr>
        </p:nvGraphicFramePr>
        <p:xfrm>
          <a:off x="7894826" y="5678243"/>
          <a:ext cx="374431" cy="52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1" name="Equation" r:id="rId67" imgW="152280" imgH="393480" progId="Equation.DSMT4">
                  <p:embed/>
                </p:oleObj>
              </mc:Choice>
              <mc:Fallback>
                <p:oleObj name="Equation" r:id="rId6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7894826" y="5678243"/>
                        <a:ext cx="374431" cy="52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61629"/>
              </p:ext>
            </p:extLst>
          </p:nvPr>
        </p:nvGraphicFramePr>
        <p:xfrm>
          <a:off x="8474418" y="5829988"/>
          <a:ext cx="31273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2" name="Equation" r:id="rId69" imgW="126720" imgH="164880" progId="Equation.DSMT4">
                  <p:embed/>
                </p:oleObj>
              </mc:Choice>
              <mc:Fallback>
                <p:oleObj name="Equation" r:id="rId6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8474418" y="5829988"/>
                        <a:ext cx="312738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55926"/>
              </p:ext>
            </p:extLst>
          </p:nvPr>
        </p:nvGraphicFramePr>
        <p:xfrm>
          <a:off x="8972632" y="5670762"/>
          <a:ext cx="374431" cy="52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3" name="Equation" r:id="rId71" imgW="152280" imgH="393480" progId="Equation.DSMT4">
                  <p:embed/>
                </p:oleObj>
              </mc:Choice>
              <mc:Fallback>
                <p:oleObj name="Equation" r:id="rId71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8972632" y="5670762"/>
                        <a:ext cx="374431" cy="52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6055985" y="3101774"/>
                <a:ext cx="4302664" cy="4705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accent1">
                      <a:lumMod val="75000"/>
                    </a:schemeClr>
                  </a:buClr>
                  <a:buSzPct val="145000"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Rq: Pour </a:t>
                </a:r>
                <a:r>
                  <a:rPr lang="fr-FR" sz="2000" dirty="0">
                    <a:latin typeface="Comic Sans MS" panose="030F0702030302020204" pitchFamily="66" charset="0"/>
                  </a:rPr>
                  <a:t>tout nombre réel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, on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a</a:t>
                </a:r>
                <a:r>
                  <a:rPr lang="fr-FR" sz="2400" b="1" dirty="0" smtClean="0">
                    <a:solidFill>
                      <a:srgbClr val="0070C0"/>
                    </a:solidFill>
                  </a:rPr>
                  <a:t>:</a:t>
                </a:r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985" y="3101774"/>
                <a:ext cx="4302664" cy="470513"/>
              </a:xfrm>
              <a:prstGeom prst="rect">
                <a:avLst/>
              </a:prstGeom>
              <a:blipFill rotWithShape="1">
                <a:blip r:embed="rId73"/>
                <a:stretch>
                  <a:fillRect l="-1416" t="-10390" b="-272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36841"/>
              </p:ext>
            </p:extLst>
          </p:nvPr>
        </p:nvGraphicFramePr>
        <p:xfrm>
          <a:off x="10187769" y="3016249"/>
          <a:ext cx="949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04" name="Equation" r:id="rId74" imgW="558720" imgH="393480" progId="Equation.DSMT4">
                  <p:embed/>
                </p:oleObj>
              </mc:Choice>
              <mc:Fallback>
                <p:oleObj name="Equation" r:id="rId74" imgW="558720" imgH="393480" progId="Equation.DSMT4">
                  <p:embed/>
                  <p:pic>
                    <p:nvPicPr>
                      <p:cNvPr id="0" name="Obje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7769" y="3016249"/>
                        <a:ext cx="949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116"/>
          <p:cNvSpPr/>
          <p:nvPr/>
        </p:nvSpPr>
        <p:spPr>
          <a:xfrm>
            <a:off x="6194879" y="3525315"/>
            <a:ext cx="3366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(0) = 0 est  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un  minimum de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</a:t>
            </a:r>
            <a:endParaRPr lang="fr-FR" dirty="0"/>
          </a:p>
        </p:txBody>
      </p:sp>
      <p:sp>
        <p:nvSpPr>
          <p:cNvPr id="118" name="Text Box 22"/>
          <p:cNvSpPr txBox="1">
            <a:spLocks noChangeArrowheads="1"/>
          </p:cNvSpPr>
          <p:nvPr/>
        </p:nvSpPr>
        <p:spPr bwMode="auto">
          <a:xfrm>
            <a:off x="4546725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85396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8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  <p:bldP spid="55" grpId="0"/>
      <p:bldP spid="58" grpId="0"/>
      <p:bldP spid="60" grpId="0"/>
      <p:bldP spid="61" grpId="0"/>
      <p:bldP spid="63" grpId="0"/>
      <p:bldP spid="66" grpId="0"/>
      <p:bldP spid="67" grpId="0"/>
      <p:bldP spid="69" grpId="0"/>
      <p:bldP spid="71" grpId="0"/>
      <p:bldP spid="73" grpId="0"/>
      <p:bldP spid="75" grpId="0"/>
      <p:bldP spid="76" grpId="0"/>
      <p:bldP spid="76" grpId="1"/>
      <p:bldP spid="78" grpId="0"/>
      <p:bldP spid="80" grpId="0"/>
      <p:bldP spid="82" grpId="0"/>
      <p:bldP spid="85" grpId="0"/>
      <p:bldP spid="88" grpId="0"/>
      <p:bldP spid="90" grpId="0"/>
      <p:bldP spid="91" grpId="0"/>
      <p:bldP spid="5" grpId="0"/>
      <p:bldP spid="92" grpId="0"/>
      <p:bldP spid="93" grpId="0"/>
      <p:bldP spid="95" grpId="0"/>
      <p:bldP spid="97" grpId="0"/>
      <p:bldP spid="99" grpId="0"/>
      <p:bldP spid="101" grpId="0"/>
      <p:bldP spid="102" grpId="0"/>
      <p:bldP spid="103" grpId="0"/>
      <p:bldP spid="108" grpId="0"/>
      <p:bldP spid="110" grpId="0"/>
      <p:bldP spid="27" grpId="0"/>
      <p:bldP spid="124" grpId="0"/>
      <p:bldP spid="116" grpId="0"/>
      <p:bldP spid="1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438" y="1527582"/>
            <a:ext cx="5868086" cy="4315175"/>
          </a:xfrm>
          <a:prstGeom prst="rect">
            <a:avLst/>
          </a:prstGeom>
        </p:spPr>
      </p:pic>
      <p:cxnSp>
        <p:nvCxnSpPr>
          <p:cNvPr id="53" name="Connecteur droit 52"/>
          <p:cNvCxnSpPr/>
          <p:nvPr/>
        </p:nvCxnSpPr>
        <p:spPr>
          <a:xfrm flipH="1">
            <a:off x="3410825" y="1067011"/>
            <a:ext cx="55617" cy="517286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cxnSp>
        <p:nvCxnSpPr>
          <p:cNvPr id="4" name="Connecteur droit avec flèche 3"/>
          <p:cNvCxnSpPr/>
          <p:nvPr/>
        </p:nvCxnSpPr>
        <p:spPr>
          <a:xfrm flipV="1">
            <a:off x="3437576" y="1627236"/>
            <a:ext cx="27809" cy="4481488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cteur droit avec flèche 4"/>
          <p:cNvCxnSpPr/>
          <p:nvPr/>
        </p:nvCxnSpPr>
        <p:spPr>
          <a:xfrm>
            <a:off x="545247" y="5358668"/>
            <a:ext cx="5868086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ine 35"/>
          <p:cNvSpPr>
            <a:spLocks noChangeShapeType="1"/>
          </p:cNvSpPr>
          <p:nvPr/>
        </p:nvSpPr>
        <p:spPr bwMode="auto">
          <a:xfrm>
            <a:off x="3437576" y="5323464"/>
            <a:ext cx="995948" cy="3520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Line 35"/>
          <p:cNvSpPr>
            <a:spLocks noChangeShapeType="1"/>
          </p:cNvSpPr>
          <p:nvPr/>
        </p:nvSpPr>
        <p:spPr bwMode="auto">
          <a:xfrm flipV="1">
            <a:off x="3423672" y="4503768"/>
            <a:ext cx="0" cy="854899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66668"/>
              </p:ext>
            </p:extLst>
          </p:nvPr>
        </p:nvGraphicFramePr>
        <p:xfrm>
          <a:off x="3935550" y="5306685"/>
          <a:ext cx="301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1" name="Equation" r:id="rId4" imgW="114120" imgH="203040" progId="Equation.DSMT4">
                  <p:embed/>
                </p:oleObj>
              </mc:Choice>
              <mc:Fallback>
                <p:oleObj name="Equation" r:id="rId4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550" y="5306685"/>
                        <a:ext cx="301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97960"/>
              </p:ext>
            </p:extLst>
          </p:nvPr>
        </p:nvGraphicFramePr>
        <p:xfrm>
          <a:off x="3390297" y="4650229"/>
          <a:ext cx="368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2" name="Equation" r:id="rId6" imgW="139680" imgH="241200" progId="Equation.DSMT4">
                  <p:embed/>
                </p:oleObj>
              </mc:Choice>
              <mc:Fallback>
                <p:oleObj name="Equation" r:id="rId6" imgW="13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297" y="4650229"/>
                        <a:ext cx="368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5"/>
              <p:cNvSpPr txBox="1"/>
              <p:nvPr/>
            </p:nvSpPr>
            <p:spPr>
              <a:xfrm>
                <a:off x="3159410" y="5292732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3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410" y="5292732"/>
                <a:ext cx="319880" cy="400110"/>
              </a:xfrm>
              <a:prstGeom prst="rect">
                <a:avLst/>
              </a:prstGeom>
              <a:blipFill rotWithShape="1">
                <a:blip r:embed="rId8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25"/>
              <p:cNvSpPr txBox="1"/>
              <p:nvPr/>
            </p:nvSpPr>
            <p:spPr>
              <a:xfrm>
                <a:off x="5097832" y="5323464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4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7832" y="5323464"/>
                <a:ext cx="319880" cy="400110"/>
              </a:xfrm>
              <a:prstGeom prst="rect">
                <a:avLst/>
              </a:prstGeom>
              <a:blipFill rotWithShape="1">
                <a:blip r:embed="rId9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5"/>
              <p:cNvSpPr txBox="1"/>
              <p:nvPr/>
            </p:nvSpPr>
            <p:spPr>
              <a:xfrm>
                <a:off x="5973595" y="5323464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5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595" y="5323464"/>
                <a:ext cx="319880" cy="400110"/>
              </a:xfrm>
              <a:prstGeom prst="rect">
                <a:avLst/>
              </a:prstGeom>
              <a:blipFill rotWithShape="1">
                <a:blip r:embed="rId10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25"/>
              <p:cNvSpPr txBox="1"/>
              <p:nvPr/>
            </p:nvSpPr>
            <p:spPr>
              <a:xfrm>
                <a:off x="3117696" y="4303713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696" y="4303713"/>
                <a:ext cx="319880" cy="400110"/>
              </a:xfrm>
              <a:prstGeom prst="rect">
                <a:avLst/>
              </a:prstGeom>
              <a:blipFill rotWithShape="1">
                <a:blip r:embed="rId11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25"/>
              <p:cNvSpPr txBox="1"/>
              <p:nvPr/>
            </p:nvSpPr>
            <p:spPr>
              <a:xfrm>
                <a:off x="3070417" y="3485114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7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417" y="3485114"/>
                <a:ext cx="319880" cy="400110"/>
              </a:xfrm>
              <a:prstGeom prst="rect">
                <a:avLst/>
              </a:prstGeom>
              <a:blipFill rotWithShape="1">
                <a:blip r:embed="rId12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25"/>
              <p:cNvSpPr txBox="1"/>
              <p:nvPr/>
            </p:nvSpPr>
            <p:spPr>
              <a:xfrm>
                <a:off x="3070417" y="2635108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8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417" y="2635108"/>
                <a:ext cx="319880" cy="400110"/>
              </a:xfrm>
              <a:prstGeom prst="rect">
                <a:avLst/>
              </a:prstGeom>
              <a:blipFill rotWithShape="1">
                <a:blip r:embed="rId13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25"/>
              <p:cNvSpPr txBox="1"/>
              <p:nvPr/>
            </p:nvSpPr>
            <p:spPr>
              <a:xfrm>
                <a:off x="3070417" y="1888133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19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417" y="1888133"/>
                <a:ext cx="319880" cy="400110"/>
              </a:xfrm>
              <a:prstGeom prst="rect">
                <a:avLst/>
              </a:prstGeom>
              <a:blipFill rotWithShape="1">
                <a:blip r:embed="rId14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25"/>
              <p:cNvSpPr txBox="1"/>
              <p:nvPr/>
            </p:nvSpPr>
            <p:spPr>
              <a:xfrm>
                <a:off x="2882536" y="1485512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𝟒</m:t>
                      </m:r>
                      <m:r>
                        <a:rPr lang="fr-FR" sz="2000" b="1" i="1" smtClean="0">
                          <a:latin typeface="Cambria Math"/>
                        </a:rPr>
                        <m:t>,</m:t>
                      </m:r>
                      <m:r>
                        <a:rPr lang="fr-FR" sz="2000" b="1" i="1" smtClean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20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2536" y="1485512"/>
                <a:ext cx="319880" cy="400110"/>
              </a:xfrm>
              <a:prstGeom prst="rect">
                <a:avLst/>
              </a:prstGeom>
              <a:blipFill rotWithShape="1">
                <a:blip r:embed="rId15"/>
                <a:stretch>
                  <a:fillRect r="-846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utoShape 44"/>
          <p:cNvSpPr>
            <a:spLocks noChangeArrowheads="1"/>
          </p:cNvSpPr>
          <p:nvPr/>
        </p:nvSpPr>
        <p:spPr bwMode="auto">
          <a:xfrm>
            <a:off x="4230324" y="4805884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22" name="Tableau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957517"/>
              </p:ext>
            </p:extLst>
          </p:nvPr>
        </p:nvGraphicFramePr>
        <p:xfrm>
          <a:off x="1814206" y="454126"/>
          <a:ext cx="2832302" cy="988221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554959"/>
                <a:gridCol w="693242"/>
                <a:gridCol w="515154"/>
                <a:gridCol w="528034"/>
                <a:gridCol w="540913"/>
              </a:tblGrid>
              <a:tr h="500003"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x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0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</a:tr>
              <a:tr h="488218">
                <a:tc>
                  <a:txBody>
                    <a:bodyPr/>
                    <a:lstStyle/>
                    <a:p>
                      <a:pPr algn="ctr"/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f(x)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0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08126"/>
              </p:ext>
            </p:extLst>
          </p:nvPr>
        </p:nvGraphicFramePr>
        <p:xfrm>
          <a:off x="3133825" y="953985"/>
          <a:ext cx="374431" cy="52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3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33825" y="953985"/>
                        <a:ext cx="374431" cy="52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9529"/>
              </p:ext>
            </p:extLst>
          </p:nvPr>
        </p:nvGraphicFramePr>
        <p:xfrm>
          <a:off x="3713417" y="1105730"/>
          <a:ext cx="31273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4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13417" y="1105730"/>
                        <a:ext cx="312738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45589"/>
              </p:ext>
            </p:extLst>
          </p:nvPr>
        </p:nvGraphicFramePr>
        <p:xfrm>
          <a:off x="4211631" y="946504"/>
          <a:ext cx="374431" cy="52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5" name="Equation" r:id="rId20" imgW="152280" imgH="393480" progId="Equation.DSMT4">
                  <p:embed/>
                </p:oleObj>
              </mc:Choice>
              <mc:Fallback>
                <p:oleObj name="Equation" r:id="rId2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11631" y="946504"/>
                        <a:ext cx="374431" cy="52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910477" y="4725449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𝟎</m:t>
                      </m:r>
                      <m:r>
                        <a:rPr lang="fr-FR" sz="2000" b="1" i="1" smtClean="0">
                          <a:latin typeface="Cambria Math"/>
                        </a:rPr>
                        <m:t>,</m:t>
                      </m:r>
                      <m:r>
                        <a:rPr lang="fr-FR" sz="2000" b="1" i="1" smtClean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477" y="4725449"/>
                <a:ext cx="319880" cy="400110"/>
              </a:xfrm>
              <a:prstGeom prst="rect">
                <a:avLst/>
              </a:prstGeom>
              <a:blipFill rotWithShape="1">
                <a:blip r:embed="rId22"/>
                <a:stretch>
                  <a:fillRect r="-8301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utoShape 44"/>
          <p:cNvSpPr>
            <a:spLocks noChangeArrowheads="1"/>
          </p:cNvSpPr>
          <p:nvPr/>
        </p:nvSpPr>
        <p:spPr bwMode="auto">
          <a:xfrm>
            <a:off x="5123589" y="3559836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AutoShape 44"/>
          <p:cNvSpPr>
            <a:spLocks noChangeArrowheads="1"/>
          </p:cNvSpPr>
          <p:nvPr/>
        </p:nvSpPr>
        <p:spPr bwMode="auto">
          <a:xfrm>
            <a:off x="6090275" y="1448685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" name="AutoShape 44"/>
          <p:cNvSpPr>
            <a:spLocks noChangeArrowheads="1"/>
          </p:cNvSpPr>
          <p:nvPr/>
        </p:nvSpPr>
        <p:spPr bwMode="auto">
          <a:xfrm>
            <a:off x="2272735" y="4805884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0" name="AutoShape 44"/>
          <p:cNvSpPr>
            <a:spLocks noChangeArrowheads="1"/>
          </p:cNvSpPr>
          <p:nvPr/>
        </p:nvSpPr>
        <p:spPr bwMode="auto">
          <a:xfrm>
            <a:off x="1375837" y="3528112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1" name="AutoShape 44"/>
          <p:cNvSpPr>
            <a:spLocks noChangeArrowheads="1"/>
          </p:cNvSpPr>
          <p:nvPr/>
        </p:nvSpPr>
        <p:spPr bwMode="auto">
          <a:xfrm>
            <a:off x="467065" y="1485512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" name="Freeform 5"/>
          <p:cNvSpPr>
            <a:spLocks/>
          </p:cNvSpPr>
          <p:nvPr/>
        </p:nvSpPr>
        <p:spPr bwMode="auto">
          <a:xfrm>
            <a:off x="475456" y="1011448"/>
            <a:ext cx="5966505" cy="4347220"/>
          </a:xfrm>
          <a:custGeom>
            <a:avLst/>
            <a:gdLst>
              <a:gd name="T0" fmla="*/ 80 w 5072"/>
              <a:gd name="T1" fmla="*/ 120 h 1908"/>
              <a:gd name="T2" fmla="*/ 176 w 5072"/>
              <a:gd name="T3" fmla="*/ 258 h 1908"/>
              <a:gd name="T4" fmla="*/ 280 w 5072"/>
              <a:gd name="T5" fmla="*/ 396 h 1908"/>
              <a:gd name="T6" fmla="*/ 376 w 5072"/>
              <a:gd name="T7" fmla="*/ 522 h 1908"/>
              <a:gd name="T8" fmla="*/ 480 w 5072"/>
              <a:gd name="T9" fmla="*/ 648 h 1908"/>
              <a:gd name="T10" fmla="*/ 576 w 5072"/>
              <a:gd name="T11" fmla="*/ 768 h 1908"/>
              <a:gd name="T12" fmla="*/ 680 w 5072"/>
              <a:gd name="T13" fmla="*/ 882 h 1908"/>
              <a:gd name="T14" fmla="*/ 776 w 5072"/>
              <a:gd name="T15" fmla="*/ 984 h 1908"/>
              <a:gd name="T16" fmla="*/ 872 w 5072"/>
              <a:gd name="T17" fmla="*/ 1086 h 1908"/>
              <a:gd name="T18" fmla="*/ 976 w 5072"/>
              <a:gd name="T19" fmla="*/ 1182 h 1908"/>
              <a:gd name="T20" fmla="*/ 1072 w 5072"/>
              <a:gd name="T21" fmla="*/ 1272 h 1908"/>
              <a:gd name="T22" fmla="*/ 1176 w 5072"/>
              <a:gd name="T23" fmla="*/ 1356 h 1908"/>
              <a:gd name="T24" fmla="*/ 1272 w 5072"/>
              <a:gd name="T25" fmla="*/ 1434 h 1908"/>
              <a:gd name="T26" fmla="*/ 1376 w 5072"/>
              <a:gd name="T27" fmla="*/ 1500 h 1908"/>
              <a:gd name="T28" fmla="*/ 1472 w 5072"/>
              <a:gd name="T29" fmla="*/ 1566 h 1908"/>
              <a:gd name="T30" fmla="*/ 1568 w 5072"/>
              <a:gd name="T31" fmla="*/ 1626 h 1908"/>
              <a:gd name="T32" fmla="*/ 1672 w 5072"/>
              <a:gd name="T33" fmla="*/ 1680 h 1908"/>
              <a:gd name="T34" fmla="*/ 1768 w 5072"/>
              <a:gd name="T35" fmla="*/ 1734 h 1908"/>
              <a:gd name="T36" fmla="*/ 1872 w 5072"/>
              <a:gd name="T37" fmla="*/ 1776 h 1908"/>
              <a:gd name="T38" fmla="*/ 1968 w 5072"/>
              <a:gd name="T39" fmla="*/ 1812 h 1908"/>
              <a:gd name="T40" fmla="*/ 2072 w 5072"/>
              <a:gd name="T41" fmla="*/ 1842 h 1908"/>
              <a:gd name="T42" fmla="*/ 2168 w 5072"/>
              <a:gd name="T43" fmla="*/ 1866 h 1908"/>
              <a:gd name="T44" fmla="*/ 2264 w 5072"/>
              <a:gd name="T45" fmla="*/ 1884 h 1908"/>
              <a:gd name="T46" fmla="*/ 2368 w 5072"/>
              <a:gd name="T47" fmla="*/ 1896 h 1908"/>
              <a:gd name="T48" fmla="*/ 2464 w 5072"/>
              <a:gd name="T49" fmla="*/ 1908 h 1908"/>
              <a:gd name="T50" fmla="*/ 2568 w 5072"/>
              <a:gd name="T51" fmla="*/ 1908 h 1908"/>
              <a:gd name="T52" fmla="*/ 2664 w 5072"/>
              <a:gd name="T53" fmla="*/ 1902 h 1908"/>
              <a:gd name="T54" fmla="*/ 2768 w 5072"/>
              <a:gd name="T55" fmla="*/ 1896 h 1908"/>
              <a:gd name="T56" fmla="*/ 2864 w 5072"/>
              <a:gd name="T57" fmla="*/ 1878 h 1908"/>
              <a:gd name="T58" fmla="*/ 2968 w 5072"/>
              <a:gd name="T59" fmla="*/ 1854 h 1908"/>
              <a:gd name="T60" fmla="*/ 3064 w 5072"/>
              <a:gd name="T61" fmla="*/ 1830 h 1908"/>
              <a:gd name="T62" fmla="*/ 3160 w 5072"/>
              <a:gd name="T63" fmla="*/ 1794 h 1908"/>
              <a:gd name="T64" fmla="*/ 3264 w 5072"/>
              <a:gd name="T65" fmla="*/ 1758 h 1908"/>
              <a:gd name="T66" fmla="*/ 3360 w 5072"/>
              <a:gd name="T67" fmla="*/ 1710 h 1908"/>
              <a:gd name="T68" fmla="*/ 3464 w 5072"/>
              <a:gd name="T69" fmla="*/ 1662 h 1908"/>
              <a:gd name="T70" fmla="*/ 3560 w 5072"/>
              <a:gd name="T71" fmla="*/ 1608 h 1908"/>
              <a:gd name="T72" fmla="*/ 3664 w 5072"/>
              <a:gd name="T73" fmla="*/ 1542 h 1908"/>
              <a:gd name="T74" fmla="*/ 3760 w 5072"/>
              <a:gd name="T75" fmla="*/ 1476 h 1908"/>
              <a:gd name="T76" fmla="*/ 3856 w 5072"/>
              <a:gd name="T77" fmla="*/ 1404 h 1908"/>
              <a:gd name="T78" fmla="*/ 3960 w 5072"/>
              <a:gd name="T79" fmla="*/ 1320 h 1908"/>
              <a:gd name="T80" fmla="*/ 4056 w 5072"/>
              <a:gd name="T81" fmla="*/ 1236 h 1908"/>
              <a:gd name="T82" fmla="*/ 4160 w 5072"/>
              <a:gd name="T83" fmla="*/ 1146 h 1908"/>
              <a:gd name="T84" fmla="*/ 4256 w 5072"/>
              <a:gd name="T85" fmla="*/ 1044 h 1908"/>
              <a:gd name="T86" fmla="*/ 4360 w 5072"/>
              <a:gd name="T87" fmla="*/ 942 h 1908"/>
              <a:gd name="T88" fmla="*/ 4456 w 5072"/>
              <a:gd name="T89" fmla="*/ 834 h 1908"/>
              <a:gd name="T90" fmla="*/ 4552 w 5072"/>
              <a:gd name="T91" fmla="*/ 720 h 1908"/>
              <a:gd name="T92" fmla="*/ 4656 w 5072"/>
              <a:gd name="T93" fmla="*/ 600 h 1908"/>
              <a:gd name="T94" fmla="*/ 4752 w 5072"/>
              <a:gd name="T95" fmla="*/ 474 h 1908"/>
              <a:gd name="T96" fmla="*/ 4856 w 5072"/>
              <a:gd name="T97" fmla="*/ 342 h 1908"/>
              <a:gd name="T98" fmla="*/ 4952 w 5072"/>
              <a:gd name="T99" fmla="*/ 204 h 1908"/>
              <a:gd name="T100" fmla="*/ 5056 w 5072"/>
              <a:gd name="T101" fmla="*/ 60 h 1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072" h="1908">
                <a:moveTo>
                  <a:pt x="0" y="0"/>
                </a:moveTo>
                <a:lnTo>
                  <a:pt x="24" y="30"/>
                </a:lnTo>
                <a:lnTo>
                  <a:pt x="40" y="60"/>
                </a:lnTo>
                <a:lnTo>
                  <a:pt x="64" y="90"/>
                </a:lnTo>
                <a:lnTo>
                  <a:pt x="80" y="120"/>
                </a:lnTo>
                <a:lnTo>
                  <a:pt x="96" y="144"/>
                </a:lnTo>
                <a:lnTo>
                  <a:pt x="120" y="174"/>
                </a:lnTo>
                <a:lnTo>
                  <a:pt x="136" y="204"/>
                </a:lnTo>
                <a:lnTo>
                  <a:pt x="160" y="234"/>
                </a:lnTo>
                <a:lnTo>
                  <a:pt x="176" y="258"/>
                </a:lnTo>
                <a:lnTo>
                  <a:pt x="200" y="288"/>
                </a:lnTo>
                <a:lnTo>
                  <a:pt x="216" y="312"/>
                </a:lnTo>
                <a:lnTo>
                  <a:pt x="240" y="342"/>
                </a:lnTo>
                <a:lnTo>
                  <a:pt x="256" y="366"/>
                </a:lnTo>
                <a:lnTo>
                  <a:pt x="280" y="396"/>
                </a:lnTo>
                <a:lnTo>
                  <a:pt x="296" y="420"/>
                </a:lnTo>
                <a:lnTo>
                  <a:pt x="320" y="450"/>
                </a:lnTo>
                <a:lnTo>
                  <a:pt x="336" y="474"/>
                </a:lnTo>
                <a:lnTo>
                  <a:pt x="360" y="498"/>
                </a:lnTo>
                <a:lnTo>
                  <a:pt x="376" y="522"/>
                </a:lnTo>
                <a:lnTo>
                  <a:pt x="400" y="552"/>
                </a:lnTo>
                <a:lnTo>
                  <a:pt x="416" y="576"/>
                </a:lnTo>
                <a:lnTo>
                  <a:pt x="440" y="600"/>
                </a:lnTo>
                <a:lnTo>
                  <a:pt x="456" y="624"/>
                </a:lnTo>
                <a:lnTo>
                  <a:pt x="480" y="648"/>
                </a:lnTo>
                <a:lnTo>
                  <a:pt x="496" y="672"/>
                </a:lnTo>
                <a:lnTo>
                  <a:pt x="520" y="696"/>
                </a:lnTo>
                <a:lnTo>
                  <a:pt x="536" y="720"/>
                </a:lnTo>
                <a:lnTo>
                  <a:pt x="560" y="744"/>
                </a:lnTo>
                <a:lnTo>
                  <a:pt x="576" y="768"/>
                </a:lnTo>
                <a:lnTo>
                  <a:pt x="600" y="792"/>
                </a:lnTo>
                <a:lnTo>
                  <a:pt x="616" y="810"/>
                </a:lnTo>
                <a:lnTo>
                  <a:pt x="640" y="834"/>
                </a:lnTo>
                <a:lnTo>
                  <a:pt x="656" y="858"/>
                </a:lnTo>
                <a:lnTo>
                  <a:pt x="680" y="882"/>
                </a:lnTo>
                <a:lnTo>
                  <a:pt x="696" y="900"/>
                </a:lnTo>
                <a:lnTo>
                  <a:pt x="720" y="924"/>
                </a:lnTo>
                <a:lnTo>
                  <a:pt x="736" y="942"/>
                </a:lnTo>
                <a:lnTo>
                  <a:pt x="760" y="966"/>
                </a:lnTo>
                <a:lnTo>
                  <a:pt x="776" y="984"/>
                </a:lnTo>
                <a:lnTo>
                  <a:pt x="800" y="1008"/>
                </a:lnTo>
                <a:lnTo>
                  <a:pt x="816" y="1026"/>
                </a:lnTo>
                <a:lnTo>
                  <a:pt x="832" y="1044"/>
                </a:lnTo>
                <a:lnTo>
                  <a:pt x="856" y="1068"/>
                </a:lnTo>
                <a:lnTo>
                  <a:pt x="872" y="1086"/>
                </a:lnTo>
                <a:lnTo>
                  <a:pt x="896" y="1104"/>
                </a:lnTo>
                <a:lnTo>
                  <a:pt x="912" y="1128"/>
                </a:lnTo>
                <a:lnTo>
                  <a:pt x="936" y="1146"/>
                </a:lnTo>
                <a:lnTo>
                  <a:pt x="952" y="1164"/>
                </a:lnTo>
                <a:lnTo>
                  <a:pt x="976" y="1182"/>
                </a:lnTo>
                <a:lnTo>
                  <a:pt x="992" y="1200"/>
                </a:lnTo>
                <a:lnTo>
                  <a:pt x="1016" y="1218"/>
                </a:lnTo>
                <a:lnTo>
                  <a:pt x="1032" y="1236"/>
                </a:lnTo>
                <a:lnTo>
                  <a:pt x="1056" y="1254"/>
                </a:lnTo>
                <a:lnTo>
                  <a:pt x="1072" y="1272"/>
                </a:lnTo>
                <a:lnTo>
                  <a:pt x="1096" y="1290"/>
                </a:lnTo>
                <a:lnTo>
                  <a:pt x="1112" y="1302"/>
                </a:lnTo>
                <a:lnTo>
                  <a:pt x="1136" y="1320"/>
                </a:lnTo>
                <a:lnTo>
                  <a:pt x="1152" y="1338"/>
                </a:lnTo>
                <a:lnTo>
                  <a:pt x="1176" y="1356"/>
                </a:lnTo>
                <a:lnTo>
                  <a:pt x="1192" y="1368"/>
                </a:lnTo>
                <a:lnTo>
                  <a:pt x="1216" y="1386"/>
                </a:lnTo>
                <a:lnTo>
                  <a:pt x="1232" y="1404"/>
                </a:lnTo>
                <a:lnTo>
                  <a:pt x="1256" y="1416"/>
                </a:lnTo>
                <a:lnTo>
                  <a:pt x="1272" y="1434"/>
                </a:lnTo>
                <a:lnTo>
                  <a:pt x="1296" y="1446"/>
                </a:lnTo>
                <a:lnTo>
                  <a:pt x="1312" y="1458"/>
                </a:lnTo>
                <a:lnTo>
                  <a:pt x="1336" y="1476"/>
                </a:lnTo>
                <a:lnTo>
                  <a:pt x="1352" y="1488"/>
                </a:lnTo>
                <a:lnTo>
                  <a:pt x="1376" y="1500"/>
                </a:lnTo>
                <a:lnTo>
                  <a:pt x="1392" y="1518"/>
                </a:lnTo>
                <a:lnTo>
                  <a:pt x="1416" y="1530"/>
                </a:lnTo>
                <a:lnTo>
                  <a:pt x="1432" y="1542"/>
                </a:lnTo>
                <a:lnTo>
                  <a:pt x="1456" y="1554"/>
                </a:lnTo>
                <a:lnTo>
                  <a:pt x="1472" y="1566"/>
                </a:lnTo>
                <a:lnTo>
                  <a:pt x="1496" y="1584"/>
                </a:lnTo>
                <a:lnTo>
                  <a:pt x="1512" y="1596"/>
                </a:lnTo>
                <a:lnTo>
                  <a:pt x="1528" y="1608"/>
                </a:lnTo>
                <a:lnTo>
                  <a:pt x="1552" y="1620"/>
                </a:lnTo>
                <a:lnTo>
                  <a:pt x="1568" y="1626"/>
                </a:lnTo>
                <a:lnTo>
                  <a:pt x="1592" y="1638"/>
                </a:lnTo>
                <a:lnTo>
                  <a:pt x="1608" y="1650"/>
                </a:lnTo>
                <a:lnTo>
                  <a:pt x="1632" y="1662"/>
                </a:lnTo>
                <a:lnTo>
                  <a:pt x="1648" y="1674"/>
                </a:lnTo>
                <a:lnTo>
                  <a:pt x="1672" y="1680"/>
                </a:lnTo>
                <a:lnTo>
                  <a:pt x="1688" y="1692"/>
                </a:lnTo>
                <a:lnTo>
                  <a:pt x="1712" y="1704"/>
                </a:lnTo>
                <a:lnTo>
                  <a:pt x="1728" y="1710"/>
                </a:lnTo>
                <a:lnTo>
                  <a:pt x="1752" y="1722"/>
                </a:lnTo>
                <a:lnTo>
                  <a:pt x="1768" y="1734"/>
                </a:lnTo>
                <a:lnTo>
                  <a:pt x="1792" y="1740"/>
                </a:lnTo>
                <a:lnTo>
                  <a:pt x="1808" y="1746"/>
                </a:lnTo>
                <a:lnTo>
                  <a:pt x="1832" y="1758"/>
                </a:lnTo>
                <a:lnTo>
                  <a:pt x="1848" y="1764"/>
                </a:lnTo>
                <a:lnTo>
                  <a:pt x="1872" y="1776"/>
                </a:lnTo>
                <a:lnTo>
                  <a:pt x="1888" y="1782"/>
                </a:lnTo>
                <a:lnTo>
                  <a:pt x="1912" y="1788"/>
                </a:lnTo>
                <a:lnTo>
                  <a:pt x="1928" y="1794"/>
                </a:lnTo>
                <a:lnTo>
                  <a:pt x="1952" y="1806"/>
                </a:lnTo>
                <a:lnTo>
                  <a:pt x="1968" y="1812"/>
                </a:lnTo>
                <a:lnTo>
                  <a:pt x="1992" y="1818"/>
                </a:lnTo>
                <a:lnTo>
                  <a:pt x="2008" y="1824"/>
                </a:lnTo>
                <a:lnTo>
                  <a:pt x="2032" y="1830"/>
                </a:lnTo>
                <a:lnTo>
                  <a:pt x="2048" y="1836"/>
                </a:lnTo>
                <a:lnTo>
                  <a:pt x="2072" y="1842"/>
                </a:lnTo>
                <a:lnTo>
                  <a:pt x="2088" y="1848"/>
                </a:lnTo>
                <a:lnTo>
                  <a:pt x="2112" y="1854"/>
                </a:lnTo>
                <a:lnTo>
                  <a:pt x="2128" y="1854"/>
                </a:lnTo>
                <a:lnTo>
                  <a:pt x="2152" y="1860"/>
                </a:lnTo>
                <a:lnTo>
                  <a:pt x="2168" y="1866"/>
                </a:lnTo>
                <a:lnTo>
                  <a:pt x="2192" y="1872"/>
                </a:lnTo>
                <a:lnTo>
                  <a:pt x="2208" y="1872"/>
                </a:lnTo>
                <a:lnTo>
                  <a:pt x="2232" y="1878"/>
                </a:lnTo>
                <a:lnTo>
                  <a:pt x="2248" y="1884"/>
                </a:lnTo>
                <a:lnTo>
                  <a:pt x="2264" y="1884"/>
                </a:lnTo>
                <a:lnTo>
                  <a:pt x="2288" y="1890"/>
                </a:lnTo>
                <a:lnTo>
                  <a:pt x="2304" y="1890"/>
                </a:lnTo>
                <a:lnTo>
                  <a:pt x="2328" y="1896"/>
                </a:lnTo>
                <a:lnTo>
                  <a:pt x="2344" y="1896"/>
                </a:lnTo>
                <a:lnTo>
                  <a:pt x="2368" y="1896"/>
                </a:lnTo>
                <a:lnTo>
                  <a:pt x="2384" y="1902"/>
                </a:lnTo>
                <a:lnTo>
                  <a:pt x="2408" y="1902"/>
                </a:lnTo>
                <a:lnTo>
                  <a:pt x="2424" y="1902"/>
                </a:lnTo>
                <a:lnTo>
                  <a:pt x="2448" y="1908"/>
                </a:lnTo>
                <a:lnTo>
                  <a:pt x="2464" y="1908"/>
                </a:lnTo>
                <a:lnTo>
                  <a:pt x="2488" y="1908"/>
                </a:lnTo>
                <a:lnTo>
                  <a:pt x="2504" y="1908"/>
                </a:lnTo>
                <a:lnTo>
                  <a:pt x="2528" y="1908"/>
                </a:lnTo>
                <a:lnTo>
                  <a:pt x="2544" y="1908"/>
                </a:lnTo>
                <a:lnTo>
                  <a:pt x="2568" y="1908"/>
                </a:lnTo>
                <a:lnTo>
                  <a:pt x="2584" y="1908"/>
                </a:lnTo>
                <a:lnTo>
                  <a:pt x="2608" y="1908"/>
                </a:lnTo>
                <a:lnTo>
                  <a:pt x="2624" y="1908"/>
                </a:lnTo>
                <a:lnTo>
                  <a:pt x="2648" y="1908"/>
                </a:lnTo>
                <a:lnTo>
                  <a:pt x="2664" y="1902"/>
                </a:lnTo>
                <a:lnTo>
                  <a:pt x="2688" y="1902"/>
                </a:lnTo>
                <a:lnTo>
                  <a:pt x="2704" y="1902"/>
                </a:lnTo>
                <a:lnTo>
                  <a:pt x="2728" y="1896"/>
                </a:lnTo>
                <a:lnTo>
                  <a:pt x="2744" y="1896"/>
                </a:lnTo>
                <a:lnTo>
                  <a:pt x="2768" y="1896"/>
                </a:lnTo>
                <a:lnTo>
                  <a:pt x="2784" y="1890"/>
                </a:lnTo>
                <a:lnTo>
                  <a:pt x="2808" y="1890"/>
                </a:lnTo>
                <a:lnTo>
                  <a:pt x="2824" y="1884"/>
                </a:lnTo>
                <a:lnTo>
                  <a:pt x="2848" y="1884"/>
                </a:lnTo>
                <a:lnTo>
                  <a:pt x="2864" y="1878"/>
                </a:lnTo>
                <a:lnTo>
                  <a:pt x="2888" y="1872"/>
                </a:lnTo>
                <a:lnTo>
                  <a:pt x="2904" y="1872"/>
                </a:lnTo>
                <a:lnTo>
                  <a:pt x="2928" y="1866"/>
                </a:lnTo>
                <a:lnTo>
                  <a:pt x="2944" y="1860"/>
                </a:lnTo>
                <a:lnTo>
                  <a:pt x="2968" y="1854"/>
                </a:lnTo>
                <a:lnTo>
                  <a:pt x="2984" y="1854"/>
                </a:lnTo>
                <a:lnTo>
                  <a:pt x="3000" y="1848"/>
                </a:lnTo>
                <a:lnTo>
                  <a:pt x="3024" y="1842"/>
                </a:lnTo>
                <a:lnTo>
                  <a:pt x="3040" y="1836"/>
                </a:lnTo>
                <a:lnTo>
                  <a:pt x="3064" y="1830"/>
                </a:lnTo>
                <a:lnTo>
                  <a:pt x="3080" y="1824"/>
                </a:lnTo>
                <a:lnTo>
                  <a:pt x="3104" y="1818"/>
                </a:lnTo>
                <a:lnTo>
                  <a:pt x="3120" y="1812"/>
                </a:lnTo>
                <a:lnTo>
                  <a:pt x="3144" y="1806"/>
                </a:lnTo>
                <a:lnTo>
                  <a:pt x="3160" y="1794"/>
                </a:lnTo>
                <a:lnTo>
                  <a:pt x="3184" y="1788"/>
                </a:lnTo>
                <a:lnTo>
                  <a:pt x="3200" y="1782"/>
                </a:lnTo>
                <a:lnTo>
                  <a:pt x="3224" y="1776"/>
                </a:lnTo>
                <a:lnTo>
                  <a:pt x="3240" y="1764"/>
                </a:lnTo>
                <a:lnTo>
                  <a:pt x="3264" y="1758"/>
                </a:lnTo>
                <a:lnTo>
                  <a:pt x="3280" y="1746"/>
                </a:lnTo>
                <a:lnTo>
                  <a:pt x="3304" y="1740"/>
                </a:lnTo>
                <a:lnTo>
                  <a:pt x="3320" y="1734"/>
                </a:lnTo>
                <a:lnTo>
                  <a:pt x="3344" y="1722"/>
                </a:lnTo>
                <a:lnTo>
                  <a:pt x="3360" y="1710"/>
                </a:lnTo>
                <a:lnTo>
                  <a:pt x="3384" y="1704"/>
                </a:lnTo>
                <a:lnTo>
                  <a:pt x="3400" y="1692"/>
                </a:lnTo>
                <a:lnTo>
                  <a:pt x="3424" y="1680"/>
                </a:lnTo>
                <a:lnTo>
                  <a:pt x="3440" y="1674"/>
                </a:lnTo>
                <a:lnTo>
                  <a:pt x="3464" y="1662"/>
                </a:lnTo>
                <a:lnTo>
                  <a:pt x="3480" y="1650"/>
                </a:lnTo>
                <a:lnTo>
                  <a:pt x="3504" y="1638"/>
                </a:lnTo>
                <a:lnTo>
                  <a:pt x="3520" y="1626"/>
                </a:lnTo>
                <a:lnTo>
                  <a:pt x="3544" y="1620"/>
                </a:lnTo>
                <a:lnTo>
                  <a:pt x="3560" y="1608"/>
                </a:lnTo>
                <a:lnTo>
                  <a:pt x="3584" y="1596"/>
                </a:lnTo>
                <a:lnTo>
                  <a:pt x="3600" y="1584"/>
                </a:lnTo>
                <a:lnTo>
                  <a:pt x="3624" y="1566"/>
                </a:lnTo>
                <a:lnTo>
                  <a:pt x="3640" y="1554"/>
                </a:lnTo>
                <a:lnTo>
                  <a:pt x="3664" y="1542"/>
                </a:lnTo>
                <a:lnTo>
                  <a:pt x="3680" y="1530"/>
                </a:lnTo>
                <a:lnTo>
                  <a:pt x="3696" y="1518"/>
                </a:lnTo>
                <a:lnTo>
                  <a:pt x="3720" y="1500"/>
                </a:lnTo>
                <a:lnTo>
                  <a:pt x="3736" y="1488"/>
                </a:lnTo>
                <a:lnTo>
                  <a:pt x="3760" y="1476"/>
                </a:lnTo>
                <a:lnTo>
                  <a:pt x="3776" y="1458"/>
                </a:lnTo>
                <a:lnTo>
                  <a:pt x="3800" y="1446"/>
                </a:lnTo>
                <a:lnTo>
                  <a:pt x="3816" y="1434"/>
                </a:lnTo>
                <a:lnTo>
                  <a:pt x="3840" y="1416"/>
                </a:lnTo>
                <a:lnTo>
                  <a:pt x="3856" y="1404"/>
                </a:lnTo>
                <a:lnTo>
                  <a:pt x="3880" y="1386"/>
                </a:lnTo>
                <a:lnTo>
                  <a:pt x="3896" y="1368"/>
                </a:lnTo>
                <a:lnTo>
                  <a:pt x="3920" y="1356"/>
                </a:lnTo>
                <a:lnTo>
                  <a:pt x="3936" y="1338"/>
                </a:lnTo>
                <a:lnTo>
                  <a:pt x="3960" y="1320"/>
                </a:lnTo>
                <a:lnTo>
                  <a:pt x="3976" y="1302"/>
                </a:lnTo>
                <a:lnTo>
                  <a:pt x="4000" y="1290"/>
                </a:lnTo>
                <a:lnTo>
                  <a:pt x="4016" y="1272"/>
                </a:lnTo>
                <a:lnTo>
                  <a:pt x="4040" y="1254"/>
                </a:lnTo>
                <a:lnTo>
                  <a:pt x="4056" y="1236"/>
                </a:lnTo>
                <a:lnTo>
                  <a:pt x="4080" y="1218"/>
                </a:lnTo>
                <a:lnTo>
                  <a:pt x="4096" y="1200"/>
                </a:lnTo>
                <a:lnTo>
                  <a:pt x="4120" y="1182"/>
                </a:lnTo>
                <a:lnTo>
                  <a:pt x="4136" y="1164"/>
                </a:lnTo>
                <a:lnTo>
                  <a:pt x="4160" y="1146"/>
                </a:lnTo>
                <a:lnTo>
                  <a:pt x="4176" y="1128"/>
                </a:lnTo>
                <a:lnTo>
                  <a:pt x="4200" y="1104"/>
                </a:lnTo>
                <a:lnTo>
                  <a:pt x="4216" y="1086"/>
                </a:lnTo>
                <a:lnTo>
                  <a:pt x="4240" y="1068"/>
                </a:lnTo>
                <a:lnTo>
                  <a:pt x="4256" y="1044"/>
                </a:lnTo>
                <a:lnTo>
                  <a:pt x="4280" y="1026"/>
                </a:lnTo>
                <a:lnTo>
                  <a:pt x="4296" y="1008"/>
                </a:lnTo>
                <a:lnTo>
                  <a:pt x="4320" y="984"/>
                </a:lnTo>
                <a:lnTo>
                  <a:pt x="4336" y="966"/>
                </a:lnTo>
                <a:lnTo>
                  <a:pt x="4360" y="942"/>
                </a:lnTo>
                <a:lnTo>
                  <a:pt x="4376" y="924"/>
                </a:lnTo>
                <a:lnTo>
                  <a:pt x="4400" y="900"/>
                </a:lnTo>
                <a:lnTo>
                  <a:pt x="4416" y="882"/>
                </a:lnTo>
                <a:lnTo>
                  <a:pt x="4432" y="858"/>
                </a:lnTo>
                <a:lnTo>
                  <a:pt x="4456" y="834"/>
                </a:lnTo>
                <a:lnTo>
                  <a:pt x="4472" y="810"/>
                </a:lnTo>
                <a:lnTo>
                  <a:pt x="4496" y="792"/>
                </a:lnTo>
                <a:lnTo>
                  <a:pt x="4512" y="768"/>
                </a:lnTo>
                <a:lnTo>
                  <a:pt x="4536" y="744"/>
                </a:lnTo>
                <a:lnTo>
                  <a:pt x="4552" y="720"/>
                </a:lnTo>
                <a:lnTo>
                  <a:pt x="4576" y="696"/>
                </a:lnTo>
                <a:lnTo>
                  <a:pt x="4592" y="672"/>
                </a:lnTo>
                <a:lnTo>
                  <a:pt x="4616" y="648"/>
                </a:lnTo>
                <a:lnTo>
                  <a:pt x="4632" y="624"/>
                </a:lnTo>
                <a:lnTo>
                  <a:pt x="4656" y="600"/>
                </a:lnTo>
                <a:lnTo>
                  <a:pt x="4672" y="576"/>
                </a:lnTo>
                <a:lnTo>
                  <a:pt x="4696" y="552"/>
                </a:lnTo>
                <a:lnTo>
                  <a:pt x="4712" y="522"/>
                </a:lnTo>
                <a:lnTo>
                  <a:pt x="4736" y="498"/>
                </a:lnTo>
                <a:lnTo>
                  <a:pt x="4752" y="474"/>
                </a:lnTo>
                <a:lnTo>
                  <a:pt x="4776" y="450"/>
                </a:lnTo>
                <a:lnTo>
                  <a:pt x="4792" y="420"/>
                </a:lnTo>
                <a:lnTo>
                  <a:pt x="4816" y="396"/>
                </a:lnTo>
                <a:lnTo>
                  <a:pt x="4832" y="366"/>
                </a:lnTo>
                <a:lnTo>
                  <a:pt x="4856" y="342"/>
                </a:lnTo>
                <a:lnTo>
                  <a:pt x="4872" y="312"/>
                </a:lnTo>
                <a:lnTo>
                  <a:pt x="4896" y="288"/>
                </a:lnTo>
                <a:lnTo>
                  <a:pt x="4912" y="258"/>
                </a:lnTo>
                <a:lnTo>
                  <a:pt x="4936" y="234"/>
                </a:lnTo>
                <a:lnTo>
                  <a:pt x="4952" y="204"/>
                </a:lnTo>
                <a:lnTo>
                  <a:pt x="4976" y="174"/>
                </a:lnTo>
                <a:lnTo>
                  <a:pt x="4992" y="144"/>
                </a:lnTo>
                <a:lnTo>
                  <a:pt x="5016" y="120"/>
                </a:lnTo>
                <a:lnTo>
                  <a:pt x="5032" y="90"/>
                </a:lnTo>
                <a:lnTo>
                  <a:pt x="5056" y="60"/>
                </a:lnTo>
                <a:lnTo>
                  <a:pt x="5072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25"/>
              <p:cNvSpPr txBox="1"/>
              <p:nvPr/>
            </p:nvSpPr>
            <p:spPr>
              <a:xfrm>
                <a:off x="4273584" y="5341065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33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3584" y="5341065"/>
                <a:ext cx="319880" cy="400110"/>
              </a:xfrm>
              <a:prstGeom prst="rect">
                <a:avLst/>
              </a:prstGeom>
              <a:blipFill rotWithShape="1">
                <a:blip r:embed="rId23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25"/>
              <p:cNvSpPr txBox="1"/>
              <p:nvPr/>
            </p:nvSpPr>
            <p:spPr>
              <a:xfrm>
                <a:off x="2253361" y="5336091"/>
                <a:ext cx="425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34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361" y="5336091"/>
                <a:ext cx="425774" cy="400110"/>
              </a:xfrm>
              <a:prstGeom prst="rect">
                <a:avLst/>
              </a:prstGeom>
              <a:blipFill rotWithShape="1">
                <a:blip r:embed="rId24"/>
                <a:stretch>
                  <a:fillRect r="-231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25"/>
              <p:cNvSpPr txBox="1"/>
              <p:nvPr/>
            </p:nvSpPr>
            <p:spPr>
              <a:xfrm>
                <a:off x="1375837" y="5323212"/>
                <a:ext cx="425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35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837" y="5323212"/>
                <a:ext cx="425774" cy="400110"/>
              </a:xfrm>
              <a:prstGeom prst="rect">
                <a:avLst/>
              </a:prstGeom>
              <a:blipFill rotWithShape="1">
                <a:blip r:embed="rId25"/>
                <a:stretch>
                  <a:fillRect r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25"/>
              <p:cNvSpPr txBox="1"/>
              <p:nvPr/>
            </p:nvSpPr>
            <p:spPr>
              <a:xfrm>
                <a:off x="457378" y="5279601"/>
                <a:ext cx="425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3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78" y="5279601"/>
                <a:ext cx="425774" cy="400110"/>
              </a:xfrm>
              <a:prstGeom prst="rect">
                <a:avLst/>
              </a:prstGeom>
              <a:blipFill rotWithShape="1">
                <a:blip r:embed="rId26"/>
                <a:stretch>
                  <a:fillRect r="-228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Plus 36"/>
          <p:cNvSpPr/>
          <p:nvPr/>
        </p:nvSpPr>
        <p:spPr>
          <a:xfrm>
            <a:off x="5257772" y="5263600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38" name="Plus 37"/>
          <p:cNvSpPr/>
          <p:nvPr/>
        </p:nvSpPr>
        <p:spPr>
          <a:xfrm>
            <a:off x="4361873" y="5263600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39" name="Plus 38"/>
          <p:cNvSpPr/>
          <p:nvPr/>
        </p:nvSpPr>
        <p:spPr>
          <a:xfrm>
            <a:off x="3308180" y="5263600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40" name="Plus 39"/>
          <p:cNvSpPr/>
          <p:nvPr/>
        </p:nvSpPr>
        <p:spPr>
          <a:xfrm>
            <a:off x="2468621" y="5263600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41" name="Plus 40"/>
          <p:cNvSpPr/>
          <p:nvPr/>
        </p:nvSpPr>
        <p:spPr>
          <a:xfrm>
            <a:off x="1507386" y="5263600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42" name="Plus 41"/>
          <p:cNvSpPr/>
          <p:nvPr/>
        </p:nvSpPr>
        <p:spPr>
          <a:xfrm>
            <a:off x="554927" y="5228145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43" name="Plus 42"/>
          <p:cNvSpPr/>
          <p:nvPr/>
        </p:nvSpPr>
        <p:spPr>
          <a:xfrm>
            <a:off x="3352021" y="4492955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44" name="Plus 43"/>
          <p:cNvSpPr/>
          <p:nvPr/>
        </p:nvSpPr>
        <p:spPr>
          <a:xfrm>
            <a:off x="3335989" y="3590102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45" name="Plus 44"/>
          <p:cNvSpPr/>
          <p:nvPr/>
        </p:nvSpPr>
        <p:spPr>
          <a:xfrm>
            <a:off x="3376581" y="2740096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46" name="Plus 45"/>
          <p:cNvSpPr/>
          <p:nvPr/>
        </p:nvSpPr>
        <p:spPr>
          <a:xfrm>
            <a:off x="3376581" y="1876658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47" name="Plus 46"/>
          <p:cNvSpPr/>
          <p:nvPr/>
        </p:nvSpPr>
        <p:spPr>
          <a:xfrm>
            <a:off x="3376581" y="1527582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413333" y="854570"/>
            <a:ext cx="52631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0"/>
              </a:spcBef>
              <a:buFont typeface="+mj-lt"/>
              <a:buAutoNum type="arabicParenR"/>
            </a:pPr>
            <a:r>
              <a:rPr lang="fr-FR" altLang="fr-FR" sz="2400" dirty="0" smtClean="0">
                <a:latin typeface="Times New Roman" pitchFamily="18" charset="0"/>
              </a:rPr>
              <a:t>la </a:t>
            </a:r>
            <a:r>
              <a:rPr lang="fr-FR" altLang="fr-FR" sz="2400" dirty="0">
                <a:latin typeface="Times New Roman" pitchFamily="18" charset="0"/>
              </a:rPr>
              <a:t>courbe représentative de la fonction f </a:t>
            </a:r>
            <a:r>
              <a:rPr lang="fr-FR" altLang="fr-FR" sz="2400" dirty="0" smtClean="0">
                <a:latin typeface="Times New Roman" pitchFamily="18" charset="0"/>
              </a:rPr>
              <a:t>: </a:t>
            </a:r>
            <a:r>
              <a:rPr lang="fr-FR" altLang="fr-FR" sz="2400" dirty="0">
                <a:latin typeface="Times New Roman" pitchFamily="18" charset="0"/>
              </a:rPr>
              <a:t>s’appelle une </a:t>
            </a:r>
            <a:r>
              <a:rPr lang="fr-FR" altLang="fr-FR" sz="2400" b="1" dirty="0">
                <a:latin typeface="Times New Roman" pitchFamily="18" charset="0"/>
              </a:rPr>
              <a:t>parabole 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965774" y="187190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>
                <a:solidFill>
                  <a:prstClr val="black"/>
                </a:solidFill>
                <a:latin typeface="Times New Roman" pitchFamily="18" charset="0"/>
              </a:rPr>
              <a:t>Dans un Repère orthonormé </a:t>
            </a:r>
            <a:endParaRPr lang="fr-FR" dirty="0"/>
          </a:p>
        </p:txBody>
      </p:sp>
      <p:sp>
        <p:nvSpPr>
          <p:cNvPr id="50" name="Rectangle 49"/>
          <p:cNvSpPr/>
          <p:nvPr/>
        </p:nvSpPr>
        <p:spPr>
          <a:xfrm>
            <a:off x="6504659" y="2943771"/>
            <a:ext cx="55944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fr-FR" altLang="fr-FR" sz="2000" dirty="0" smtClean="0">
                <a:solidFill>
                  <a:prstClr val="black"/>
                </a:solidFill>
                <a:latin typeface="Times New Roman" pitchFamily="18" charset="0"/>
              </a:rPr>
              <a:t>Son </a:t>
            </a:r>
            <a:r>
              <a:rPr lang="fr-FR" altLang="fr-FR" sz="2000" dirty="0">
                <a:solidFill>
                  <a:prstClr val="black"/>
                </a:solidFill>
                <a:latin typeface="Times New Roman" pitchFamily="18" charset="0"/>
              </a:rPr>
              <a:t>axe de symétrie </a:t>
            </a:r>
            <a:r>
              <a:rPr lang="fr-FR" altLang="fr-FR" sz="2000" dirty="0" smtClean="0">
                <a:solidFill>
                  <a:prstClr val="black"/>
                </a:solidFill>
                <a:latin typeface="Times New Roman" pitchFamily="18" charset="0"/>
              </a:rPr>
              <a:t>est </a:t>
            </a:r>
            <a:r>
              <a:rPr lang="fr-FR" altLang="fr-FR" sz="2000" dirty="0">
                <a:solidFill>
                  <a:srgbClr val="FF0000"/>
                </a:solidFill>
                <a:latin typeface="Times New Roman" pitchFamily="18" charset="0"/>
              </a:rPr>
              <a:t>l’axe des ordonnées</a:t>
            </a:r>
          </a:p>
        </p:txBody>
      </p:sp>
      <p:sp>
        <p:nvSpPr>
          <p:cNvPr id="51" name="Rectangle 50"/>
          <p:cNvSpPr/>
          <p:nvPr/>
        </p:nvSpPr>
        <p:spPr>
          <a:xfrm>
            <a:off x="6504659" y="1804111"/>
            <a:ext cx="46563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arenR" startAt="2"/>
            </a:pPr>
            <a:r>
              <a:rPr lang="fr-FR" altLang="fr-FR" sz="2400" dirty="0">
                <a:solidFill>
                  <a:prstClr val="black"/>
                </a:solidFill>
                <a:latin typeface="Times New Roman" pitchFamily="18" charset="0"/>
              </a:rPr>
              <a:t>les éléments caractéristiques </a:t>
            </a:r>
            <a:r>
              <a:rPr lang="fr-FR" altLang="fr-FR" sz="2400" dirty="0" smtClean="0">
                <a:solidFill>
                  <a:prstClr val="black"/>
                </a:solidFill>
                <a:latin typeface="Times New Roman" pitchFamily="18" charset="0"/>
              </a:rPr>
              <a:t>sont: </a:t>
            </a:r>
            <a:endParaRPr lang="fr-FR" sz="2400" dirty="0"/>
          </a:p>
        </p:txBody>
      </p:sp>
      <p:sp>
        <p:nvSpPr>
          <p:cNvPr id="52" name="Rectangle 51"/>
          <p:cNvSpPr/>
          <p:nvPr/>
        </p:nvSpPr>
        <p:spPr>
          <a:xfrm>
            <a:off x="6504659" y="2543661"/>
            <a:ext cx="45238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fr-FR" sz="2000" dirty="0" smtClean="0">
                <a:solidFill>
                  <a:prstClr val="black"/>
                </a:solidFill>
                <a:latin typeface="Times New Roman" pitchFamily="18" charset="0"/>
              </a:rPr>
              <a:t>Son </a:t>
            </a:r>
            <a:r>
              <a:rPr lang="fr-FR" altLang="fr-FR" sz="2000" dirty="0">
                <a:solidFill>
                  <a:prstClr val="black"/>
                </a:solidFill>
                <a:latin typeface="Times New Roman" pitchFamily="18" charset="0"/>
              </a:rPr>
              <a:t>sommet qui est l’origine du repère </a:t>
            </a:r>
            <a:endParaRPr lang="fr-FR" sz="2000" dirty="0"/>
          </a:p>
        </p:txBody>
      </p:sp>
      <p:sp>
        <p:nvSpPr>
          <p:cNvPr id="56" name="TextBox 25"/>
          <p:cNvSpPr txBox="1"/>
          <p:nvPr/>
        </p:nvSpPr>
        <p:spPr>
          <a:xfrm>
            <a:off x="3055298" y="5541120"/>
            <a:ext cx="880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O(0;0)</a:t>
            </a:r>
            <a:endParaRPr lang="fr-FR" sz="2000" b="1" dirty="0"/>
          </a:p>
        </p:txBody>
      </p:sp>
      <p:sp>
        <p:nvSpPr>
          <p:cNvPr id="57" name="TextBox 25"/>
          <p:cNvSpPr txBox="1"/>
          <p:nvPr/>
        </p:nvSpPr>
        <p:spPr>
          <a:xfrm>
            <a:off x="10847010" y="2543661"/>
            <a:ext cx="1083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O(0;0)</a:t>
            </a:r>
            <a:endParaRPr lang="fr-FR" sz="2000" b="1" dirty="0"/>
          </a:p>
        </p:txBody>
      </p:sp>
      <p:cxnSp>
        <p:nvCxnSpPr>
          <p:cNvPr id="58" name="Straight Connector 10"/>
          <p:cNvCxnSpPr>
            <a:stCxn id="38" idx="3"/>
          </p:cNvCxnSpPr>
          <p:nvPr/>
        </p:nvCxnSpPr>
        <p:spPr>
          <a:xfrm flipV="1">
            <a:off x="4433524" y="4964531"/>
            <a:ext cx="0" cy="324271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Rectangle 120"/>
          <p:cNvSpPr/>
          <p:nvPr/>
        </p:nvSpPr>
        <p:spPr>
          <a:xfrm>
            <a:off x="6954234" y="3462951"/>
            <a:ext cx="3366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(0) = 0 est  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un  minimum de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</a:t>
            </a:r>
            <a:endParaRPr lang="fr-FR" dirty="0"/>
          </a:p>
        </p:txBody>
      </p:sp>
      <p:sp>
        <p:nvSpPr>
          <p:cNvPr id="89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91878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6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5" grpId="0"/>
      <p:bldP spid="36" grpId="0"/>
      <p:bldP spid="48" grpId="0"/>
      <p:bldP spid="50" grpId="0"/>
      <p:bldP spid="51" grpId="0"/>
      <p:bldP spid="52" grpId="0"/>
      <p:bldP spid="56" grpId="0"/>
      <p:bldP spid="57" grpId="0"/>
      <p:bldP spid="1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9220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22461"/>
              </p:ext>
            </p:extLst>
          </p:nvPr>
        </p:nvGraphicFramePr>
        <p:xfrm>
          <a:off x="2646024" y="412218"/>
          <a:ext cx="14430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4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024" y="412218"/>
                        <a:ext cx="14430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4174067" y="407618"/>
            <a:ext cx="7184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 smtClean="0">
                <a:solidFill>
                  <a:srgbClr val="000000"/>
                </a:solidFill>
                <a:latin typeface="Times New Roman" pitchFamily="18" charset="0"/>
              </a:rPr>
              <a:t>avec </a:t>
            </a:r>
            <a:endParaRPr lang="fr-FR" altLang="fr-FR" sz="20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22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845280" y="807728"/>
            <a:ext cx="609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a) f est une fonction paire .</a:t>
            </a: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879954" y="1108023"/>
            <a:ext cx="30977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u="sng" dirty="0">
                <a:solidFill>
                  <a:srgbClr val="000000"/>
                </a:solidFill>
                <a:latin typeface="Times New Roman" pitchFamily="18" charset="0"/>
              </a:rPr>
              <a:t>b) Tableau de variations de f</a:t>
            </a:r>
            <a:endParaRPr lang="fr-FR" altLang="fr-FR" sz="20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7" name="Line 28"/>
          <p:cNvSpPr>
            <a:spLocks noChangeShapeType="1"/>
          </p:cNvSpPr>
          <p:nvPr/>
        </p:nvSpPr>
        <p:spPr bwMode="auto">
          <a:xfrm flipH="1">
            <a:off x="4911583" y="1589400"/>
            <a:ext cx="0" cy="1593537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28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33" name="Rectangle 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236" name="Rectangle 26"/>
          <p:cNvSpPr>
            <a:spLocks noChangeArrowheads="1"/>
          </p:cNvSpPr>
          <p:nvPr/>
        </p:nvSpPr>
        <p:spPr bwMode="auto">
          <a:xfrm>
            <a:off x="845280" y="3182937"/>
            <a:ext cx="1064048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000" b="0" dirty="0" smtClean="0">
                <a:solidFill>
                  <a:schemeClr val="tx1"/>
                </a:solidFill>
                <a:latin typeface="Times New Roman" pitchFamily="18" charset="0"/>
              </a:rPr>
              <a:t>c)Dans </a:t>
            </a:r>
            <a:r>
              <a:rPr lang="fr-FR" altLang="fr-FR" sz="2000" b="0" dirty="0">
                <a:solidFill>
                  <a:schemeClr val="tx1"/>
                </a:solidFill>
                <a:latin typeface="Times New Roman" pitchFamily="18" charset="0"/>
              </a:rPr>
              <a:t>un Repère orthonormé  la courbe représentative de la fonction f  s’appelle une parabole dont les éléments caractéristiques sont son sommet qui est l’origine du repère et son axe de symétrie qui est l’axe des ordonnées</a:t>
            </a:r>
          </a:p>
        </p:txBody>
      </p:sp>
      <p:sp>
        <p:nvSpPr>
          <p:cNvPr id="9238" name="Line 28"/>
          <p:cNvSpPr>
            <a:spLocks noChangeShapeType="1"/>
          </p:cNvSpPr>
          <p:nvPr/>
        </p:nvSpPr>
        <p:spPr bwMode="auto">
          <a:xfrm flipH="1">
            <a:off x="4892533" y="4366262"/>
            <a:ext cx="0" cy="1420812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28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422" y="1433616"/>
            <a:ext cx="1661176" cy="40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956" y="1508133"/>
            <a:ext cx="13375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879954" y="407618"/>
            <a:ext cx="1818796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b) </a:t>
            </a:r>
            <a:r>
              <a:rPr lang="fr-FR" altLang="fr-FR" sz="2400" b="1" dirty="0" smtClean="0">
                <a:solidFill>
                  <a:srgbClr val="00B050"/>
                </a:solidFill>
                <a:latin typeface="Times New Roman" pitchFamily="18" charset="0"/>
              </a:rPr>
              <a:t>Résumé</a:t>
            </a:r>
            <a:r>
              <a:rPr lang="fr-FR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:</a:t>
            </a:r>
            <a:endParaRPr lang="fr-FR" sz="2400" dirty="0">
              <a:solidFill>
                <a:srgbClr val="00B050"/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84501"/>
              </p:ext>
            </p:extLst>
          </p:nvPr>
        </p:nvGraphicFramePr>
        <p:xfrm>
          <a:off x="4945625" y="429079"/>
          <a:ext cx="7445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35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625" y="429079"/>
                        <a:ext cx="7445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Tableau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13031554"/>
                  </p:ext>
                </p:extLst>
              </p:nvPr>
            </p:nvGraphicFramePr>
            <p:xfrm>
              <a:off x="879954" y="1925228"/>
              <a:ext cx="343927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Tableau 2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13031554"/>
                  </p:ext>
                </p:extLst>
              </p:nvPr>
            </p:nvGraphicFramePr>
            <p:xfrm>
              <a:off x="879954" y="1925228"/>
              <a:ext cx="343927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9"/>
                          <a:stretch>
                            <a:fillRect l="-135714" t="-10667" r="-340816" b="-1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9"/>
                          <a:stretch>
                            <a:fillRect l="-248765" t="-10667" b="-17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27" name="Straight Arrow Connector 8"/>
          <p:cNvCxnSpPr/>
          <p:nvPr/>
        </p:nvCxnSpPr>
        <p:spPr>
          <a:xfrm>
            <a:off x="1842646" y="2474491"/>
            <a:ext cx="814209" cy="5354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2701736" y="1962800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31" name="Straight Arrow Connector 32"/>
          <p:cNvCxnSpPr/>
          <p:nvPr/>
        </p:nvCxnSpPr>
        <p:spPr>
          <a:xfrm flipV="1">
            <a:off x="3096899" y="2495155"/>
            <a:ext cx="762320" cy="51482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701736" y="2754383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3" name="Tableau 3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13031554"/>
                  </p:ext>
                </p:extLst>
              </p:nvPr>
            </p:nvGraphicFramePr>
            <p:xfrm>
              <a:off x="5074591" y="1962800"/>
              <a:ext cx="343927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3" name="Tableau 3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13031554"/>
                  </p:ext>
                </p:extLst>
              </p:nvPr>
            </p:nvGraphicFramePr>
            <p:xfrm>
              <a:off x="5074591" y="1962800"/>
              <a:ext cx="343927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10"/>
                          <a:stretch>
                            <a:fillRect l="-135714" t="-10667" r="-340816" b="-17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10"/>
                          <a:stretch>
                            <a:fillRect l="-248765" t="-10667" b="-17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34" name="Straight Arrow Connector 8"/>
          <p:cNvCxnSpPr/>
          <p:nvPr/>
        </p:nvCxnSpPr>
        <p:spPr>
          <a:xfrm flipV="1">
            <a:off x="6037283" y="2474491"/>
            <a:ext cx="903997" cy="5354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6896373" y="2000372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36" name="Straight Arrow Connector 32"/>
          <p:cNvCxnSpPr/>
          <p:nvPr/>
        </p:nvCxnSpPr>
        <p:spPr>
          <a:xfrm>
            <a:off x="7291536" y="2532727"/>
            <a:ext cx="1003382" cy="477252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6909743" y="2401963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pic>
        <p:nvPicPr>
          <p:cNvPr id="40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093" y="6108733"/>
            <a:ext cx="1661176" cy="40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5908" y="6087022"/>
            <a:ext cx="1337587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" descr="http://serge.mehl.free.fr/anx/anx_gif/parabole1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816" y="4249458"/>
            <a:ext cx="2561867" cy="185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" descr="http://serge.mehl.free.fr/anx/anx_gif/parabo6.gi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362" y="4157025"/>
            <a:ext cx="2613383" cy="1839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64541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26" grpId="0"/>
      <p:bldP spid="9227" grpId="0" animBg="1"/>
      <p:bldP spid="9236" grpId="0"/>
      <p:bldP spid="9238" grpId="0" animBg="1"/>
      <p:bldP spid="30" grpId="0"/>
      <p:bldP spid="32" grpId="0"/>
      <p:bldP spid="35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7178" y="399491"/>
            <a:ext cx="1612942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c)Exemples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10120" y="385470"/>
            <a:ext cx="8163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ner le tableau de variation  et représenter  la courbe  des fonctions  numériques  </a:t>
            </a:r>
          </a:p>
        </p:txBody>
      </p:sp>
      <p:sp>
        <p:nvSpPr>
          <p:cNvPr id="6" name="Rectangle 5"/>
          <p:cNvSpPr/>
          <p:nvPr/>
        </p:nvSpPr>
        <p:spPr>
          <a:xfrm>
            <a:off x="970473" y="851035"/>
            <a:ext cx="1509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définies par :  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278767"/>
              </p:ext>
            </p:extLst>
          </p:nvPr>
        </p:nvGraphicFramePr>
        <p:xfrm>
          <a:off x="2667000" y="765175"/>
          <a:ext cx="1266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2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765175"/>
                        <a:ext cx="1266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310120" y="864943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1)</a:t>
            </a:r>
            <a:endParaRPr lang="fr-FR" dirty="0">
              <a:solidFill>
                <a:prstClr val="black"/>
              </a:solidFill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06557"/>
              </p:ext>
            </p:extLst>
          </p:nvPr>
        </p:nvGraphicFramePr>
        <p:xfrm>
          <a:off x="4605388" y="754802"/>
          <a:ext cx="11223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3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88" y="754802"/>
                        <a:ext cx="11223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177557" y="853988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2)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83928" y="1181510"/>
            <a:ext cx="1239442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</a:t>
            </a:r>
            <a:endParaRPr lang="fr-FR" sz="2000" dirty="0">
              <a:solidFill>
                <a:srgbClr val="00B050"/>
              </a:solidFill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82483"/>
              </p:ext>
            </p:extLst>
          </p:nvPr>
        </p:nvGraphicFramePr>
        <p:xfrm>
          <a:off x="1338357" y="1521849"/>
          <a:ext cx="1266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4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357" y="1521849"/>
                        <a:ext cx="1266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70473" y="1606516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1)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70697" y="1616939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b)f </a:t>
            </a:r>
            <a:r>
              <a:rPr lang="fr-FR" dirty="0">
                <a:latin typeface="Comic Sans MS" panose="030F0702030302020204" pitchFamily="66" charset="0"/>
              </a:rPr>
              <a:t>est paire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62614" y="1624521"/>
            <a:ext cx="9706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a)D</a:t>
            </a:r>
            <a:r>
              <a:rPr lang="fr-FR" baseline="-25000" dirty="0" smtClean="0">
                <a:latin typeface="Comic Sans MS" panose="030F0702030302020204" pitchFamily="66" charset="0"/>
              </a:rPr>
              <a:t>f</a:t>
            </a:r>
            <a:r>
              <a:rPr lang="fr-FR" dirty="0" smtClean="0">
                <a:latin typeface="Comic Sans MS" panose="030F0702030302020204" pitchFamily="66" charset="0"/>
              </a:rPr>
              <a:t>=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28922"/>
              </p:ext>
            </p:extLst>
          </p:nvPr>
        </p:nvGraphicFramePr>
        <p:xfrm>
          <a:off x="3950720" y="1680955"/>
          <a:ext cx="2349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5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720" y="1680955"/>
                        <a:ext cx="2349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06852" y="2204159"/>
            <a:ext cx="3550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) </a:t>
            </a:r>
            <a:r>
              <a:rPr lang="fr-FR" dirty="0">
                <a:latin typeface="Comic Sans MS" panose="030F0702030302020204" pitchFamily="66" charset="0"/>
              </a:rPr>
              <a:t>le tableau de variation de 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6" name="Tableau 7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29099455"/>
                  </p:ext>
                </p:extLst>
              </p:nvPr>
            </p:nvGraphicFramePr>
            <p:xfrm>
              <a:off x="1110496" y="2569116"/>
              <a:ext cx="3439279" cy="101049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3710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532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6" name="Tableau 7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29099455"/>
                  </p:ext>
                </p:extLst>
              </p:nvPr>
            </p:nvGraphicFramePr>
            <p:xfrm>
              <a:off x="1110496" y="2569116"/>
              <a:ext cx="3439279" cy="101049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10"/>
                          <a:stretch>
                            <a:fillRect l="-137113" t="-10667" r="-345361" b="-14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10"/>
                          <a:stretch>
                            <a:fillRect l="-248148" t="-10667" r="-617" b="-14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5532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77" name="Straight Arrow Connector 8"/>
          <p:cNvCxnSpPr/>
          <p:nvPr/>
        </p:nvCxnSpPr>
        <p:spPr>
          <a:xfrm flipV="1">
            <a:off x="2153184" y="3098476"/>
            <a:ext cx="903997" cy="4275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2991734" y="2606959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79" name="Straight Arrow Connector 32"/>
          <p:cNvCxnSpPr/>
          <p:nvPr/>
        </p:nvCxnSpPr>
        <p:spPr>
          <a:xfrm>
            <a:off x="3333494" y="3098476"/>
            <a:ext cx="1124330" cy="42756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2974319" y="2969217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576523" y="2784551"/>
            <a:ext cx="760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 :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90" name="Obje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332497"/>
              </p:ext>
            </p:extLst>
          </p:nvPr>
        </p:nvGraphicFramePr>
        <p:xfrm>
          <a:off x="5229481" y="2681879"/>
          <a:ext cx="1012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6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481" y="2681879"/>
                        <a:ext cx="10128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Tableau 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3364444"/>
              </p:ext>
            </p:extLst>
          </p:nvPr>
        </p:nvGraphicFramePr>
        <p:xfrm>
          <a:off x="3633544" y="3657600"/>
          <a:ext cx="2646101" cy="694742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518475"/>
                <a:gridCol w="647667"/>
                <a:gridCol w="481287"/>
                <a:gridCol w="493320"/>
                <a:gridCol w="505352"/>
              </a:tblGrid>
              <a:tr h="328982"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x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0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</a:tr>
              <a:tr h="352023">
                <a:tc>
                  <a:txBody>
                    <a:bodyPr/>
                    <a:lstStyle/>
                    <a:p>
                      <a:pPr algn="ctr"/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f(x)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   0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03" name="Rectangle 102"/>
          <p:cNvSpPr/>
          <p:nvPr/>
        </p:nvSpPr>
        <p:spPr>
          <a:xfrm>
            <a:off x="954252" y="3681369"/>
            <a:ext cx="2109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) La courbe de </a:t>
            </a:r>
            <a:r>
              <a:rPr lang="fr-FR" dirty="0">
                <a:latin typeface="Comic Sans MS" panose="030F0702030302020204" pitchFamily="66" charset="0"/>
              </a:rPr>
              <a:t>f </a:t>
            </a:r>
          </a:p>
        </p:txBody>
      </p:sp>
      <p:pic>
        <p:nvPicPr>
          <p:cNvPr id="113" name="Image 1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56582" y="4232589"/>
            <a:ext cx="2790597" cy="2207236"/>
          </a:xfrm>
          <a:prstGeom prst="rect">
            <a:avLst/>
          </a:prstGeom>
        </p:spPr>
      </p:pic>
      <p:graphicFrame>
        <p:nvGraphicFramePr>
          <p:cNvPr id="114" name="Obje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35964"/>
              </p:ext>
            </p:extLst>
          </p:nvPr>
        </p:nvGraphicFramePr>
        <p:xfrm>
          <a:off x="4786313" y="4095882"/>
          <a:ext cx="515937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7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6313" y="4095882"/>
                        <a:ext cx="515937" cy="22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59349"/>
              </p:ext>
            </p:extLst>
          </p:nvPr>
        </p:nvGraphicFramePr>
        <p:xfrm>
          <a:off x="5280025" y="4092707"/>
          <a:ext cx="4667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8"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80025" y="4092707"/>
                        <a:ext cx="466725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78324"/>
              </p:ext>
            </p:extLst>
          </p:nvPr>
        </p:nvGraphicFramePr>
        <p:xfrm>
          <a:off x="5700713" y="4072070"/>
          <a:ext cx="5143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9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00713" y="4072070"/>
                        <a:ext cx="514350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7" name="Connecteur droit avec flèche 116"/>
          <p:cNvCxnSpPr/>
          <p:nvPr/>
        </p:nvCxnSpPr>
        <p:spPr>
          <a:xfrm>
            <a:off x="1156583" y="4515518"/>
            <a:ext cx="3020975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onnecteur droit avec flèche 117"/>
          <p:cNvCxnSpPr>
            <a:stCxn id="113" idx="0"/>
            <a:endCxn id="113" idx="2"/>
          </p:cNvCxnSpPr>
          <p:nvPr/>
        </p:nvCxnSpPr>
        <p:spPr>
          <a:xfrm>
            <a:off x="2551881" y="4232589"/>
            <a:ext cx="0" cy="2207236"/>
          </a:xfrm>
          <a:prstGeom prst="straightConnector1">
            <a:avLst/>
          </a:prstGeom>
          <a:ln w="95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Freeform 5"/>
          <p:cNvSpPr>
            <a:spLocks/>
          </p:cNvSpPr>
          <p:nvPr/>
        </p:nvSpPr>
        <p:spPr bwMode="auto">
          <a:xfrm rot="10800000">
            <a:off x="1385810" y="4515518"/>
            <a:ext cx="2332139" cy="1756164"/>
          </a:xfrm>
          <a:custGeom>
            <a:avLst/>
            <a:gdLst>
              <a:gd name="T0" fmla="*/ 80 w 5072"/>
              <a:gd name="T1" fmla="*/ 120 h 1908"/>
              <a:gd name="T2" fmla="*/ 176 w 5072"/>
              <a:gd name="T3" fmla="*/ 258 h 1908"/>
              <a:gd name="T4" fmla="*/ 280 w 5072"/>
              <a:gd name="T5" fmla="*/ 396 h 1908"/>
              <a:gd name="T6" fmla="*/ 376 w 5072"/>
              <a:gd name="T7" fmla="*/ 522 h 1908"/>
              <a:gd name="T8" fmla="*/ 480 w 5072"/>
              <a:gd name="T9" fmla="*/ 648 h 1908"/>
              <a:gd name="T10" fmla="*/ 576 w 5072"/>
              <a:gd name="T11" fmla="*/ 768 h 1908"/>
              <a:gd name="T12" fmla="*/ 680 w 5072"/>
              <a:gd name="T13" fmla="*/ 882 h 1908"/>
              <a:gd name="T14" fmla="*/ 776 w 5072"/>
              <a:gd name="T15" fmla="*/ 984 h 1908"/>
              <a:gd name="T16" fmla="*/ 872 w 5072"/>
              <a:gd name="T17" fmla="*/ 1086 h 1908"/>
              <a:gd name="T18" fmla="*/ 976 w 5072"/>
              <a:gd name="T19" fmla="*/ 1182 h 1908"/>
              <a:gd name="T20" fmla="*/ 1072 w 5072"/>
              <a:gd name="T21" fmla="*/ 1272 h 1908"/>
              <a:gd name="T22" fmla="*/ 1176 w 5072"/>
              <a:gd name="T23" fmla="*/ 1356 h 1908"/>
              <a:gd name="T24" fmla="*/ 1272 w 5072"/>
              <a:gd name="T25" fmla="*/ 1434 h 1908"/>
              <a:gd name="T26" fmla="*/ 1376 w 5072"/>
              <a:gd name="T27" fmla="*/ 1500 h 1908"/>
              <a:gd name="T28" fmla="*/ 1472 w 5072"/>
              <a:gd name="T29" fmla="*/ 1566 h 1908"/>
              <a:gd name="T30" fmla="*/ 1568 w 5072"/>
              <a:gd name="T31" fmla="*/ 1626 h 1908"/>
              <a:gd name="T32" fmla="*/ 1672 w 5072"/>
              <a:gd name="T33" fmla="*/ 1680 h 1908"/>
              <a:gd name="T34" fmla="*/ 1768 w 5072"/>
              <a:gd name="T35" fmla="*/ 1734 h 1908"/>
              <a:gd name="T36" fmla="*/ 1872 w 5072"/>
              <a:gd name="T37" fmla="*/ 1776 h 1908"/>
              <a:gd name="T38" fmla="*/ 1968 w 5072"/>
              <a:gd name="T39" fmla="*/ 1812 h 1908"/>
              <a:gd name="T40" fmla="*/ 2072 w 5072"/>
              <a:gd name="T41" fmla="*/ 1842 h 1908"/>
              <a:gd name="T42" fmla="*/ 2168 w 5072"/>
              <a:gd name="T43" fmla="*/ 1866 h 1908"/>
              <a:gd name="T44" fmla="*/ 2264 w 5072"/>
              <a:gd name="T45" fmla="*/ 1884 h 1908"/>
              <a:gd name="T46" fmla="*/ 2368 w 5072"/>
              <a:gd name="T47" fmla="*/ 1896 h 1908"/>
              <a:gd name="T48" fmla="*/ 2464 w 5072"/>
              <a:gd name="T49" fmla="*/ 1908 h 1908"/>
              <a:gd name="T50" fmla="*/ 2568 w 5072"/>
              <a:gd name="T51" fmla="*/ 1908 h 1908"/>
              <a:gd name="T52" fmla="*/ 2664 w 5072"/>
              <a:gd name="T53" fmla="*/ 1902 h 1908"/>
              <a:gd name="T54" fmla="*/ 2768 w 5072"/>
              <a:gd name="T55" fmla="*/ 1896 h 1908"/>
              <a:gd name="T56" fmla="*/ 2864 w 5072"/>
              <a:gd name="T57" fmla="*/ 1878 h 1908"/>
              <a:gd name="T58" fmla="*/ 2968 w 5072"/>
              <a:gd name="T59" fmla="*/ 1854 h 1908"/>
              <a:gd name="T60" fmla="*/ 3064 w 5072"/>
              <a:gd name="T61" fmla="*/ 1830 h 1908"/>
              <a:gd name="T62" fmla="*/ 3160 w 5072"/>
              <a:gd name="T63" fmla="*/ 1794 h 1908"/>
              <a:gd name="T64" fmla="*/ 3264 w 5072"/>
              <a:gd name="T65" fmla="*/ 1758 h 1908"/>
              <a:gd name="T66" fmla="*/ 3360 w 5072"/>
              <a:gd name="T67" fmla="*/ 1710 h 1908"/>
              <a:gd name="T68" fmla="*/ 3464 w 5072"/>
              <a:gd name="T69" fmla="*/ 1662 h 1908"/>
              <a:gd name="T70" fmla="*/ 3560 w 5072"/>
              <a:gd name="T71" fmla="*/ 1608 h 1908"/>
              <a:gd name="T72" fmla="*/ 3664 w 5072"/>
              <a:gd name="T73" fmla="*/ 1542 h 1908"/>
              <a:gd name="T74" fmla="*/ 3760 w 5072"/>
              <a:gd name="T75" fmla="*/ 1476 h 1908"/>
              <a:gd name="T76" fmla="*/ 3856 w 5072"/>
              <a:gd name="T77" fmla="*/ 1404 h 1908"/>
              <a:gd name="T78" fmla="*/ 3960 w 5072"/>
              <a:gd name="T79" fmla="*/ 1320 h 1908"/>
              <a:gd name="T80" fmla="*/ 4056 w 5072"/>
              <a:gd name="T81" fmla="*/ 1236 h 1908"/>
              <a:gd name="T82" fmla="*/ 4160 w 5072"/>
              <a:gd name="T83" fmla="*/ 1146 h 1908"/>
              <a:gd name="T84" fmla="*/ 4256 w 5072"/>
              <a:gd name="T85" fmla="*/ 1044 h 1908"/>
              <a:gd name="T86" fmla="*/ 4360 w 5072"/>
              <a:gd name="T87" fmla="*/ 942 h 1908"/>
              <a:gd name="T88" fmla="*/ 4456 w 5072"/>
              <a:gd name="T89" fmla="*/ 834 h 1908"/>
              <a:gd name="T90" fmla="*/ 4552 w 5072"/>
              <a:gd name="T91" fmla="*/ 720 h 1908"/>
              <a:gd name="T92" fmla="*/ 4656 w 5072"/>
              <a:gd name="T93" fmla="*/ 600 h 1908"/>
              <a:gd name="T94" fmla="*/ 4752 w 5072"/>
              <a:gd name="T95" fmla="*/ 474 h 1908"/>
              <a:gd name="T96" fmla="*/ 4856 w 5072"/>
              <a:gd name="T97" fmla="*/ 342 h 1908"/>
              <a:gd name="T98" fmla="*/ 4952 w 5072"/>
              <a:gd name="T99" fmla="*/ 204 h 1908"/>
              <a:gd name="T100" fmla="*/ 5056 w 5072"/>
              <a:gd name="T101" fmla="*/ 60 h 1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072" h="1908">
                <a:moveTo>
                  <a:pt x="0" y="0"/>
                </a:moveTo>
                <a:lnTo>
                  <a:pt x="24" y="30"/>
                </a:lnTo>
                <a:lnTo>
                  <a:pt x="40" y="60"/>
                </a:lnTo>
                <a:lnTo>
                  <a:pt x="64" y="90"/>
                </a:lnTo>
                <a:lnTo>
                  <a:pt x="80" y="120"/>
                </a:lnTo>
                <a:lnTo>
                  <a:pt x="96" y="144"/>
                </a:lnTo>
                <a:lnTo>
                  <a:pt x="120" y="174"/>
                </a:lnTo>
                <a:lnTo>
                  <a:pt x="136" y="204"/>
                </a:lnTo>
                <a:lnTo>
                  <a:pt x="160" y="234"/>
                </a:lnTo>
                <a:lnTo>
                  <a:pt x="176" y="258"/>
                </a:lnTo>
                <a:lnTo>
                  <a:pt x="200" y="288"/>
                </a:lnTo>
                <a:lnTo>
                  <a:pt x="216" y="312"/>
                </a:lnTo>
                <a:lnTo>
                  <a:pt x="240" y="342"/>
                </a:lnTo>
                <a:lnTo>
                  <a:pt x="256" y="366"/>
                </a:lnTo>
                <a:lnTo>
                  <a:pt x="280" y="396"/>
                </a:lnTo>
                <a:lnTo>
                  <a:pt x="296" y="420"/>
                </a:lnTo>
                <a:lnTo>
                  <a:pt x="320" y="450"/>
                </a:lnTo>
                <a:lnTo>
                  <a:pt x="336" y="474"/>
                </a:lnTo>
                <a:lnTo>
                  <a:pt x="360" y="498"/>
                </a:lnTo>
                <a:lnTo>
                  <a:pt x="376" y="522"/>
                </a:lnTo>
                <a:lnTo>
                  <a:pt x="400" y="552"/>
                </a:lnTo>
                <a:lnTo>
                  <a:pt x="416" y="576"/>
                </a:lnTo>
                <a:lnTo>
                  <a:pt x="440" y="600"/>
                </a:lnTo>
                <a:lnTo>
                  <a:pt x="456" y="624"/>
                </a:lnTo>
                <a:lnTo>
                  <a:pt x="480" y="648"/>
                </a:lnTo>
                <a:lnTo>
                  <a:pt x="496" y="672"/>
                </a:lnTo>
                <a:lnTo>
                  <a:pt x="520" y="696"/>
                </a:lnTo>
                <a:lnTo>
                  <a:pt x="536" y="720"/>
                </a:lnTo>
                <a:lnTo>
                  <a:pt x="560" y="744"/>
                </a:lnTo>
                <a:lnTo>
                  <a:pt x="576" y="768"/>
                </a:lnTo>
                <a:lnTo>
                  <a:pt x="600" y="792"/>
                </a:lnTo>
                <a:lnTo>
                  <a:pt x="616" y="810"/>
                </a:lnTo>
                <a:lnTo>
                  <a:pt x="640" y="834"/>
                </a:lnTo>
                <a:lnTo>
                  <a:pt x="656" y="858"/>
                </a:lnTo>
                <a:lnTo>
                  <a:pt x="680" y="882"/>
                </a:lnTo>
                <a:lnTo>
                  <a:pt x="696" y="900"/>
                </a:lnTo>
                <a:lnTo>
                  <a:pt x="720" y="924"/>
                </a:lnTo>
                <a:lnTo>
                  <a:pt x="736" y="942"/>
                </a:lnTo>
                <a:lnTo>
                  <a:pt x="760" y="966"/>
                </a:lnTo>
                <a:lnTo>
                  <a:pt x="776" y="984"/>
                </a:lnTo>
                <a:lnTo>
                  <a:pt x="800" y="1008"/>
                </a:lnTo>
                <a:lnTo>
                  <a:pt x="816" y="1026"/>
                </a:lnTo>
                <a:lnTo>
                  <a:pt x="832" y="1044"/>
                </a:lnTo>
                <a:lnTo>
                  <a:pt x="856" y="1068"/>
                </a:lnTo>
                <a:lnTo>
                  <a:pt x="872" y="1086"/>
                </a:lnTo>
                <a:lnTo>
                  <a:pt x="896" y="1104"/>
                </a:lnTo>
                <a:lnTo>
                  <a:pt x="912" y="1128"/>
                </a:lnTo>
                <a:lnTo>
                  <a:pt x="936" y="1146"/>
                </a:lnTo>
                <a:lnTo>
                  <a:pt x="952" y="1164"/>
                </a:lnTo>
                <a:lnTo>
                  <a:pt x="976" y="1182"/>
                </a:lnTo>
                <a:lnTo>
                  <a:pt x="992" y="1200"/>
                </a:lnTo>
                <a:lnTo>
                  <a:pt x="1016" y="1218"/>
                </a:lnTo>
                <a:lnTo>
                  <a:pt x="1032" y="1236"/>
                </a:lnTo>
                <a:lnTo>
                  <a:pt x="1056" y="1254"/>
                </a:lnTo>
                <a:lnTo>
                  <a:pt x="1072" y="1272"/>
                </a:lnTo>
                <a:lnTo>
                  <a:pt x="1096" y="1290"/>
                </a:lnTo>
                <a:lnTo>
                  <a:pt x="1112" y="1302"/>
                </a:lnTo>
                <a:lnTo>
                  <a:pt x="1136" y="1320"/>
                </a:lnTo>
                <a:lnTo>
                  <a:pt x="1152" y="1338"/>
                </a:lnTo>
                <a:lnTo>
                  <a:pt x="1176" y="1356"/>
                </a:lnTo>
                <a:lnTo>
                  <a:pt x="1192" y="1368"/>
                </a:lnTo>
                <a:lnTo>
                  <a:pt x="1216" y="1386"/>
                </a:lnTo>
                <a:lnTo>
                  <a:pt x="1232" y="1404"/>
                </a:lnTo>
                <a:lnTo>
                  <a:pt x="1256" y="1416"/>
                </a:lnTo>
                <a:lnTo>
                  <a:pt x="1272" y="1434"/>
                </a:lnTo>
                <a:lnTo>
                  <a:pt x="1296" y="1446"/>
                </a:lnTo>
                <a:lnTo>
                  <a:pt x="1312" y="1458"/>
                </a:lnTo>
                <a:lnTo>
                  <a:pt x="1336" y="1476"/>
                </a:lnTo>
                <a:lnTo>
                  <a:pt x="1352" y="1488"/>
                </a:lnTo>
                <a:lnTo>
                  <a:pt x="1376" y="1500"/>
                </a:lnTo>
                <a:lnTo>
                  <a:pt x="1392" y="1518"/>
                </a:lnTo>
                <a:lnTo>
                  <a:pt x="1416" y="1530"/>
                </a:lnTo>
                <a:lnTo>
                  <a:pt x="1432" y="1542"/>
                </a:lnTo>
                <a:lnTo>
                  <a:pt x="1456" y="1554"/>
                </a:lnTo>
                <a:lnTo>
                  <a:pt x="1472" y="1566"/>
                </a:lnTo>
                <a:lnTo>
                  <a:pt x="1496" y="1584"/>
                </a:lnTo>
                <a:lnTo>
                  <a:pt x="1512" y="1596"/>
                </a:lnTo>
                <a:lnTo>
                  <a:pt x="1528" y="1608"/>
                </a:lnTo>
                <a:lnTo>
                  <a:pt x="1552" y="1620"/>
                </a:lnTo>
                <a:lnTo>
                  <a:pt x="1568" y="1626"/>
                </a:lnTo>
                <a:lnTo>
                  <a:pt x="1592" y="1638"/>
                </a:lnTo>
                <a:lnTo>
                  <a:pt x="1608" y="1650"/>
                </a:lnTo>
                <a:lnTo>
                  <a:pt x="1632" y="1662"/>
                </a:lnTo>
                <a:lnTo>
                  <a:pt x="1648" y="1674"/>
                </a:lnTo>
                <a:lnTo>
                  <a:pt x="1672" y="1680"/>
                </a:lnTo>
                <a:lnTo>
                  <a:pt x="1688" y="1692"/>
                </a:lnTo>
                <a:lnTo>
                  <a:pt x="1712" y="1704"/>
                </a:lnTo>
                <a:lnTo>
                  <a:pt x="1728" y="1710"/>
                </a:lnTo>
                <a:lnTo>
                  <a:pt x="1752" y="1722"/>
                </a:lnTo>
                <a:lnTo>
                  <a:pt x="1768" y="1734"/>
                </a:lnTo>
                <a:lnTo>
                  <a:pt x="1792" y="1740"/>
                </a:lnTo>
                <a:lnTo>
                  <a:pt x="1808" y="1746"/>
                </a:lnTo>
                <a:lnTo>
                  <a:pt x="1832" y="1758"/>
                </a:lnTo>
                <a:lnTo>
                  <a:pt x="1848" y="1764"/>
                </a:lnTo>
                <a:lnTo>
                  <a:pt x="1872" y="1776"/>
                </a:lnTo>
                <a:lnTo>
                  <a:pt x="1888" y="1782"/>
                </a:lnTo>
                <a:lnTo>
                  <a:pt x="1912" y="1788"/>
                </a:lnTo>
                <a:lnTo>
                  <a:pt x="1928" y="1794"/>
                </a:lnTo>
                <a:lnTo>
                  <a:pt x="1952" y="1806"/>
                </a:lnTo>
                <a:lnTo>
                  <a:pt x="1968" y="1812"/>
                </a:lnTo>
                <a:lnTo>
                  <a:pt x="1992" y="1818"/>
                </a:lnTo>
                <a:lnTo>
                  <a:pt x="2008" y="1824"/>
                </a:lnTo>
                <a:lnTo>
                  <a:pt x="2032" y="1830"/>
                </a:lnTo>
                <a:lnTo>
                  <a:pt x="2048" y="1836"/>
                </a:lnTo>
                <a:lnTo>
                  <a:pt x="2072" y="1842"/>
                </a:lnTo>
                <a:lnTo>
                  <a:pt x="2088" y="1848"/>
                </a:lnTo>
                <a:lnTo>
                  <a:pt x="2112" y="1854"/>
                </a:lnTo>
                <a:lnTo>
                  <a:pt x="2128" y="1854"/>
                </a:lnTo>
                <a:lnTo>
                  <a:pt x="2152" y="1860"/>
                </a:lnTo>
                <a:lnTo>
                  <a:pt x="2168" y="1866"/>
                </a:lnTo>
                <a:lnTo>
                  <a:pt x="2192" y="1872"/>
                </a:lnTo>
                <a:lnTo>
                  <a:pt x="2208" y="1872"/>
                </a:lnTo>
                <a:lnTo>
                  <a:pt x="2232" y="1878"/>
                </a:lnTo>
                <a:lnTo>
                  <a:pt x="2248" y="1884"/>
                </a:lnTo>
                <a:lnTo>
                  <a:pt x="2264" y="1884"/>
                </a:lnTo>
                <a:lnTo>
                  <a:pt x="2288" y="1890"/>
                </a:lnTo>
                <a:lnTo>
                  <a:pt x="2304" y="1890"/>
                </a:lnTo>
                <a:lnTo>
                  <a:pt x="2328" y="1896"/>
                </a:lnTo>
                <a:lnTo>
                  <a:pt x="2344" y="1896"/>
                </a:lnTo>
                <a:lnTo>
                  <a:pt x="2368" y="1896"/>
                </a:lnTo>
                <a:lnTo>
                  <a:pt x="2384" y="1902"/>
                </a:lnTo>
                <a:lnTo>
                  <a:pt x="2408" y="1902"/>
                </a:lnTo>
                <a:lnTo>
                  <a:pt x="2424" y="1902"/>
                </a:lnTo>
                <a:lnTo>
                  <a:pt x="2448" y="1908"/>
                </a:lnTo>
                <a:lnTo>
                  <a:pt x="2464" y="1908"/>
                </a:lnTo>
                <a:lnTo>
                  <a:pt x="2488" y="1908"/>
                </a:lnTo>
                <a:lnTo>
                  <a:pt x="2504" y="1908"/>
                </a:lnTo>
                <a:lnTo>
                  <a:pt x="2528" y="1908"/>
                </a:lnTo>
                <a:lnTo>
                  <a:pt x="2544" y="1908"/>
                </a:lnTo>
                <a:lnTo>
                  <a:pt x="2568" y="1908"/>
                </a:lnTo>
                <a:lnTo>
                  <a:pt x="2584" y="1908"/>
                </a:lnTo>
                <a:lnTo>
                  <a:pt x="2608" y="1908"/>
                </a:lnTo>
                <a:lnTo>
                  <a:pt x="2624" y="1908"/>
                </a:lnTo>
                <a:lnTo>
                  <a:pt x="2648" y="1908"/>
                </a:lnTo>
                <a:lnTo>
                  <a:pt x="2664" y="1902"/>
                </a:lnTo>
                <a:lnTo>
                  <a:pt x="2688" y="1902"/>
                </a:lnTo>
                <a:lnTo>
                  <a:pt x="2704" y="1902"/>
                </a:lnTo>
                <a:lnTo>
                  <a:pt x="2728" y="1896"/>
                </a:lnTo>
                <a:lnTo>
                  <a:pt x="2744" y="1896"/>
                </a:lnTo>
                <a:lnTo>
                  <a:pt x="2768" y="1896"/>
                </a:lnTo>
                <a:lnTo>
                  <a:pt x="2784" y="1890"/>
                </a:lnTo>
                <a:lnTo>
                  <a:pt x="2808" y="1890"/>
                </a:lnTo>
                <a:lnTo>
                  <a:pt x="2824" y="1884"/>
                </a:lnTo>
                <a:lnTo>
                  <a:pt x="2848" y="1884"/>
                </a:lnTo>
                <a:lnTo>
                  <a:pt x="2864" y="1878"/>
                </a:lnTo>
                <a:lnTo>
                  <a:pt x="2888" y="1872"/>
                </a:lnTo>
                <a:lnTo>
                  <a:pt x="2904" y="1872"/>
                </a:lnTo>
                <a:lnTo>
                  <a:pt x="2928" y="1866"/>
                </a:lnTo>
                <a:lnTo>
                  <a:pt x="2944" y="1860"/>
                </a:lnTo>
                <a:lnTo>
                  <a:pt x="2968" y="1854"/>
                </a:lnTo>
                <a:lnTo>
                  <a:pt x="2984" y="1854"/>
                </a:lnTo>
                <a:lnTo>
                  <a:pt x="3000" y="1848"/>
                </a:lnTo>
                <a:lnTo>
                  <a:pt x="3024" y="1842"/>
                </a:lnTo>
                <a:lnTo>
                  <a:pt x="3040" y="1836"/>
                </a:lnTo>
                <a:lnTo>
                  <a:pt x="3064" y="1830"/>
                </a:lnTo>
                <a:lnTo>
                  <a:pt x="3080" y="1824"/>
                </a:lnTo>
                <a:lnTo>
                  <a:pt x="3104" y="1818"/>
                </a:lnTo>
                <a:lnTo>
                  <a:pt x="3120" y="1812"/>
                </a:lnTo>
                <a:lnTo>
                  <a:pt x="3144" y="1806"/>
                </a:lnTo>
                <a:lnTo>
                  <a:pt x="3160" y="1794"/>
                </a:lnTo>
                <a:lnTo>
                  <a:pt x="3184" y="1788"/>
                </a:lnTo>
                <a:lnTo>
                  <a:pt x="3200" y="1782"/>
                </a:lnTo>
                <a:lnTo>
                  <a:pt x="3224" y="1776"/>
                </a:lnTo>
                <a:lnTo>
                  <a:pt x="3240" y="1764"/>
                </a:lnTo>
                <a:lnTo>
                  <a:pt x="3264" y="1758"/>
                </a:lnTo>
                <a:lnTo>
                  <a:pt x="3280" y="1746"/>
                </a:lnTo>
                <a:lnTo>
                  <a:pt x="3304" y="1740"/>
                </a:lnTo>
                <a:lnTo>
                  <a:pt x="3320" y="1734"/>
                </a:lnTo>
                <a:lnTo>
                  <a:pt x="3344" y="1722"/>
                </a:lnTo>
                <a:lnTo>
                  <a:pt x="3360" y="1710"/>
                </a:lnTo>
                <a:lnTo>
                  <a:pt x="3384" y="1704"/>
                </a:lnTo>
                <a:lnTo>
                  <a:pt x="3400" y="1692"/>
                </a:lnTo>
                <a:lnTo>
                  <a:pt x="3424" y="1680"/>
                </a:lnTo>
                <a:lnTo>
                  <a:pt x="3440" y="1674"/>
                </a:lnTo>
                <a:lnTo>
                  <a:pt x="3464" y="1662"/>
                </a:lnTo>
                <a:lnTo>
                  <a:pt x="3480" y="1650"/>
                </a:lnTo>
                <a:lnTo>
                  <a:pt x="3504" y="1638"/>
                </a:lnTo>
                <a:lnTo>
                  <a:pt x="3520" y="1626"/>
                </a:lnTo>
                <a:lnTo>
                  <a:pt x="3544" y="1620"/>
                </a:lnTo>
                <a:lnTo>
                  <a:pt x="3560" y="1608"/>
                </a:lnTo>
                <a:lnTo>
                  <a:pt x="3584" y="1596"/>
                </a:lnTo>
                <a:lnTo>
                  <a:pt x="3600" y="1584"/>
                </a:lnTo>
                <a:lnTo>
                  <a:pt x="3624" y="1566"/>
                </a:lnTo>
                <a:lnTo>
                  <a:pt x="3640" y="1554"/>
                </a:lnTo>
                <a:lnTo>
                  <a:pt x="3664" y="1542"/>
                </a:lnTo>
                <a:lnTo>
                  <a:pt x="3680" y="1530"/>
                </a:lnTo>
                <a:lnTo>
                  <a:pt x="3696" y="1518"/>
                </a:lnTo>
                <a:lnTo>
                  <a:pt x="3720" y="1500"/>
                </a:lnTo>
                <a:lnTo>
                  <a:pt x="3736" y="1488"/>
                </a:lnTo>
                <a:lnTo>
                  <a:pt x="3760" y="1476"/>
                </a:lnTo>
                <a:lnTo>
                  <a:pt x="3776" y="1458"/>
                </a:lnTo>
                <a:lnTo>
                  <a:pt x="3800" y="1446"/>
                </a:lnTo>
                <a:lnTo>
                  <a:pt x="3816" y="1434"/>
                </a:lnTo>
                <a:lnTo>
                  <a:pt x="3840" y="1416"/>
                </a:lnTo>
                <a:lnTo>
                  <a:pt x="3856" y="1404"/>
                </a:lnTo>
                <a:lnTo>
                  <a:pt x="3880" y="1386"/>
                </a:lnTo>
                <a:lnTo>
                  <a:pt x="3896" y="1368"/>
                </a:lnTo>
                <a:lnTo>
                  <a:pt x="3920" y="1356"/>
                </a:lnTo>
                <a:lnTo>
                  <a:pt x="3936" y="1338"/>
                </a:lnTo>
                <a:lnTo>
                  <a:pt x="3960" y="1320"/>
                </a:lnTo>
                <a:lnTo>
                  <a:pt x="3976" y="1302"/>
                </a:lnTo>
                <a:lnTo>
                  <a:pt x="4000" y="1290"/>
                </a:lnTo>
                <a:lnTo>
                  <a:pt x="4016" y="1272"/>
                </a:lnTo>
                <a:lnTo>
                  <a:pt x="4040" y="1254"/>
                </a:lnTo>
                <a:lnTo>
                  <a:pt x="4056" y="1236"/>
                </a:lnTo>
                <a:lnTo>
                  <a:pt x="4080" y="1218"/>
                </a:lnTo>
                <a:lnTo>
                  <a:pt x="4096" y="1200"/>
                </a:lnTo>
                <a:lnTo>
                  <a:pt x="4120" y="1182"/>
                </a:lnTo>
                <a:lnTo>
                  <a:pt x="4136" y="1164"/>
                </a:lnTo>
                <a:lnTo>
                  <a:pt x="4160" y="1146"/>
                </a:lnTo>
                <a:lnTo>
                  <a:pt x="4176" y="1128"/>
                </a:lnTo>
                <a:lnTo>
                  <a:pt x="4200" y="1104"/>
                </a:lnTo>
                <a:lnTo>
                  <a:pt x="4216" y="1086"/>
                </a:lnTo>
                <a:lnTo>
                  <a:pt x="4240" y="1068"/>
                </a:lnTo>
                <a:lnTo>
                  <a:pt x="4256" y="1044"/>
                </a:lnTo>
                <a:lnTo>
                  <a:pt x="4280" y="1026"/>
                </a:lnTo>
                <a:lnTo>
                  <a:pt x="4296" y="1008"/>
                </a:lnTo>
                <a:lnTo>
                  <a:pt x="4320" y="984"/>
                </a:lnTo>
                <a:lnTo>
                  <a:pt x="4336" y="966"/>
                </a:lnTo>
                <a:lnTo>
                  <a:pt x="4360" y="942"/>
                </a:lnTo>
                <a:lnTo>
                  <a:pt x="4376" y="924"/>
                </a:lnTo>
                <a:lnTo>
                  <a:pt x="4400" y="900"/>
                </a:lnTo>
                <a:lnTo>
                  <a:pt x="4416" y="882"/>
                </a:lnTo>
                <a:lnTo>
                  <a:pt x="4432" y="858"/>
                </a:lnTo>
                <a:lnTo>
                  <a:pt x="4456" y="834"/>
                </a:lnTo>
                <a:lnTo>
                  <a:pt x="4472" y="810"/>
                </a:lnTo>
                <a:lnTo>
                  <a:pt x="4496" y="792"/>
                </a:lnTo>
                <a:lnTo>
                  <a:pt x="4512" y="768"/>
                </a:lnTo>
                <a:lnTo>
                  <a:pt x="4536" y="744"/>
                </a:lnTo>
                <a:lnTo>
                  <a:pt x="4552" y="720"/>
                </a:lnTo>
                <a:lnTo>
                  <a:pt x="4576" y="696"/>
                </a:lnTo>
                <a:lnTo>
                  <a:pt x="4592" y="672"/>
                </a:lnTo>
                <a:lnTo>
                  <a:pt x="4616" y="648"/>
                </a:lnTo>
                <a:lnTo>
                  <a:pt x="4632" y="624"/>
                </a:lnTo>
                <a:lnTo>
                  <a:pt x="4656" y="600"/>
                </a:lnTo>
                <a:lnTo>
                  <a:pt x="4672" y="576"/>
                </a:lnTo>
                <a:lnTo>
                  <a:pt x="4696" y="552"/>
                </a:lnTo>
                <a:lnTo>
                  <a:pt x="4712" y="522"/>
                </a:lnTo>
                <a:lnTo>
                  <a:pt x="4736" y="498"/>
                </a:lnTo>
                <a:lnTo>
                  <a:pt x="4752" y="474"/>
                </a:lnTo>
                <a:lnTo>
                  <a:pt x="4776" y="450"/>
                </a:lnTo>
                <a:lnTo>
                  <a:pt x="4792" y="420"/>
                </a:lnTo>
                <a:lnTo>
                  <a:pt x="4816" y="396"/>
                </a:lnTo>
                <a:lnTo>
                  <a:pt x="4832" y="366"/>
                </a:lnTo>
                <a:lnTo>
                  <a:pt x="4856" y="342"/>
                </a:lnTo>
                <a:lnTo>
                  <a:pt x="4872" y="312"/>
                </a:lnTo>
                <a:lnTo>
                  <a:pt x="4896" y="288"/>
                </a:lnTo>
                <a:lnTo>
                  <a:pt x="4912" y="258"/>
                </a:lnTo>
                <a:lnTo>
                  <a:pt x="4936" y="234"/>
                </a:lnTo>
                <a:lnTo>
                  <a:pt x="4952" y="204"/>
                </a:lnTo>
                <a:lnTo>
                  <a:pt x="4976" y="174"/>
                </a:lnTo>
                <a:lnTo>
                  <a:pt x="4992" y="144"/>
                </a:lnTo>
                <a:lnTo>
                  <a:pt x="5016" y="120"/>
                </a:lnTo>
                <a:lnTo>
                  <a:pt x="5032" y="90"/>
                </a:lnTo>
                <a:lnTo>
                  <a:pt x="5056" y="60"/>
                </a:lnTo>
                <a:lnTo>
                  <a:pt x="5072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0" name="TextBox 25"/>
          <p:cNvSpPr txBox="1"/>
          <p:nvPr/>
        </p:nvSpPr>
        <p:spPr>
          <a:xfrm>
            <a:off x="2226944" y="4115408"/>
            <a:ext cx="880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O(0;0)</a:t>
            </a:r>
            <a:endParaRPr lang="fr-FR" sz="2000" b="1" dirty="0"/>
          </a:p>
        </p:txBody>
      </p:sp>
      <p:sp>
        <p:nvSpPr>
          <p:cNvPr id="121" name="Plus 120"/>
          <p:cNvSpPr/>
          <p:nvPr/>
        </p:nvSpPr>
        <p:spPr>
          <a:xfrm>
            <a:off x="2480228" y="4420451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graphicFrame>
        <p:nvGraphicFramePr>
          <p:cNvPr id="122" name="Obje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44979"/>
              </p:ext>
            </p:extLst>
          </p:nvPr>
        </p:nvGraphicFramePr>
        <p:xfrm>
          <a:off x="3168857" y="5150469"/>
          <a:ext cx="487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0" name="Equation" r:id="rId20" imgW="342720" imgH="253800" progId="Equation.DSMT4">
                  <p:embed/>
                </p:oleObj>
              </mc:Choice>
              <mc:Fallback>
                <p:oleObj name="Equation" r:id="rId20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857" y="5150469"/>
                        <a:ext cx="4873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22"/>
          <p:cNvSpPr/>
          <p:nvPr/>
        </p:nvSpPr>
        <p:spPr>
          <a:xfrm>
            <a:off x="3947179" y="5572604"/>
            <a:ext cx="22089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(0) = 0 est  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un 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maximum 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de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 sur </a:t>
            </a:r>
            <a:endParaRPr lang="fr-FR" dirty="0"/>
          </a:p>
        </p:txBody>
      </p:sp>
      <p:sp>
        <p:nvSpPr>
          <p:cNvPr id="124" name="Rectangle 123"/>
          <p:cNvSpPr/>
          <p:nvPr/>
        </p:nvSpPr>
        <p:spPr>
          <a:xfrm>
            <a:off x="3947179" y="4618497"/>
            <a:ext cx="244447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dirty="0">
                <a:latin typeface="Times New Roman" pitchFamily="18" charset="0"/>
              </a:rPr>
              <a:t>la courbe représentative de la fonction f  </a:t>
            </a:r>
            <a:r>
              <a:rPr lang="fr-FR" altLang="fr-FR" dirty="0" smtClean="0">
                <a:latin typeface="Times New Roman" pitchFamily="18" charset="0"/>
              </a:rPr>
              <a:t>est une </a:t>
            </a:r>
            <a:r>
              <a:rPr lang="fr-FR" altLang="fr-FR" dirty="0">
                <a:latin typeface="Times New Roman" pitchFamily="18" charset="0"/>
              </a:rPr>
              <a:t>parabole </a:t>
            </a:r>
            <a:r>
              <a:rPr lang="fr-FR" altLang="fr-FR" dirty="0" smtClean="0">
                <a:latin typeface="Times New Roman" pitchFamily="18" charset="0"/>
              </a:rPr>
              <a:t>de sommet O</a:t>
            </a:r>
            <a:endParaRPr lang="fr-FR" dirty="0"/>
          </a:p>
        </p:txBody>
      </p:sp>
      <p:graphicFrame>
        <p:nvGraphicFramePr>
          <p:cNvPr id="125" name="Obje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77383"/>
              </p:ext>
            </p:extLst>
          </p:nvPr>
        </p:nvGraphicFramePr>
        <p:xfrm>
          <a:off x="6038626" y="5895769"/>
          <a:ext cx="2349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1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626" y="5895769"/>
                        <a:ext cx="2349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10243"/>
              </p:ext>
            </p:extLst>
          </p:nvPr>
        </p:nvGraphicFramePr>
        <p:xfrm>
          <a:off x="7065963" y="1527108"/>
          <a:ext cx="11223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2" name="Equation" r:id="rId23" imgW="787320" imgH="393480" progId="Equation.DSMT4">
                  <p:embed/>
                </p:oleObj>
              </mc:Choice>
              <mc:Fallback>
                <p:oleObj name="Equation" r:id="rId2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1527108"/>
                        <a:ext cx="11223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Rectangle 126"/>
          <p:cNvSpPr/>
          <p:nvPr/>
        </p:nvSpPr>
        <p:spPr>
          <a:xfrm>
            <a:off x="6638246" y="1627002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1)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9832654" y="1624521"/>
            <a:ext cx="1694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b) g </a:t>
            </a:r>
            <a:r>
              <a:rPr lang="fr-FR" dirty="0">
                <a:latin typeface="Comic Sans MS" panose="030F0702030302020204" pitchFamily="66" charset="0"/>
              </a:rPr>
              <a:t>est paire 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8458989" y="1627002"/>
            <a:ext cx="9706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a)D</a:t>
            </a:r>
            <a:r>
              <a:rPr lang="fr-FR" baseline="-25000" dirty="0" smtClean="0">
                <a:latin typeface="Comic Sans MS" panose="030F0702030302020204" pitchFamily="66" charset="0"/>
              </a:rPr>
              <a:t>g</a:t>
            </a:r>
            <a:r>
              <a:rPr lang="fr-FR" dirty="0" smtClean="0">
                <a:latin typeface="Comic Sans MS" panose="030F0702030302020204" pitchFamily="66" charset="0"/>
              </a:rPr>
              <a:t>=</a:t>
            </a:r>
            <a:endParaRPr lang="fr-FR" baseline="-25000" dirty="0">
              <a:latin typeface="Comic Sans MS" panose="030F0702030302020204" pitchFamily="66" charset="0"/>
            </a:endParaRPr>
          </a:p>
        </p:txBody>
      </p:sp>
      <p:graphicFrame>
        <p:nvGraphicFramePr>
          <p:cNvPr id="130" name="Obje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42795"/>
              </p:ext>
            </p:extLst>
          </p:nvPr>
        </p:nvGraphicFramePr>
        <p:xfrm>
          <a:off x="9247095" y="1683436"/>
          <a:ext cx="2349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3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095" y="1683436"/>
                        <a:ext cx="2349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130"/>
          <p:cNvSpPr/>
          <p:nvPr/>
        </p:nvSpPr>
        <p:spPr>
          <a:xfrm>
            <a:off x="6574625" y="2104284"/>
            <a:ext cx="3550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) </a:t>
            </a:r>
            <a:r>
              <a:rPr lang="fr-FR" dirty="0">
                <a:latin typeface="Comic Sans MS" panose="030F0702030302020204" pitchFamily="66" charset="0"/>
              </a:rPr>
              <a:t>le tableau de variation de f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4" name="Tableau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8836619"/>
                  </p:ext>
                </p:extLst>
              </p:nvPr>
            </p:nvGraphicFramePr>
            <p:xfrm>
              <a:off x="6778269" y="2552593"/>
              <a:ext cx="3439279" cy="101049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5532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4" name="Tableau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8836619"/>
                  </p:ext>
                </p:extLst>
              </p:nvPr>
            </p:nvGraphicFramePr>
            <p:xfrm>
              <a:off x="6778269" y="2552593"/>
              <a:ext cx="3439279" cy="101049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26"/>
                          <a:stretch>
                            <a:fillRect l="-138144" t="-10667" r="-345361" b="-14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26"/>
                          <a:stretch>
                            <a:fillRect l="-248765" t="-10667" r="-617" b="-141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5532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45" name="Straight Arrow Connector 8"/>
          <p:cNvCxnSpPr/>
          <p:nvPr/>
        </p:nvCxnSpPr>
        <p:spPr>
          <a:xfrm>
            <a:off x="7692836" y="3081953"/>
            <a:ext cx="949256" cy="42756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Rectangle 145"/>
          <p:cNvSpPr/>
          <p:nvPr/>
        </p:nvSpPr>
        <p:spPr>
          <a:xfrm>
            <a:off x="8659507" y="2590436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147" name="Straight Arrow Connector 32"/>
          <p:cNvCxnSpPr/>
          <p:nvPr/>
        </p:nvCxnSpPr>
        <p:spPr>
          <a:xfrm flipV="1">
            <a:off x="9001267" y="3007069"/>
            <a:ext cx="1030172" cy="47592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Rectangle 147"/>
          <p:cNvSpPr/>
          <p:nvPr/>
        </p:nvSpPr>
        <p:spPr>
          <a:xfrm>
            <a:off x="8642092" y="3282935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10244296" y="2768028"/>
            <a:ext cx="760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 :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50" name="Obje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67358"/>
              </p:ext>
            </p:extLst>
          </p:nvPr>
        </p:nvGraphicFramePr>
        <p:xfrm>
          <a:off x="10968038" y="2665413"/>
          <a:ext cx="8683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4" name="Equation" r:id="rId27" imgW="609480" imgH="393480" progId="Equation.DSMT4">
                  <p:embed/>
                </p:oleObj>
              </mc:Choice>
              <mc:Fallback>
                <p:oleObj name="Equation" r:id="rId2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8038" y="2665413"/>
                        <a:ext cx="8683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Tableau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528708"/>
              </p:ext>
            </p:extLst>
          </p:nvPr>
        </p:nvGraphicFramePr>
        <p:xfrm>
          <a:off x="9301317" y="3665259"/>
          <a:ext cx="2646101" cy="67056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576779"/>
                <a:gridCol w="589363"/>
                <a:gridCol w="481287"/>
                <a:gridCol w="493320"/>
                <a:gridCol w="505352"/>
              </a:tblGrid>
              <a:tr h="280993"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x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0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1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2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  <a:latin typeface="Comic Sans MS" panose="030F0702030302020204" pitchFamily="66" charset="0"/>
                        </a:rPr>
                        <a:t>3</a:t>
                      </a:r>
                      <a:endParaRPr lang="fr-FR" sz="1400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  <a:latin typeface="Comic Sans MS" panose="030F0702030302020204" pitchFamily="66" charset="0"/>
                      </a:endParaRPr>
                    </a:p>
                  </a:txBody>
                  <a:tcPr anchor="ctr"/>
                </a:tc>
              </a:tr>
              <a:tr h="352023">
                <a:tc>
                  <a:txBody>
                    <a:bodyPr/>
                    <a:lstStyle/>
                    <a:p>
                      <a:pPr algn="ctr"/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g(x)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fr-FR" b="1" cap="none" spc="0" dirty="0" smtClean="0">
                          <a:ln w="1905"/>
                          <a:gradFill>
                            <a:gsLst>
                              <a:gs pos="0">
                                <a:schemeClr val="accent6">
                                  <a:shade val="20000"/>
                                  <a:satMod val="200000"/>
                                </a:schemeClr>
                              </a:gs>
                              <a:gs pos="78000">
                                <a:schemeClr val="accent6">
                                  <a:tint val="90000"/>
                                  <a:shade val="89000"/>
                                  <a:satMod val="220000"/>
                                </a:schemeClr>
                              </a:gs>
                              <a:gs pos="100000">
                                <a:schemeClr val="accent6">
                                  <a:tint val="12000"/>
                                  <a:satMod val="255000"/>
                                </a:schemeClr>
                              </a:gs>
                            </a:gsLst>
                            <a:lin ang="5400000"/>
                          </a:gradFill>
                          <a:effectLst>
                            <a:innerShdw blurRad="69850" dist="43180" dir="5400000">
                              <a:srgbClr val="000000">
                                <a:alpha val="65000"/>
                              </a:srgbClr>
                            </a:innerShdw>
                          </a:effectLst>
                        </a:rPr>
                        <a:t>   0</a:t>
                      </a:r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r-FR" b="1" cap="none" spc="0" dirty="0">
                        <a:ln w="1905"/>
                        <a:gradFill>
                          <a:gsLst>
                            <a:gs pos="0">
                              <a:schemeClr val="accent6">
                                <a:shade val="20000"/>
                                <a:satMod val="200000"/>
                              </a:schemeClr>
                            </a:gs>
                            <a:gs pos="78000">
                              <a:schemeClr val="accent6">
                                <a:tint val="90000"/>
                                <a:shade val="89000"/>
                                <a:satMod val="220000"/>
                              </a:schemeClr>
                            </a:gs>
                            <a:gs pos="100000">
                              <a:schemeClr val="accent6">
                                <a:tint val="12000"/>
                                <a:satMod val="255000"/>
                              </a:schemeClr>
                            </a:gs>
                          </a:gsLst>
                          <a:lin ang="5400000"/>
                        </a:gradFill>
                        <a:effectLst>
                          <a:innerShdw blurRad="69850" dist="43180" dir="5400000">
                            <a:srgbClr val="000000">
                              <a:alpha val="65000"/>
                            </a:srgbClr>
                          </a:innerShdw>
                        </a:effectLst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52" name="Obje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87087"/>
              </p:ext>
            </p:extLst>
          </p:nvPr>
        </p:nvGraphicFramePr>
        <p:xfrm>
          <a:off x="10559271" y="4038782"/>
          <a:ext cx="350837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5" name="Equation" r:id="rId29" imgW="215640" imgH="177480" progId="Equation.DSMT4">
                  <p:embed/>
                </p:oleObj>
              </mc:Choice>
              <mc:Fallback>
                <p:oleObj name="Equation" r:id="rId29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559271" y="4038782"/>
                        <a:ext cx="350837" cy="22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68570"/>
              </p:ext>
            </p:extLst>
          </p:nvPr>
        </p:nvGraphicFramePr>
        <p:xfrm>
          <a:off x="11034713" y="4068763"/>
          <a:ext cx="2921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6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034713" y="4068763"/>
                        <a:ext cx="292100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90956"/>
              </p:ext>
            </p:extLst>
          </p:nvPr>
        </p:nvGraphicFramePr>
        <p:xfrm>
          <a:off x="11438654" y="4022907"/>
          <a:ext cx="47466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7" name="Equation" r:id="rId33" imgW="304560" imgH="203040" progId="Equation.DSMT4">
                  <p:embed/>
                </p:oleObj>
              </mc:Choice>
              <mc:Fallback>
                <p:oleObj name="Equation" r:id="rId33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1438654" y="4022907"/>
                        <a:ext cx="474662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Rectangle 154"/>
          <p:cNvSpPr/>
          <p:nvPr/>
        </p:nvSpPr>
        <p:spPr>
          <a:xfrm>
            <a:off x="6637900" y="3764846"/>
            <a:ext cx="2109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) La courbe de g </a:t>
            </a:r>
            <a:endParaRPr lang="fr-FR" dirty="0">
              <a:latin typeface="Comic Sans MS" panose="030F0702030302020204" pitchFamily="66" charset="0"/>
            </a:endParaRPr>
          </a:p>
        </p:txBody>
      </p:sp>
      <p:pic>
        <p:nvPicPr>
          <p:cNvPr id="156" name="Image 15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25230" y="4358720"/>
            <a:ext cx="2790597" cy="2207236"/>
          </a:xfrm>
          <a:prstGeom prst="rect">
            <a:avLst/>
          </a:prstGeom>
        </p:spPr>
      </p:pic>
      <p:cxnSp>
        <p:nvCxnSpPr>
          <p:cNvPr id="157" name="Connecteur droit avec flèche 156"/>
          <p:cNvCxnSpPr/>
          <p:nvPr/>
        </p:nvCxnSpPr>
        <p:spPr>
          <a:xfrm>
            <a:off x="6890690" y="6314092"/>
            <a:ext cx="2625663" cy="318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Connecteur droit avec flèche 157"/>
          <p:cNvCxnSpPr/>
          <p:nvPr/>
        </p:nvCxnSpPr>
        <p:spPr>
          <a:xfrm flipH="1" flipV="1">
            <a:off x="8204081" y="4338265"/>
            <a:ext cx="23344" cy="2227691"/>
          </a:xfrm>
          <a:prstGeom prst="straightConnector1">
            <a:avLst/>
          </a:prstGeom>
          <a:ln w="95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Freeform 5"/>
          <p:cNvSpPr>
            <a:spLocks/>
          </p:cNvSpPr>
          <p:nvPr/>
        </p:nvSpPr>
        <p:spPr bwMode="auto">
          <a:xfrm>
            <a:off x="7657260" y="4610585"/>
            <a:ext cx="1118924" cy="1703507"/>
          </a:xfrm>
          <a:custGeom>
            <a:avLst/>
            <a:gdLst>
              <a:gd name="T0" fmla="*/ 80 w 5072"/>
              <a:gd name="T1" fmla="*/ 120 h 1908"/>
              <a:gd name="T2" fmla="*/ 176 w 5072"/>
              <a:gd name="T3" fmla="*/ 258 h 1908"/>
              <a:gd name="T4" fmla="*/ 280 w 5072"/>
              <a:gd name="T5" fmla="*/ 396 h 1908"/>
              <a:gd name="T6" fmla="*/ 376 w 5072"/>
              <a:gd name="T7" fmla="*/ 522 h 1908"/>
              <a:gd name="T8" fmla="*/ 480 w 5072"/>
              <a:gd name="T9" fmla="*/ 648 h 1908"/>
              <a:gd name="T10" fmla="*/ 576 w 5072"/>
              <a:gd name="T11" fmla="*/ 768 h 1908"/>
              <a:gd name="T12" fmla="*/ 680 w 5072"/>
              <a:gd name="T13" fmla="*/ 882 h 1908"/>
              <a:gd name="T14" fmla="*/ 776 w 5072"/>
              <a:gd name="T15" fmla="*/ 984 h 1908"/>
              <a:gd name="T16" fmla="*/ 872 w 5072"/>
              <a:gd name="T17" fmla="*/ 1086 h 1908"/>
              <a:gd name="T18" fmla="*/ 976 w 5072"/>
              <a:gd name="T19" fmla="*/ 1182 h 1908"/>
              <a:gd name="T20" fmla="*/ 1072 w 5072"/>
              <a:gd name="T21" fmla="*/ 1272 h 1908"/>
              <a:gd name="T22" fmla="*/ 1176 w 5072"/>
              <a:gd name="T23" fmla="*/ 1356 h 1908"/>
              <a:gd name="T24" fmla="*/ 1272 w 5072"/>
              <a:gd name="T25" fmla="*/ 1434 h 1908"/>
              <a:gd name="T26" fmla="*/ 1376 w 5072"/>
              <a:gd name="T27" fmla="*/ 1500 h 1908"/>
              <a:gd name="T28" fmla="*/ 1472 w 5072"/>
              <a:gd name="T29" fmla="*/ 1566 h 1908"/>
              <a:gd name="T30" fmla="*/ 1568 w 5072"/>
              <a:gd name="T31" fmla="*/ 1626 h 1908"/>
              <a:gd name="T32" fmla="*/ 1672 w 5072"/>
              <a:gd name="T33" fmla="*/ 1680 h 1908"/>
              <a:gd name="T34" fmla="*/ 1768 w 5072"/>
              <a:gd name="T35" fmla="*/ 1734 h 1908"/>
              <a:gd name="T36" fmla="*/ 1872 w 5072"/>
              <a:gd name="T37" fmla="*/ 1776 h 1908"/>
              <a:gd name="T38" fmla="*/ 1968 w 5072"/>
              <a:gd name="T39" fmla="*/ 1812 h 1908"/>
              <a:gd name="T40" fmla="*/ 2072 w 5072"/>
              <a:gd name="T41" fmla="*/ 1842 h 1908"/>
              <a:gd name="T42" fmla="*/ 2168 w 5072"/>
              <a:gd name="T43" fmla="*/ 1866 h 1908"/>
              <a:gd name="T44" fmla="*/ 2264 w 5072"/>
              <a:gd name="T45" fmla="*/ 1884 h 1908"/>
              <a:gd name="T46" fmla="*/ 2368 w 5072"/>
              <a:gd name="T47" fmla="*/ 1896 h 1908"/>
              <a:gd name="T48" fmla="*/ 2464 w 5072"/>
              <a:gd name="T49" fmla="*/ 1908 h 1908"/>
              <a:gd name="T50" fmla="*/ 2568 w 5072"/>
              <a:gd name="T51" fmla="*/ 1908 h 1908"/>
              <a:gd name="T52" fmla="*/ 2664 w 5072"/>
              <a:gd name="T53" fmla="*/ 1902 h 1908"/>
              <a:gd name="T54" fmla="*/ 2768 w 5072"/>
              <a:gd name="T55" fmla="*/ 1896 h 1908"/>
              <a:gd name="T56" fmla="*/ 2864 w 5072"/>
              <a:gd name="T57" fmla="*/ 1878 h 1908"/>
              <a:gd name="T58" fmla="*/ 2968 w 5072"/>
              <a:gd name="T59" fmla="*/ 1854 h 1908"/>
              <a:gd name="T60" fmla="*/ 3064 w 5072"/>
              <a:gd name="T61" fmla="*/ 1830 h 1908"/>
              <a:gd name="T62" fmla="*/ 3160 w 5072"/>
              <a:gd name="T63" fmla="*/ 1794 h 1908"/>
              <a:gd name="T64" fmla="*/ 3264 w 5072"/>
              <a:gd name="T65" fmla="*/ 1758 h 1908"/>
              <a:gd name="T66" fmla="*/ 3360 w 5072"/>
              <a:gd name="T67" fmla="*/ 1710 h 1908"/>
              <a:gd name="T68" fmla="*/ 3464 w 5072"/>
              <a:gd name="T69" fmla="*/ 1662 h 1908"/>
              <a:gd name="T70" fmla="*/ 3560 w 5072"/>
              <a:gd name="T71" fmla="*/ 1608 h 1908"/>
              <a:gd name="T72" fmla="*/ 3664 w 5072"/>
              <a:gd name="T73" fmla="*/ 1542 h 1908"/>
              <a:gd name="T74" fmla="*/ 3760 w 5072"/>
              <a:gd name="T75" fmla="*/ 1476 h 1908"/>
              <a:gd name="T76" fmla="*/ 3856 w 5072"/>
              <a:gd name="T77" fmla="*/ 1404 h 1908"/>
              <a:gd name="T78" fmla="*/ 3960 w 5072"/>
              <a:gd name="T79" fmla="*/ 1320 h 1908"/>
              <a:gd name="T80" fmla="*/ 4056 w 5072"/>
              <a:gd name="T81" fmla="*/ 1236 h 1908"/>
              <a:gd name="T82" fmla="*/ 4160 w 5072"/>
              <a:gd name="T83" fmla="*/ 1146 h 1908"/>
              <a:gd name="T84" fmla="*/ 4256 w 5072"/>
              <a:gd name="T85" fmla="*/ 1044 h 1908"/>
              <a:gd name="T86" fmla="*/ 4360 w 5072"/>
              <a:gd name="T87" fmla="*/ 942 h 1908"/>
              <a:gd name="T88" fmla="*/ 4456 w 5072"/>
              <a:gd name="T89" fmla="*/ 834 h 1908"/>
              <a:gd name="T90" fmla="*/ 4552 w 5072"/>
              <a:gd name="T91" fmla="*/ 720 h 1908"/>
              <a:gd name="T92" fmla="*/ 4656 w 5072"/>
              <a:gd name="T93" fmla="*/ 600 h 1908"/>
              <a:gd name="T94" fmla="*/ 4752 w 5072"/>
              <a:gd name="T95" fmla="*/ 474 h 1908"/>
              <a:gd name="T96" fmla="*/ 4856 w 5072"/>
              <a:gd name="T97" fmla="*/ 342 h 1908"/>
              <a:gd name="T98" fmla="*/ 4952 w 5072"/>
              <a:gd name="T99" fmla="*/ 204 h 1908"/>
              <a:gd name="T100" fmla="*/ 5056 w 5072"/>
              <a:gd name="T101" fmla="*/ 60 h 1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072" h="1908">
                <a:moveTo>
                  <a:pt x="0" y="0"/>
                </a:moveTo>
                <a:lnTo>
                  <a:pt x="24" y="30"/>
                </a:lnTo>
                <a:lnTo>
                  <a:pt x="40" y="60"/>
                </a:lnTo>
                <a:lnTo>
                  <a:pt x="64" y="90"/>
                </a:lnTo>
                <a:lnTo>
                  <a:pt x="80" y="120"/>
                </a:lnTo>
                <a:lnTo>
                  <a:pt x="96" y="144"/>
                </a:lnTo>
                <a:lnTo>
                  <a:pt x="120" y="174"/>
                </a:lnTo>
                <a:lnTo>
                  <a:pt x="136" y="204"/>
                </a:lnTo>
                <a:lnTo>
                  <a:pt x="160" y="234"/>
                </a:lnTo>
                <a:lnTo>
                  <a:pt x="176" y="258"/>
                </a:lnTo>
                <a:lnTo>
                  <a:pt x="200" y="288"/>
                </a:lnTo>
                <a:lnTo>
                  <a:pt x="216" y="312"/>
                </a:lnTo>
                <a:lnTo>
                  <a:pt x="240" y="342"/>
                </a:lnTo>
                <a:lnTo>
                  <a:pt x="256" y="366"/>
                </a:lnTo>
                <a:lnTo>
                  <a:pt x="280" y="396"/>
                </a:lnTo>
                <a:lnTo>
                  <a:pt x="296" y="420"/>
                </a:lnTo>
                <a:lnTo>
                  <a:pt x="320" y="450"/>
                </a:lnTo>
                <a:lnTo>
                  <a:pt x="336" y="474"/>
                </a:lnTo>
                <a:lnTo>
                  <a:pt x="360" y="498"/>
                </a:lnTo>
                <a:lnTo>
                  <a:pt x="376" y="522"/>
                </a:lnTo>
                <a:lnTo>
                  <a:pt x="400" y="552"/>
                </a:lnTo>
                <a:lnTo>
                  <a:pt x="416" y="576"/>
                </a:lnTo>
                <a:lnTo>
                  <a:pt x="440" y="600"/>
                </a:lnTo>
                <a:lnTo>
                  <a:pt x="456" y="624"/>
                </a:lnTo>
                <a:lnTo>
                  <a:pt x="480" y="648"/>
                </a:lnTo>
                <a:lnTo>
                  <a:pt x="496" y="672"/>
                </a:lnTo>
                <a:lnTo>
                  <a:pt x="520" y="696"/>
                </a:lnTo>
                <a:lnTo>
                  <a:pt x="536" y="720"/>
                </a:lnTo>
                <a:lnTo>
                  <a:pt x="560" y="744"/>
                </a:lnTo>
                <a:lnTo>
                  <a:pt x="576" y="768"/>
                </a:lnTo>
                <a:lnTo>
                  <a:pt x="600" y="792"/>
                </a:lnTo>
                <a:lnTo>
                  <a:pt x="616" y="810"/>
                </a:lnTo>
                <a:lnTo>
                  <a:pt x="640" y="834"/>
                </a:lnTo>
                <a:lnTo>
                  <a:pt x="656" y="858"/>
                </a:lnTo>
                <a:lnTo>
                  <a:pt x="680" y="882"/>
                </a:lnTo>
                <a:lnTo>
                  <a:pt x="696" y="900"/>
                </a:lnTo>
                <a:lnTo>
                  <a:pt x="720" y="924"/>
                </a:lnTo>
                <a:lnTo>
                  <a:pt x="736" y="942"/>
                </a:lnTo>
                <a:lnTo>
                  <a:pt x="760" y="966"/>
                </a:lnTo>
                <a:lnTo>
                  <a:pt x="776" y="984"/>
                </a:lnTo>
                <a:lnTo>
                  <a:pt x="800" y="1008"/>
                </a:lnTo>
                <a:lnTo>
                  <a:pt x="816" y="1026"/>
                </a:lnTo>
                <a:lnTo>
                  <a:pt x="832" y="1044"/>
                </a:lnTo>
                <a:lnTo>
                  <a:pt x="856" y="1068"/>
                </a:lnTo>
                <a:lnTo>
                  <a:pt x="872" y="1086"/>
                </a:lnTo>
                <a:lnTo>
                  <a:pt x="896" y="1104"/>
                </a:lnTo>
                <a:lnTo>
                  <a:pt x="912" y="1128"/>
                </a:lnTo>
                <a:lnTo>
                  <a:pt x="936" y="1146"/>
                </a:lnTo>
                <a:lnTo>
                  <a:pt x="952" y="1164"/>
                </a:lnTo>
                <a:lnTo>
                  <a:pt x="976" y="1182"/>
                </a:lnTo>
                <a:lnTo>
                  <a:pt x="992" y="1200"/>
                </a:lnTo>
                <a:lnTo>
                  <a:pt x="1016" y="1218"/>
                </a:lnTo>
                <a:lnTo>
                  <a:pt x="1032" y="1236"/>
                </a:lnTo>
                <a:lnTo>
                  <a:pt x="1056" y="1254"/>
                </a:lnTo>
                <a:lnTo>
                  <a:pt x="1072" y="1272"/>
                </a:lnTo>
                <a:lnTo>
                  <a:pt x="1096" y="1290"/>
                </a:lnTo>
                <a:lnTo>
                  <a:pt x="1112" y="1302"/>
                </a:lnTo>
                <a:lnTo>
                  <a:pt x="1136" y="1320"/>
                </a:lnTo>
                <a:lnTo>
                  <a:pt x="1152" y="1338"/>
                </a:lnTo>
                <a:lnTo>
                  <a:pt x="1176" y="1356"/>
                </a:lnTo>
                <a:lnTo>
                  <a:pt x="1192" y="1368"/>
                </a:lnTo>
                <a:lnTo>
                  <a:pt x="1216" y="1386"/>
                </a:lnTo>
                <a:lnTo>
                  <a:pt x="1232" y="1404"/>
                </a:lnTo>
                <a:lnTo>
                  <a:pt x="1256" y="1416"/>
                </a:lnTo>
                <a:lnTo>
                  <a:pt x="1272" y="1434"/>
                </a:lnTo>
                <a:lnTo>
                  <a:pt x="1296" y="1446"/>
                </a:lnTo>
                <a:lnTo>
                  <a:pt x="1312" y="1458"/>
                </a:lnTo>
                <a:lnTo>
                  <a:pt x="1336" y="1476"/>
                </a:lnTo>
                <a:lnTo>
                  <a:pt x="1352" y="1488"/>
                </a:lnTo>
                <a:lnTo>
                  <a:pt x="1376" y="1500"/>
                </a:lnTo>
                <a:lnTo>
                  <a:pt x="1392" y="1518"/>
                </a:lnTo>
                <a:lnTo>
                  <a:pt x="1416" y="1530"/>
                </a:lnTo>
                <a:lnTo>
                  <a:pt x="1432" y="1542"/>
                </a:lnTo>
                <a:lnTo>
                  <a:pt x="1456" y="1554"/>
                </a:lnTo>
                <a:lnTo>
                  <a:pt x="1472" y="1566"/>
                </a:lnTo>
                <a:lnTo>
                  <a:pt x="1496" y="1584"/>
                </a:lnTo>
                <a:lnTo>
                  <a:pt x="1512" y="1596"/>
                </a:lnTo>
                <a:lnTo>
                  <a:pt x="1528" y="1608"/>
                </a:lnTo>
                <a:lnTo>
                  <a:pt x="1552" y="1620"/>
                </a:lnTo>
                <a:lnTo>
                  <a:pt x="1568" y="1626"/>
                </a:lnTo>
                <a:lnTo>
                  <a:pt x="1592" y="1638"/>
                </a:lnTo>
                <a:lnTo>
                  <a:pt x="1608" y="1650"/>
                </a:lnTo>
                <a:lnTo>
                  <a:pt x="1632" y="1662"/>
                </a:lnTo>
                <a:lnTo>
                  <a:pt x="1648" y="1674"/>
                </a:lnTo>
                <a:lnTo>
                  <a:pt x="1672" y="1680"/>
                </a:lnTo>
                <a:lnTo>
                  <a:pt x="1688" y="1692"/>
                </a:lnTo>
                <a:lnTo>
                  <a:pt x="1712" y="1704"/>
                </a:lnTo>
                <a:lnTo>
                  <a:pt x="1728" y="1710"/>
                </a:lnTo>
                <a:lnTo>
                  <a:pt x="1752" y="1722"/>
                </a:lnTo>
                <a:lnTo>
                  <a:pt x="1768" y="1734"/>
                </a:lnTo>
                <a:lnTo>
                  <a:pt x="1792" y="1740"/>
                </a:lnTo>
                <a:lnTo>
                  <a:pt x="1808" y="1746"/>
                </a:lnTo>
                <a:lnTo>
                  <a:pt x="1832" y="1758"/>
                </a:lnTo>
                <a:lnTo>
                  <a:pt x="1848" y="1764"/>
                </a:lnTo>
                <a:lnTo>
                  <a:pt x="1872" y="1776"/>
                </a:lnTo>
                <a:lnTo>
                  <a:pt x="1888" y="1782"/>
                </a:lnTo>
                <a:lnTo>
                  <a:pt x="1912" y="1788"/>
                </a:lnTo>
                <a:lnTo>
                  <a:pt x="1928" y="1794"/>
                </a:lnTo>
                <a:lnTo>
                  <a:pt x="1952" y="1806"/>
                </a:lnTo>
                <a:lnTo>
                  <a:pt x="1968" y="1812"/>
                </a:lnTo>
                <a:lnTo>
                  <a:pt x="1992" y="1818"/>
                </a:lnTo>
                <a:lnTo>
                  <a:pt x="2008" y="1824"/>
                </a:lnTo>
                <a:lnTo>
                  <a:pt x="2032" y="1830"/>
                </a:lnTo>
                <a:lnTo>
                  <a:pt x="2048" y="1836"/>
                </a:lnTo>
                <a:lnTo>
                  <a:pt x="2072" y="1842"/>
                </a:lnTo>
                <a:lnTo>
                  <a:pt x="2088" y="1848"/>
                </a:lnTo>
                <a:lnTo>
                  <a:pt x="2112" y="1854"/>
                </a:lnTo>
                <a:lnTo>
                  <a:pt x="2128" y="1854"/>
                </a:lnTo>
                <a:lnTo>
                  <a:pt x="2152" y="1860"/>
                </a:lnTo>
                <a:lnTo>
                  <a:pt x="2168" y="1866"/>
                </a:lnTo>
                <a:lnTo>
                  <a:pt x="2192" y="1872"/>
                </a:lnTo>
                <a:lnTo>
                  <a:pt x="2208" y="1872"/>
                </a:lnTo>
                <a:lnTo>
                  <a:pt x="2232" y="1878"/>
                </a:lnTo>
                <a:lnTo>
                  <a:pt x="2248" y="1884"/>
                </a:lnTo>
                <a:lnTo>
                  <a:pt x="2264" y="1884"/>
                </a:lnTo>
                <a:lnTo>
                  <a:pt x="2288" y="1890"/>
                </a:lnTo>
                <a:lnTo>
                  <a:pt x="2304" y="1890"/>
                </a:lnTo>
                <a:lnTo>
                  <a:pt x="2328" y="1896"/>
                </a:lnTo>
                <a:lnTo>
                  <a:pt x="2344" y="1896"/>
                </a:lnTo>
                <a:lnTo>
                  <a:pt x="2368" y="1896"/>
                </a:lnTo>
                <a:lnTo>
                  <a:pt x="2384" y="1902"/>
                </a:lnTo>
                <a:lnTo>
                  <a:pt x="2408" y="1902"/>
                </a:lnTo>
                <a:lnTo>
                  <a:pt x="2424" y="1902"/>
                </a:lnTo>
                <a:lnTo>
                  <a:pt x="2448" y="1908"/>
                </a:lnTo>
                <a:lnTo>
                  <a:pt x="2464" y="1908"/>
                </a:lnTo>
                <a:lnTo>
                  <a:pt x="2488" y="1908"/>
                </a:lnTo>
                <a:lnTo>
                  <a:pt x="2504" y="1908"/>
                </a:lnTo>
                <a:lnTo>
                  <a:pt x="2528" y="1908"/>
                </a:lnTo>
                <a:lnTo>
                  <a:pt x="2544" y="1908"/>
                </a:lnTo>
                <a:lnTo>
                  <a:pt x="2568" y="1908"/>
                </a:lnTo>
                <a:lnTo>
                  <a:pt x="2584" y="1908"/>
                </a:lnTo>
                <a:lnTo>
                  <a:pt x="2608" y="1908"/>
                </a:lnTo>
                <a:lnTo>
                  <a:pt x="2624" y="1908"/>
                </a:lnTo>
                <a:lnTo>
                  <a:pt x="2648" y="1908"/>
                </a:lnTo>
                <a:lnTo>
                  <a:pt x="2664" y="1902"/>
                </a:lnTo>
                <a:lnTo>
                  <a:pt x="2688" y="1902"/>
                </a:lnTo>
                <a:lnTo>
                  <a:pt x="2704" y="1902"/>
                </a:lnTo>
                <a:lnTo>
                  <a:pt x="2728" y="1896"/>
                </a:lnTo>
                <a:lnTo>
                  <a:pt x="2744" y="1896"/>
                </a:lnTo>
                <a:lnTo>
                  <a:pt x="2768" y="1896"/>
                </a:lnTo>
                <a:lnTo>
                  <a:pt x="2784" y="1890"/>
                </a:lnTo>
                <a:lnTo>
                  <a:pt x="2808" y="1890"/>
                </a:lnTo>
                <a:lnTo>
                  <a:pt x="2824" y="1884"/>
                </a:lnTo>
                <a:lnTo>
                  <a:pt x="2848" y="1884"/>
                </a:lnTo>
                <a:lnTo>
                  <a:pt x="2864" y="1878"/>
                </a:lnTo>
                <a:lnTo>
                  <a:pt x="2888" y="1872"/>
                </a:lnTo>
                <a:lnTo>
                  <a:pt x="2904" y="1872"/>
                </a:lnTo>
                <a:lnTo>
                  <a:pt x="2928" y="1866"/>
                </a:lnTo>
                <a:lnTo>
                  <a:pt x="2944" y="1860"/>
                </a:lnTo>
                <a:lnTo>
                  <a:pt x="2968" y="1854"/>
                </a:lnTo>
                <a:lnTo>
                  <a:pt x="2984" y="1854"/>
                </a:lnTo>
                <a:lnTo>
                  <a:pt x="3000" y="1848"/>
                </a:lnTo>
                <a:lnTo>
                  <a:pt x="3024" y="1842"/>
                </a:lnTo>
                <a:lnTo>
                  <a:pt x="3040" y="1836"/>
                </a:lnTo>
                <a:lnTo>
                  <a:pt x="3064" y="1830"/>
                </a:lnTo>
                <a:lnTo>
                  <a:pt x="3080" y="1824"/>
                </a:lnTo>
                <a:lnTo>
                  <a:pt x="3104" y="1818"/>
                </a:lnTo>
                <a:lnTo>
                  <a:pt x="3120" y="1812"/>
                </a:lnTo>
                <a:lnTo>
                  <a:pt x="3144" y="1806"/>
                </a:lnTo>
                <a:lnTo>
                  <a:pt x="3160" y="1794"/>
                </a:lnTo>
                <a:lnTo>
                  <a:pt x="3184" y="1788"/>
                </a:lnTo>
                <a:lnTo>
                  <a:pt x="3200" y="1782"/>
                </a:lnTo>
                <a:lnTo>
                  <a:pt x="3224" y="1776"/>
                </a:lnTo>
                <a:lnTo>
                  <a:pt x="3240" y="1764"/>
                </a:lnTo>
                <a:lnTo>
                  <a:pt x="3264" y="1758"/>
                </a:lnTo>
                <a:lnTo>
                  <a:pt x="3280" y="1746"/>
                </a:lnTo>
                <a:lnTo>
                  <a:pt x="3304" y="1740"/>
                </a:lnTo>
                <a:lnTo>
                  <a:pt x="3320" y="1734"/>
                </a:lnTo>
                <a:lnTo>
                  <a:pt x="3344" y="1722"/>
                </a:lnTo>
                <a:lnTo>
                  <a:pt x="3360" y="1710"/>
                </a:lnTo>
                <a:lnTo>
                  <a:pt x="3384" y="1704"/>
                </a:lnTo>
                <a:lnTo>
                  <a:pt x="3400" y="1692"/>
                </a:lnTo>
                <a:lnTo>
                  <a:pt x="3424" y="1680"/>
                </a:lnTo>
                <a:lnTo>
                  <a:pt x="3440" y="1674"/>
                </a:lnTo>
                <a:lnTo>
                  <a:pt x="3464" y="1662"/>
                </a:lnTo>
                <a:lnTo>
                  <a:pt x="3480" y="1650"/>
                </a:lnTo>
                <a:lnTo>
                  <a:pt x="3504" y="1638"/>
                </a:lnTo>
                <a:lnTo>
                  <a:pt x="3520" y="1626"/>
                </a:lnTo>
                <a:lnTo>
                  <a:pt x="3544" y="1620"/>
                </a:lnTo>
                <a:lnTo>
                  <a:pt x="3560" y="1608"/>
                </a:lnTo>
                <a:lnTo>
                  <a:pt x="3584" y="1596"/>
                </a:lnTo>
                <a:lnTo>
                  <a:pt x="3600" y="1584"/>
                </a:lnTo>
                <a:lnTo>
                  <a:pt x="3624" y="1566"/>
                </a:lnTo>
                <a:lnTo>
                  <a:pt x="3640" y="1554"/>
                </a:lnTo>
                <a:lnTo>
                  <a:pt x="3664" y="1542"/>
                </a:lnTo>
                <a:lnTo>
                  <a:pt x="3680" y="1530"/>
                </a:lnTo>
                <a:lnTo>
                  <a:pt x="3696" y="1518"/>
                </a:lnTo>
                <a:lnTo>
                  <a:pt x="3720" y="1500"/>
                </a:lnTo>
                <a:lnTo>
                  <a:pt x="3736" y="1488"/>
                </a:lnTo>
                <a:lnTo>
                  <a:pt x="3760" y="1476"/>
                </a:lnTo>
                <a:lnTo>
                  <a:pt x="3776" y="1458"/>
                </a:lnTo>
                <a:lnTo>
                  <a:pt x="3800" y="1446"/>
                </a:lnTo>
                <a:lnTo>
                  <a:pt x="3816" y="1434"/>
                </a:lnTo>
                <a:lnTo>
                  <a:pt x="3840" y="1416"/>
                </a:lnTo>
                <a:lnTo>
                  <a:pt x="3856" y="1404"/>
                </a:lnTo>
                <a:lnTo>
                  <a:pt x="3880" y="1386"/>
                </a:lnTo>
                <a:lnTo>
                  <a:pt x="3896" y="1368"/>
                </a:lnTo>
                <a:lnTo>
                  <a:pt x="3920" y="1356"/>
                </a:lnTo>
                <a:lnTo>
                  <a:pt x="3936" y="1338"/>
                </a:lnTo>
                <a:lnTo>
                  <a:pt x="3960" y="1320"/>
                </a:lnTo>
                <a:lnTo>
                  <a:pt x="3976" y="1302"/>
                </a:lnTo>
                <a:lnTo>
                  <a:pt x="4000" y="1290"/>
                </a:lnTo>
                <a:lnTo>
                  <a:pt x="4016" y="1272"/>
                </a:lnTo>
                <a:lnTo>
                  <a:pt x="4040" y="1254"/>
                </a:lnTo>
                <a:lnTo>
                  <a:pt x="4056" y="1236"/>
                </a:lnTo>
                <a:lnTo>
                  <a:pt x="4080" y="1218"/>
                </a:lnTo>
                <a:lnTo>
                  <a:pt x="4096" y="1200"/>
                </a:lnTo>
                <a:lnTo>
                  <a:pt x="4120" y="1182"/>
                </a:lnTo>
                <a:lnTo>
                  <a:pt x="4136" y="1164"/>
                </a:lnTo>
                <a:lnTo>
                  <a:pt x="4160" y="1146"/>
                </a:lnTo>
                <a:lnTo>
                  <a:pt x="4176" y="1128"/>
                </a:lnTo>
                <a:lnTo>
                  <a:pt x="4200" y="1104"/>
                </a:lnTo>
                <a:lnTo>
                  <a:pt x="4216" y="1086"/>
                </a:lnTo>
                <a:lnTo>
                  <a:pt x="4240" y="1068"/>
                </a:lnTo>
                <a:lnTo>
                  <a:pt x="4256" y="1044"/>
                </a:lnTo>
                <a:lnTo>
                  <a:pt x="4280" y="1026"/>
                </a:lnTo>
                <a:lnTo>
                  <a:pt x="4296" y="1008"/>
                </a:lnTo>
                <a:lnTo>
                  <a:pt x="4320" y="984"/>
                </a:lnTo>
                <a:lnTo>
                  <a:pt x="4336" y="966"/>
                </a:lnTo>
                <a:lnTo>
                  <a:pt x="4360" y="942"/>
                </a:lnTo>
                <a:lnTo>
                  <a:pt x="4376" y="924"/>
                </a:lnTo>
                <a:lnTo>
                  <a:pt x="4400" y="900"/>
                </a:lnTo>
                <a:lnTo>
                  <a:pt x="4416" y="882"/>
                </a:lnTo>
                <a:lnTo>
                  <a:pt x="4432" y="858"/>
                </a:lnTo>
                <a:lnTo>
                  <a:pt x="4456" y="834"/>
                </a:lnTo>
                <a:lnTo>
                  <a:pt x="4472" y="810"/>
                </a:lnTo>
                <a:lnTo>
                  <a:pt x="4496" y="792"/>
                </a:lnTo>
                <a:lnTo>
                  <a:pt x="4512" y="768"/>
                </a:lnTo>
                <a:lnTo>
                  <a:pt x="4536" y="744"/>
                </a:lnTo>
                <a:lnTo>
                  <a:pt x="4552" y="720"/>
                </a:lnTo>
                <a:lnTo>
                  <a:pt x="4576" y="696"/>
                </a:lnTo>
                <a:lnTo>
                  <a:pt x="4592" y="672"/>
                </a:lnTo>
                <a:lnTo>
                  <a:pt x="4616" y="648"/>
                </a:lnTo>
                <a:lnTo>
                  <a:pt x="4632" y="624"/>
                </a:lnTo>
                <a:lnTo>
                  <a:pt x="4656" y="600"/>
                </a:lnTo>
                <a:lnTo>
                  <a:pt x="4672" y="576"/>
                </a:lnTo>
                <a:lnTo>
                  <a:pt x="4696" y="552"/>
                </a:lnTo>
                <a:lnTo>
                  <a:pt x="4712" y="522"/>
                </a:lnTo>
                <a:lnTo>
                  <a:pt x="4736" y="498"/>
                </a:lnTo>
                <a:lnTo>
                  <a:pt x="4752" y="474"/>
                </a:lnTo>
                <a:lnTo>
                  <a:pt x="4776" y="450"/>
                </a:lnTo>
                <a:lnTo>
                  <a:pt x="4792" y="420"/>
                </a:lnTo>
                <a:lnTo>
                  <a:pt x="4816" y="396"/>
                </a:lnTo>
                <a:lnTo>
                  <a:pt x="4832" y="366"/>
                </a:lnTo>
                <a:lnTo>
                  <a:pt x="4856" y="342"/>
                </a:lnTo>
                <a:lnTo>
                  <a:pt x="4872" y="312"/>
                </a:lnTo>
                <a:lnTo>
                  <a:pt x="4896" y="288"/>
                </a:lnTo>
                <a:lnTo>
                  <a:pt x="4912" y="258"/>
                </a:lnTo>
                <a:lnTo>
                  <a:pt x="4936" y="234"/>
                </a:lnTo>
                <a:lnTo>
                  <a:pt x="4952" y="204"/>
                </a:lnTo>
                <a:lnTo>
                  <a:pt x="4976" y="174"/>
                </a:lnTo>
                <a:lnTo>
                  <a:pt x="4992" y="144"/>
                </a:lnTo>
                <a:lnTo>
                  <a:pt x="5016" y="120"/>
                </a:lnTo>
                <a:lnTo>
                  <a:pt x="5032" y="90"/>
                </a:lnTo>
                <a:lnTo>
                  <a:pt x="5056" y="60"/>
                </a:lnTo>
                <a:lnTo>
                  <a:pt x="5072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graphicFrame>
        <p:nvGraphicFramePr>
          <p:cNvPr id="160" name="Obje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35287"/>
              </p:ext>
            </p:extLst>
          </p:nvPr>
        </p:nvGraphicFramePr>
        <p:xfrm>
          <a:off x="8626087" y="5027613"/>
          <a:ext cx="4873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8" name="Equation" r:id="rId35" imgW="342720" imgH="279360" progId="Equation.DSMT4">
                  <p:embed/>
                </p:oleObj>
              </mc:Choice>
              <mc:Fallback>
                <p:oleObj name="Equation" r:id="rId35" imgW="342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087" y="5027613"/>
                        <a:ext cx="48736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ectangle 160"/>
          <p:cNvSpPr/>
          <p:nvPr/>
        </p:nvSpPr>
        <p:spPr>
          <a:xfrm>
            <a:off x="9675766" y="4618497"/>
            <a:ext cx="24444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dirty="0">
                <a:latin typeface="Times New Roman" pitchFamily="18" charset="0"/>
              </a:rPr>
              <a:t>la courbe représentative de la fonction </a:t>
            </a:r>
            <a:r>
              <a:rPr lang="fr-FR" altLang="fr-FR" dirty="0" smtClean="0">
                <a:latin typeface="Times New Roman" pitchFamily="18" charset="0"/>
              </a:rPr>
              <a:t>g est une parabole de </a:t>
            </a:r>
            <a:r>
              <a:rPr lang="fr-FR" altLang="fr-FR" dirty="0">
                <a:latin typeface="Times New Roman" pitchFamily="18" charset="0"/>
              </a:rPr>
              <a:t>sommet O</a:t>
            </a:r>
            <a:endParaRPr lang="fr-FR" dirty="0"/>
          </a:p>
          <a:p>
            <a:r>
              <a:rPr lang="fr-FR" altLang="fr-FR" dirty="0" smtClean="0">
                <a:latin typeface="Times New Roman" pitchFamily="18" charset="0"/>
              </a:rPr>
              <a:t>  </a:t>
            </a:r>
            <a:endParaRPr lang="fr-FR" dirty="0"/>
          </a:p>
        </p:txBody>
      </p:sp>
      <p:sp>
        <p:nvSpPr>
          <p:cNvPr id="162" name="Rectangle 161"/>
          <p:cNvSpPr/>
          <p:nvPr/>
        </p:nvSpPr>
        <p:spPr>
          <a:xfrm>
            <a:off x="9681287" y="5546446"/>
            <a:ext cx="22089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g(0) = 0 est  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un  minimum de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 sur </a:t>
            </a:r>
            <a:endParaRPr lang="fr-FR" dirty="0"/>
          </a:p>
        </p:txBody>
      </p:sp>
      <p:sp>
        <p:nvSpPr>
          <p:cNvPr id="163" name="TextBox 25"/>
          <p:cNvSpPr txBox="1"/>
          <p:nvPr/>
        </p:nvSpPr>
        <p:spPr>
          <a:xfrm>
            <a:off x="7787299" y="6400443"/>
            <a:ext cx="880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O(0;0)</a:t>
            </a:r>
            <a:endParaRPr lang="fr-FR" sz="2000" b="1" dirty="0"/>
          </a:p>
        </p:txBody>
      </p:sp>
    </p:spTree>
    <p:extLst>
      <p:ext uri="{BB962C8B-B14F-4D97-AF65-F5344CB8AC3E}">
        <p14:creationId xmlns:p14="http://schemas.microsoft.com/office/powerpoint/2010/main" val="146217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8" grpId="0"/>
      <p:bldP spid="17" grpId="0"/>
      <p:bldP spid="20" grpId="0"/>
      <p:bldP spid="78" grpId="0"/>
      <p:bldP spid="80" grpId="0"/>
      <p:bldP spid="81" grpId="0"/>
      <p:bldP spid="103" grpId="0"/>
      <p:bldP spid="119" grpId="0" animBg="1"/>
      <p:bldP spid="120" grpId="0"/>
      <p:bldP spid="121" grpId="0" animBg="1"/>
      <p:bldP spid="123" grpId="0"/>
      <p:bldP spid="124" grpId="0"/>
      <p:bldP spid="127" grpId="0"/>
      <p:bldP spid="128" grpId="0"/>
      <p:bldP spid="129" grpId="0"/>
      <p:bldP spid="131" grpId="0"/>
      <p:bldP spid="146" grpId="0"/>
      <p:bldP spid="148" grpId="0"/>
      <p:bldP spid="149" grpId="0"/>
      <p:bldP spid="155" grpId="0"/>
      <p:bldP spid="159" grpId="0" animBg="1"/>
      <p:bldP spid="161" grpId="0"/>
      <p:bldP spid="162" grpId="0"/>
      <p:bldP spid="1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351161" y="922920"/>
            <a:ext cx="82148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sz="2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Résoudre  graphiquement et algébriquement l’équations </a:t>
            </a:r>
            <a:r>
              <a:rPr lang="fr-FR" sz="24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:</a:t>
            </a:r>
            <a:endParaRPr lang="fr-FR" sz="2400" dirty="0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43112" y="957865"/>
            <a:ext cx="15682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sz="2000" u="sng" dirty="0" smtClean="0">
                <a:latin typeface="Comic Sans MS" panose="030F0702030302020204" pitchFamily="66" charset="0"/>
              </a:rPr>
              <a:t>Exemple :</a:t>
            </a:r>
            <a:endParaRPr lang="fr-FR" sz="2000" u="sng" dirty="0">
              <a:latin typeface="Comic Sans MS" panose="030F0702030302020204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99196" y="235878"/>
            <a:ext cx="2101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pplication1: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660254" y="241589"/>
                <a:ext cx="7905789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accent1">
                      <a:lumMod val="75000"/>
                    </a:schemeClr>
                  </a:buClr>
                  <a:buSzPct val="145000"/>
                </a:pPr>
                <a:r>
                  <a:rPr lang="fr-FR" sz="2400" dirty="0" smtClean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Résolution graphique d’équations </a:t>
                </a:r>
                <a:r>
                  <a:rPr lang="fr-FR" sz="2400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du </a:t>
                </a:r>
                <a:r>
                  <a:rPr lang="fr-FR" sz="2400" dirty="0" smtClean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type 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b="1" i="1" dirty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2400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254" y="241589"/>
                <a:ext cx="7905789" cy="470000"/>
              </a:xfrm>
              <a:prstGeom prst="rect">
                <a:avLst/>
              </a:prstGeom>
              <a:blipFill rotWithShape="1">
                <a:blip r:embed="rId3"/>
                <a:stretch>
                  <a:fillRect l="-1157" t="-7792" b="-2987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943112" y="1398613"/>
            <a:ext cx="15682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sz="2000" u="sng" dirty="0" smtClean="0">
                <a:latin typeface="Comic Sans MS" panose="030F0702030302020204" pitchFamily="66" charset="0"/>
              </a:rPr>
              <a:t>Solution :</a:t>
            </a:r>
            <a:endParaRPr lang="fr-FR" sz="2000" u="sng" dirty="0">
              <a:latin typeface="Comic Sans MS" panose="030F0702030302020204" pitchFamily="66" charset="0"/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69672"/>
              </p:ext>
            </p:extLst>
          </p:nvPr>
        </p:nvGraphicFramePr>
        <p:xfrm>
          <a:off x="9226116" y="817068"/>
          <a:ext cx="933787" cy="67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5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116" y="817068"/>
                        <a:ext cx="933787" cy="673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2217905" y="1457539"/>
            <a:ext cx="31278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dirty="0" smtClean="0">
                <a:latin typeface="Comic Sans MS" panose="030F0702030302020204" pitchFamily="66" charset="0"/>
              </a:rPr>
              <a:t>1)</a:t>
            </a:r>
            <a:r>
              <a:rPr lang="fr-FR" dirty="0">
                <a:solidFill>
                  <a:srgbClr val="00B050"/>
                </a:solidFill>
                <a:latin typeface="Comic Sans MS" panose="030F0702030302020204" pitchFamily="66" charset="0"/>
              </a:rPr>
              <a:t> Résolution </a:t>
            </a:r>
            <a:r>
              <a:rPr lang="fr-FR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graphique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40978"/>
              </p:ext>
            </p:extLst>
          </p:nvPr>
        </p:nvGraphicFramePr>
        <p:xfrm>
          <a:off x="6170528" y="1332683"/>
          <a:ext cx="1211533" cy="61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6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528" y="1332683"/>
                        <a:ext cx="1211533" cy="618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30441" y="1806295"/>
            <a:ext cx="46399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 et on trace </a:t>
            </a:r>
            <a:r>
              <a:rPr lang="fr-FR" sz="2000" dirty="0"/>
              <a:t>la </a:t>
            </a:r>
            <a:r>
              <a:rPr lang="fr-FR" sz="2000" dirty="0" smtClean="0"/>
              <a:t>courbe de f   </a:t>
            </a:r>
            <a:r>
              <a:rPr lang="fr-FR" sz="2000" dirty="0"/>
              <a:t>dans un </a:t>
            </a:r>
            <a:r>
              <a:rPr lang="fr-FR" sz="2000" dirty="0" smtClean="0"/>
              <a:t>repère</a:t>
            </a:r>
            <a:endParaRPr lang="fr-FR" sz="2000" dirty="0"/>
          </a:p>
        </p:txBody>
      </p:sp>
      <p:pic>
        <p:nvPicPr>
          <p:cNvPr id="55" name="Image 5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9827" y="2304088"/>
            <a:ext cx="5868086" cy="4315175"/>
          </a:xfrm>
          <a:prstGeom prst="rect">
            <a:avLst/>
          </a:prstGeom>
        </p:spPr>
      </p:pic>
      <p:cxnSp>
        <p:nvCxnSpPr>
          <p:cNvPr id="56" name="Connecteur droit avec flèche 55"/>
          <p:cNvCxnSpPr/>
          <p:nvPr/>
        </p:nvCxnSpPr>
        <p:spPr>
          <a:xfrm flipV="1">
            <a:off x="3852638" y="2186659"/>
            <a:ext cx="27809" cy="4481488"/>
          </a:xfrm>
          <a:prstGeom prst="straightConnector1">
            <a:avLst/>
          </a:prstGeom>
          <a:ln w="9525"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cteur droit avec flèche 56"/>
          <p:cNvCxnSpPr/>
          <p:nvPr/>
        </p:nvCxnSpPr>
        <p:spPr>
          <a:xfrm>
            <a:off x="961541" y="6195705"/>
            <a:ext cx="5868086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Line 35"/>
          <p:cNvSpPr>
            <a:spLocks noChangeShapeType="1"/>
          </p:cNvSpPr>
          <p:nvPr/>
        </p:nvSpPr>
        <p:spPr bwMode="auto">
          <a:xfrm>
            <a:off x="3853870" y="6160501"/>
            <a:ext cx="995948" cy="3520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9" name="Line 35"/>
          <p:cNvSpPr>
            <a:spLocks noChangeShapeType="1"/>
          </p:cNvSpPr>
          <p:nvPr/>
        </p:nvSpPr>
        <p:spPr bwMode="auto">
          <a:xfrm flipV="1">
            <a:off x="3839966" y="5340805"/>
            <a:ext cx="0" cy="854899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24976"/>
              </p:ext>
            </p:extLst>
          </p:nvPr>
        </p:nvGraphicFramePr>
        <p:xfrm>
          <a:off x="4351844" y="6143722"/>
          <a:ext cx="301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7" name="Equation" r:id="rId9" imgW="114120" imgH="203040" progId="Equation.DSMT4">
                  <p:embed/>
                </p:oleObj>
              </mc:Choice>
              <mc:Fallback>
                <p:oleObj name="Equation" r:id="rId9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844" y="6143722"/>
                        <a:ext cx="301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65928"/>
              </p:ext>
            </p:extLst>
          </p:nvPr>
        </p:nvGraphicFramePr>
        <p:xfrm>
          <a:off x="3806591" y="5487266"/>
          <a:ext cx="368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8" name="Equation" r:id="rId11" imgW="139680" imgH="241200" progId="Equation.DSMT4">
                  <p:embed/>
                </p:oleObj>
              </mc:Choice>
              <mc:Fallback>
                <p:oleObj name="Equation" r:id="rId11" imgW="13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591" y="5487266"/>
                        <a:ext cx="368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25"/>
              <p:cNvSpPr txBox="1"/>
              <p:nvPr/>
            </p:nvSpPr>
            <p:spPr>
              <a:xfrm>
                <a:off x="3575704" y="6129769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62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704" y="6129769"/>
                <a:ext cx="319880" cy="400110"/>
              </a:xfrm>
              <a:prstGeom prst="rect">
                <a:avLst/>
              </a:prstGeom>
              <a:blipFill rotWithShape="1">
                <a:blip r:embed="rId13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25"/>
              <p:cNvSpPr txBox="1"/>
              <p:nvPr/>
            </p:nvSpPr>
            <p:spPr>
              <a:xfrm>
                <a:off x="5514126" y="6160501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63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126" y="6160501"/>
                <a:ext cx="319880" cy="400110"/>
              </a:xfrm>
              <a:prstGeom prst="rect">
                <a:avLst/>
              </a:prstGeom>
              <a:blipFill rotWithShape="1">
                <a:blip r:embed="rId14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25"/>
              <p:cNvSpPr txBox="1"/>
              <p:nvPr/>
            </p:nvSpPr>
            <p:spPr>
              <a:xfrm>
                <a:off x="6389889" y="6160501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64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889" y="6160501"/>
                <a:ext cx="319880" cy="400110"/>
              </a:xfrm>
              <a:prstGeom prst="rect">
                <a:avLst/>
              </a:prstGeom>
              <a:blipFill rotWithShape="1">
                <a:blip r:embed="rId15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25"/>
              <p:cNvSpPr txBox="1"/>
              <p:nvPr/>
            </p:nvSpPr>
            <p:spPr>
              <a:xfrm>
                <a:off x="3533990" y="5140750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65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990" y="5140750"/>
                <a:ext cx="319880" cy="400110"/>
              </a:xfrm>
              <a:prstGeom prst="rect">
                <a:avLst/>
              </a:prstGeom>
              <a:blipFill rotWithShape="1">
                <a:blip r:embed="rId16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25"/>
              <p:cNvSpPr txBox="1"/>
              <p:nvPr/>
            </p:nvSpPr>
            <p:spPr>
              <a:xfrm>
                <a:off x="3486711" y="4322151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6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711" y="4322151"/>
                <a:ext cx="319880" cy="400110"/>
              </a:xfrm>
              <a:prstGeom prst="rect">
                <a:avLst/>
              </a:prstGeom>
              <a:blipFill rotWithShape="1">
                <a:blip r:embed="rId17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25"/>
              <p:cNvSpPr txBox="1"/>
              <p:nvPr/>
            </p:nvSpPr>
            <p:spPr>
              <a:xfrm>
                <a:off x="3486711" y="3472145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67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711" y="3472145"/>
                <a:ext cx="319880" cy="400110"/>
              </a:xfrm>
              <a:prstGeom prst="rect">
                <a:avLst/>
              </a:prstGeom>
              <a:blipFill rotWithShape="1">
                <a:blip r:embed="rId18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25"/>
              <p:cNvSpPr txBox="1"/>
              <p:nvPr/>
            </p:nvSpPr>
            <p:spPr>
              <a:xfrm>
                <a:off x="3486711" y="2725170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68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711" y="2725170"/>
                <a:ext cx="319880" cy="400110"/>
              </a:xfrm>
              <a:prstGeom prst="rect">
                <a:avLst/>
              </a:prstGeom>
              <a:blipFill rotWithShape="1">
                <a:blip r:embed="rId19"/>
                <a:stretch>
                  <a:fillRect r="-384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25"/>
              <p:cNvSpPr txBox="1"/>
              <p:nvPr/>
            </p:nvSpPr>
            <p:spPr>
              <a:xfrm>
                <a:off x="3298830" y="2322549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𝟒</m:t>
                      </m:r>
                      <m:r>
                        <a:rPr lang="fr-FR" sz="2000" b="1" i="1" smtClean="0">
                          <a:latin typeface="Cambria Math"/>
                        </a:rPr>
                        <m:t>,</m:t>
                      </m:r>
                      <m:r>
                        <a:rPr lang="fr-FR" sz="2000" b="1" i="1" smtClean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69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8830" y="2322549"/>
                <a:ext cx="319880" cy="400110"/>
              </a:xfrm>
              <a:prstGeom prst="rect">
                <a:avLst/>
              </a:prstGeom>
              <a:blipFill rotWithShape="1">
                <a:blip r:embed="rId20"/>
                <a:stretch>
                  <a:fillRect r="-8301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AutoShape 44"/>
          <p:cNvSpPr>
            <a:spLocks noChangeArrowheads="1"/>
          </p:cNvSpPr>
          <p:nvPr/>
        </p:nvSpPr>
        <p:spPr bwMode="auto">
          <a:xfrm>
            <a:off x="4604889" y="5663829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25"/>
              <p:cNvSpPr txBox="1"/>
              <p:nvPr/>
            </p:nvSpPr>
            <p:spPr>
              <a:xfrm>
                <a:off x="3326771" y="5562486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𝟎</m:t>
                      </m:r>
                      <m:r>
                        <a:rPr lang="fr-FR" sz="2000" b="1" i="1" smtClean="0">
                          <a:latin typeface="Cambria Math"/>
                        </a:rPr>
                        <m:t>,</m:t>
                      </m:r>
                      <m:r>
                        <a:rPr lang="fr-FR" sz="2000" b="1" i="1" smtClean="0">
                          <a:latin typeface="Cambria Math"/>
                        </a:rPr>
                        <m:t>𝟓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72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771" y="5562486"/>
                <a:ext cx="319880" cy="400110"/>
              </a:xfrm>
              <a:prstGeom prst="rect">
                <a:avLst/>
              </a:prstGeom>
              <a:blipFill rotWithShape="1">
                <a:blip r:embed="rId21"/>
                <a:stretch>
                  <a:fillRect r="-846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AutoShape 44"/>
          <p:cNvSpPr>
            <a:spLocks noChangeArrowheads="1"/>
          </p:cNvSpPr>
          <p:nvPr/>
        </p:nvSpPr>
        <p:spPr bwMode="auto">
          <a:xfrm>
            <a:off x="2689029" y="5642921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25"/>
              <p:cNvSpPr txBox="1"/>
              <p:nvPr/>
            </p:nvSpPr>
            <p:spPr>
              <a:xfrm>
                <a:off x="4689878" y="6178102"/>
                <a:ext cx="3198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78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878" y="6178102"/>
                <a:ext cx="319880" cy="400110"/>
              </a:xfrm>
              <a:prstGeom prst="rect">
                <a:avLst/>
              </a:prstGeom>
              <a:blipFill rotWithShape="1">
                <a:blip r:embed="rId22"/>
                <a:stretch>
                  <a:fillRect r="-377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25"/>
              <p:cNvSpPr txBox="1"/>
              <p:nvPr/>
            </p:nvSpPr>
            <p:spPr>
              <a:xfrm>
                <a:off x="2669655" y="6173128"/>
                <a:ext cx="425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79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655" y="6173128"/>
                <a:ext cx="425774" cy="400110"/>
              </a:xfrm>
              <a:prstGeom prst="rect">
                <a:avLst/>
              </a:prstGeom>
              <a:blipFill rotWithShape="1">
                <a:blip r:embed="rId23"/>
                <a:stretch>
                  <a:fillRect r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25"/>
              <p:cNvSpPr txBox="1"/>
              <p:nvPr/>
            </p:nvSpPr>
            <p:spPr>
              <a:xfrm>
                <a:off x="1792131" y="6160249"/>
                <a:ext cx="425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80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131" y="6160249"/>
                <a:ext cx="425774" cy="400110"/>
              </a:xfrm>
              <a:prstGeom prst="rect">
                <a:avLst/>
              </a:prstGeom>
              <a:blipFill rotWithShape="1">
                <a:blip r:embed="rId24"/>
                <a:stretch>
                  <a:fillRect r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25"/>
              <p:cNvSpPr txBox="1"/>
              <p:nvPr/>
            </p:nvSpPr>
            <p:spPr>
              <a:xfrm>
                <a:off x="873672" y="6116638"/>
                <a:ext cx="4257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/>
                        </a:rPr>
                        <m:t>−</m:t>
                      </m:r>
                      <m:r>
                        <a:rPr lang="fr-FR" sz="2000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 xmlns="">
          <p:sp>
            <p:nvSpPr>
              <p:cNvPr id="81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72" y="6116638"/>
                <a:ext cx="425774" cy="400110"/>
              </a:xfrm>
              <a:prstGeom prst="rect">
                <a:avLst/>
              </a:prstGeom>
              <a:blipFill rotWithShape="1">
                <a:blip r:embed="rId25"/>
                <a:stretch>
                  <a:fillRect r="-228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Plus 81"/>
          <p:cNvSpPr/>
          <p:nvPr/>
        </p:nvSpPr>
        <p:spPr>
          <a:xfrm>
            <a:off x="5674066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83" name="Plus 82"/>
          <p:cNvSpPr/>
          <p:nvPr/>
        </p:nvSpPr>
        <p:spPr>
          <a:xfrm>
            <a:off x="4778167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84" name="Plus 83"/>
          <p:cNvSpPr/>
          <p:nvPr/>
        </p:nvSpPr>
        <p:spPr>
          <a:xfrm>
            <a:off x="3724474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85" name="Plus 84"/>
          <p:cNvSpPr/>
          <p:nvPr/>
        </p:nvSpPr>
        <p:spPr>
          <a:xfrm>
            <a:off x="2884915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86" name="Plus 85"/>
          <p:cNvSpPr/>
          <p:nvPr/>
        </p:nvSpPr>
        <p:spPr>
          <a:xfrm>
            <a:off x="1923680" y="6100637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87" name="Plus 86"/>
          <p:cNvSpPr/>
          <p:nvPr/>
        </p:nvSpPr>
        <p:spPr>
          <a:xfrm>
            <a:off x="971221" y="6065182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88" name="Plus 87"/>
          <p:cNvSpPr/>
          <p:nvPr/>
        </p:nvSpPr>
        <p:spPr>
          <a:xfrm>
            <a:off x="3768315" y="5329992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89" name="Plus 88"/>
          <p:cNvSpPr/>
          <p:nvPr/>
        </p:nvSpPr>
        <p:spPr>
          <a:xfrm>
            <a:off x="3752283" y="4427139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90" name="Plus 89"/>
          <p:cNvSpPr/>
          <p:nvPr/>
        </p:nvSpPr>
        <p:spPr>
          <a:xfrm>
            <a:off x="3792875" y="3577133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91" name="Plus 90"/>
          <p:cNvSpPr/>
          <p:nvPr/>
        </p:nvSpPr>
        <p:spPr>
          <a:xfrm>
            <a:off x="3792875" y="2713695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92" name="Plus 91"/>
          <p:cNvSpPr/>
          <p:nvPr/>
        </p:nvSpPr>
        <p:spPr>
          <a:xfrm>
            <a:off x="3792875" y="2364619"/>
            <a:ext cx="143301" cy="190134"/>
          </a:xfrm>
          <a:prstGeom prst="mathPlus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0070C0"/>
              </a:solidFill>
            </a:endParaRPr>
          </a:p>
        </p:txBody>
      </p:sp>
      <p:sp>
        <p:nvSpPr>
          <p:cNvPr id="93" name="TextBox 25"/>
          <p:cNvSpPr txBox="1"/>
          <p:nvPr/>
        </p:nvSpPr>
        <p:spPr>
          <a:xfrm>
            <a:off x="3484263" y="6200197"/>
            <a:ext cx="880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O(0;0)</a:t>
            </a:r>
            <a:endParaRPr lang="fr-FR" sz="2000" b="1" dirty="0"/>
          </a:p>
        </p:txBody>
      </p:sp>
      <p:sp>
        <p:nvSpPr>
          <p:cNvPr id="128" name="Freeform 5"/>
          <p:cNvSpPr>
            <a:spLocks/>
          </p:cNvSpPr>
          <p:nvPr/>
        </p:nvSpPr>
        <p:spPr bwMode="auto">
          <a:xfrm>
            <a:off x="830355" y="1951391"/>
            <a:ext cx="6044565" cy="4190873"/>
          </a:xfrm>
          <a:custGeom>
            <a:avLst/>
            <a:gdLst>
              <a:gd name="T0" fmla="*/ 80 w 5072"/>
              <a:gd name="T1" fmla="*/ 120 h 1908"/>
              <a:gd name="T2" fmla="*/ 176 w 5072"/>
              <a:gd name="T3" fmla="*/ 258 h 1908"/>
              <a:gd name="T4" fmla="*/ 280 w 5072"/>
              <a:gd name="T5" fmla="*/ 396 h 1908"/>
              <a:gd name="T6" fmla="*/ 376 w 5072"/>
              <a:gd name="T7" fmla="*/ 522 h 1908"/>
              <a:gd name="T8" fmla="*/ 480 w 5072"/>
              <a:gd name="T9" fmla="*/ 648 h 1908"/>
              <a:gd name="T10" fmla="*/ 576 w 5072"/>
              <a:gd name="T11" fmla="*/ 768 h 1908"/>
              <a:gd name="T12" fmla="*/ 680 w 5072"/>
              <a:gd name="T13" fmla="*/ 882 h 1908"/>
              <a:gd name="T14" fmla="*/ 776 w 5072"/>
              <a:gd name="T15" fmla="*/ 984 h 1908"/>
              <a:gd name="T16" fmla="*/ 872 w 5072"/>
              <a:gd name="T17" fmla="*/ 1086 h 1908"/>
              <a:gd name="T18" fmla="*/ 976 w 5072"/>
              <a:gd name="T19" fmla="*/ 1182 h 1908"/>
              <a:gd name="T20" fmla="*/ 1072 w 5072"/>
              <a:gd name="T21" fmla="*/ 1272 h 1908"/>
              <a:gd name="T22" fmla="*/ 1176 w 5072"/>
              <a:gd name="T23" fmla="*/ 1356 h 1908"/>
              <a:gd name="T24" fmla="*/ 1272 w 5072"/>
              <a:gd name="T25" fmla="*/ 1434 h 1908"/>
              <a:gd name="T26" fmla="*/ 1376 w 5072"/>
              <a:gd name="T27" fmla="*/ 1500 h 1908"/>
              <a:gd name="T28" fmla="*/ 1472 w 5072"/>
              <a:gd name="T29" fmla="*/ 1566 h 1908"/>
              <a:gd name="T30" fmla="*/ 1568 w 5072"/>
              <a:gd name="T31" fmla="*/ 1626 h 1908"/>
              <a:gd name="T32" fmla="*/ 1672 w 5072"/>
              <a:gd name="T33" fmla="*/ 1680 h 1908"/>
              <a:gd name="T34" fmla="*/ 1768 w 5072"/>
              <a:gd name="T35" fmla="*/ 1734 h 1908"/>
              <a:gd name="T36" fmla="*/ 1872 w 5072"/>
              <a:gd name="T37" fmla="*/ 1776 h 1908"/>
              <a:gd name="T38" fmla="*/ 1968 w 5072"/>
              <a:gd name="T39" fmla="*/ 1812 h 1908"/>
              <a:gd name="T40" fmla="*/ 2072 w 5072"/>
              <a:gd name="T41" fmla="*/ 1842 h 1908"/>
              <a:gd name="T42" fmla="*/ 2168 w 5072"/>
              <a:gd name="T43" fmla="*/ 1866 h 1908"/>
              <a:gd name="T44" fmla="*/ 2264 w 5072"/>
              <a:gd name="T45" fmla="*/ 1884 h 1908"/>
              <a:gd name="T46" fmla="*/ 2368 w 5072"/>
              <a:gd name="T47" fmla="*/ 1896 h 1908"/>
              <a:gd name="T48" fmla="*/ 2464 w 5072"/>
              <a:gd name="T49" fmla="*/ 1908 h 1908"/>
              <a:gd name="T50" fmla="*/ 2568 w 5072"/>
              <a:gd name="T51" fmla="*/ 1908 h 1908"/>
              <a:gd name="T52" fmla="*/ 2664 w 5072"/>
              <a:gd name="T53" fmla="*/ 1902 h 1908"/>
              <a:gd name="T54" fmla="*/ 2768 w 5072"/>
              <a:gd name="T55" fmla="*/ 1896 h 1908"/>
              <a:gd name="T56" fmla="*/ 2864 w 5072"/>
              <a:gd name="T57" fmla="*/ 1878 h 1908"/>
              <a:gd name="T58" fmla="*/ 2968 w 5072"/>
              <a:gd name="T59" fmla="*/ 1854 h 1908"/>
              <a:gd name="T60" fmla="*/ 3064 w 5072"/>
              <a:gd name="T61" fmla="*/ 1830 h 1908"/>
              <a:gd name="T62" fmla="*/ 3160 w 5072"/>
              <a:gd name="T63" fmla="*/ 1794 h 1908"/>
              <a:gd name="T64" fmla="*/ 3264 w 5072"/>
              <a:gd name="T65" fmla="*/ 1758 h 1908"/>
              <a:gd name="T66" fmla="*/ 3360 w 5072"/>
              <a:gd name="T67" fmla="*/ 1710 h 1908"/>
              <a:gd name="T68" fmla="*/ 3464 w 5072"/>
              <a:gd name="T69" fmla="*/ 1662 h 1908"/>
              <a:gd name="T70" fmla="*/ 3560 w 5072"/>
              <a:gd name="T71" fmla="*/ 1608 h 1908"/>
              <a:gd name="T72" fmla="*/ 3664 w 5072"/>
              <a:gd name="T73" fmla="*/ 1542 h 1908"/>
              <a:gd name="T74" fmla="*/ 3760 w 5072"/>
              <a:gd name="T75" fmla="*/ 1476 h 1908"/>
              <a:gd name="T76" fmla="*/ 3856 w 5072"/>
              <a:gd name="T77" fmla="*/ 1404 h 1908"/>
              <a:gd name="T78" fmla="*/ 3960 w 5072"/>
              <a:gd name="T79" fmla="*/ 1320 h 1908"/>
              <a:gd name="T80" fmla="*/ 4056 w 5072"/>
              <a:gd name="T81" fmla="*/ 1236 h 1908"/>
              <a:gd name="T82" fmla="*/ 4160 w 5072"/>
              <a:gd name="T83" fmla="*/ 1146 h 1908"/>
              <a:gd name="T84" fmla="*/ 4256 w 5072"/>
              <a:gd name="T85" fmla="*/ 1044 h 1908"/>
              <a:gd name="T86" fmla="*/ 4360 w 5072"/>
              <a:gd name="T87" fmla="*/ 942 h 1908"/>
              <a:gd name="T88" fmla="*/ 4456 w 5072"/>
              <a:gd name="T89" fmla="*/ 834 h 1908"/>
              <a:gd name="T90" fmla="*/ 4552 w 5072"/>
              <a:gd name="T91" fmla="*/ 720 h 1908"/>
              <a:gd name="T92" fmla="*/ 4656 w 5072"/>
              <a:gd name="T93" fmla="*/ 600 h 1908"/>
              <a:gd name="T94" fmla="*/ 4752 w 5072"/>
              <a:gd name="T95" fmla="*/ 474 h 1908"/>
              <a:gd name="T96" fmla="*/ 4856 w 5072"/>
              <a:gd name="T97" fmla="*/ 342 h 1908"/>
              <a:gd name="T98" fmla="*/ 4952 w 5072"/>
              <a:gd name="T99" fmla="*/ 204 h 1908"/>
              <a:gd name="T100" fmla="*/ 5056 w 5072"/>
              <a:gd name="T101" fmla="*/ 60 h 1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5072" h="1908">
                <a:moveTo>
                  <a:pt x="0" y="0"/>
                </a:moveTo>
                <a:lnTo>
                  <a:pt x="24" y="30"/>
                </a:lnTo>
                <a:lnTo>
                  <a:pt x="40" y="60"/>
                </a:lnTo>
                <a:lnTo>
                  <a:pt x="64" y="90"/>
                </a:lnTo>
                <a:lnTo>
                  <a:pt x="80" y="120"/>
                </a:lnTo>
                <a:lnTo>
                  <a:pt x="96" y="144"/>
                </a:lnTo>
                <a:lnTo>
                  <a:pt x="120" y="174"/>
                </a:lnTo>
                <a:lnTo>
                  <a:pt x="136" y="204"/>
                </a:lnTo>
                <a:lnTo>
                  <a:pt x="160" y="234"/>
                </a:lnTo>
                <a:lnTo>
                  <a:pt x="176" y="258"/>
                </a:lnTo>
                <a:lnTo>
                  <a:pt x="200" y="288"/>
                </a:lnTo>
                <a:lnTo>
                  <a:pt x="216" y="312"/>
                </a:lnTo>
                <a:lnTo>
                  <a:pt x="240" y="342"/>
                </a:lnTo>
                <a:lnTo>
                  <a:pt x="256" y="366"/>
                </a:lnTo>
                <a:lnTo>
                  <a:pt x="280" y="396"/>
                </a:lnTo>
                <a:lnTo>
                  <a:pt x="296" y="420"/>
                </a:lnTo>
                <a:lnTo>
                  <a:pt x="320" y="450"/>
                </a:lnTo>
                <a:lnTo>
                  <a:pt x="336" y="474"/>
                </a:lnTo>
                <a:lnTo>
                  <a:pt x="360" y="498"/>
                </a:lnTo>
                <a:lnTo>
                  <a:pt x="376" y="522"/>
                </a:lnTo>
                <a:lnTo>
                  <a:pt x="400" y="552"/>
                </a:lnTo>
                <a:lnTo>
                  <a:pt x="416" y="576"/>
                </a:lnTo>
                <a:lnTo>
                  <a:pt x="440" y="600"/>
                </a:lnTo>
                <a:lnTo>
                  <a:pt x="456" y="624"/>
                </a:lnTo>
                <a:lnTo>
                  <a:pt x="480" y="648"/>
                </a:lnTo>
                <a:lnTo>
                  <a:pt x="496" y="672"/>
                </a:lnTo>
                <a:lnTo>
                  <a:pt x="520" y="696"/>
                </a:lnTo>
                <a:lnTo>
                  <a:pt x="536" y="720"/>
                </a:lnTo>
                <a:lnTo>
                  <a:pt x="560" y="744"/>
                </a:lnTo>
                <a:lnTo>
                  <a:pt x="576" y="768"/>
                </a:lnTo>
                <a:lnTo>
                  <a:pt x="600" y="792"/>
                </a:lnTo>
                <a:lnTo>
                  <a:pt x="616" y="810"/>
                </a:lnTo>
                <a:lnTo>
                  <a:pt x="640" y="834"/>
                </a:lnTo>
                <a:lnTo>
                  <a:pt x="656" y="858"/>
                </a:lnTo>
                <a:lnTo>
                  <a:pt x="680" y="882"/>
                </a:lnTo>
                <a:lnTo>
                  <a:pt x="696" y="900"/>
                </a:lnTo>
                <a:lnTo>
                  <a:pt x="720" y="924"/>
                </a:lnTo>
                <a:lnTo>
                  <a:pt x="736" y="942"/>
                </a:lnTo>
                <a:lnTo>
                  <a:pt x="760" y="966"/>
                </a:lnTo>
                <a:lnTo>
                  <a:pt x="776" y="984"/>
                </a:lnTo>
                <a:lnTo>
                  <a:pt x="800" y="1008"/>
                </a:lnTo>
                <a:lnTo>
                  <a:pt x="816" y="1026"/>
                </a:lnTo>
                <a:lnTo>
                  <a:pt x="832" y="1044"/>
                </a:lnTo>
                <a:lnTo>
                  <a:pt x="856" y="1068"/>
                </a:lnTo>
                <a:lnTo>
                  <a:pt x="872" y="1086"/>
                </a:lnTo>
                <a:lnTo>
                  <a:pt x="896" y="1104"/>
                </a:lnTo>
                <a:lnTo>
                  <a:pt x="912" y="1128"/>
                </a:lnTo>
                <a:lnTo>
                  <a:pt x="936" y="1146"/>
                </a:lnTo>
                <a:lnTo>
                  <a:pt x="952" y="1164"/>
                </a:lnTo>
                <a:lnTo>
                  <a:pt x="976" y="1182"/>
                </a:lnTo>
                <a:lnTo>
                  <a:pt x="992" y="1200"/>
                </a:lnTo>
                <a:lnTo>
                  <a:pt x="1016" y="1218"/>
                </a:lnTo>
                <a:lnTo>
                  <a:pt x="1032" y="1236"/>
                </a:lnTo>
                <a:lnTo>
                  <a:pt x="1056" y="1254"/>
                </a:lnTo>
                <a:lnTo>
                  <a:pt x="1072" y="1272"/>
                </a:lnTo>
                <a:lnTo>
                  <a:pt x="1096" y="1290"/>
                </a:lnTo>
                <a:lnTo>
                  <a:pt x="1112" y="1302"/>
                </a:lnTo>
                <a:lnTo>
                  <a:pt x="1136" y="1320"/>
                </a:lnTo>
                <a:lnTo>
                  <a:pt x="1152" y="1338"/>
                </a:lnTo>
                <a:lnTo>
                  <a:pt x="1176" y="1356"/>
                </a:lnTo>
                <a:lnTo>
                  <a:pt x="1192" y="1368"/>
                </a:lnTo>
                <a:lnTo>
                  <a:pt x="1216" y="1386"/>
                </a:lnTo>
                <a:lnTo>
                  <a:pt x="1232" y="1404"/>
                </a:lnTo>
                <a:lnTo>
                  <a:pt x="1256" y="1416"/>
                </a:lnTo>
                <a:lnTo>
                  <a:pt x="1272" y="1434"/>
                </a:lnTo>
                <a:lnTo>
                  <a:pt x="1296" y="1446"/>
                </a:lnTo>
                <a:lnTo>
                  <a:pt x="1312" y="1458"/>
                </a:lnTo>
                <a:lnTo>
                  <a:pt x="1336" y="1476"/>
                </a:lnTo>
                <a:lnTo>
                  <a:pt x="1352" y="1488"/>
                </a:lnTo>
                <a:lnTo>
                  <a:pt x="1376" y="1500"/>
                </a:lnTo>
                <a:lnTo>
                  <a:pt x="1392" y="1518"/>
                </a:lnTo>
                <a:lnTo>
                  <a:pt x="1416" y="1530"/>
                </a:lnTo>
                <a:lnTo>
                  <a:pt x="1432" y="1542"/>
                </a:lnTo>
                <a:lnTo>
                  <a:pt x="1456" y="1554"/>
                </a:lnTo>
                <a:lnTo>
                  <a:pt x="1472" y="1566"/>
                </a:lnTo>
                <a:lnTo>
                  <a:pt x="1496" y="1584"/>
                </a:lnTo>
                <a:lnTo>
                  <a:pt x="1512" y="1596"/>
                </a:lnTo>
                <a:lnTo>
                  <a:pt x="1528" y="1608"/>
                </a:lnTo>
                <a:lnTo>
                  <a:pt x="1552" y="1620"/>
                </a:lnTo>
                <a:lnTo>
                  <a:pt x="1568" y="1626"/>
                </a:lnTo>
                <a:lnTo>
                  <a:pt x="1592" y="1638"/>
                </a:lnTo>
                <a:lnTo>
                  <a:pt x="1608" y="1650"/>
                </a:lnTo>
                <a:lnTo>
                  <a:pt x="1632" y="1662"/>
                </a:lnTo>
                <a:lnTo>
                  <a:pt x="1648" y="1674"/>
                </a:lnTo>
                <a:lnTo>
                  <a:pt x="1672" y="1680"/>
                </a:lnTo>
                <a:lnTo>
                  <a:pt x="1688" y="1692"/>
                </a:lnTo>
                <a:lnTo>
                  <a:pt x="1712" y="1704"/>
                </a:lnTo>
                <a:lnTo>
                  <a:pt x="1728" y="1710"/>
                </a:lnTo>
                <a:lnTo>
                  <a:pt x="1752" y="1722"/>
                </a:lnTo>
                <a:lnTo>
                  <a:pt x="1768" y="1734"/>
                </a:lnTo>
                <a:lnTo>
                  <a:pt x="1792" y="1740"/>
                </a:lnTo>
                <a:lnTo>
                  <a:pt x="1808" y="1746"/>
                </a:lnTo>
                <a:lnTo>
                  <a:pt x="1832" y="1758"/>
                </a:lnTo>
                <a:lnTo>
                  <a:pt x="1848" y="1764"/>
                </a:lnTo>
                <a:lnTo>
                  <a:pt x="1872" y="1776"/>
                </a:lnTo>
                <a:lnTo>
                  <a:pt x="1888" y="1782"/>
                </a:lnTo>
                <a:lnTo>
                  <a:pt x="1912" y="1788"/>
                </a:lnTo>
                <a:lnTo>
                  <a:pt x="1928" y="1794"/>
                </a:lnTo>
                <a:lnTo>
                  <a:pt x="1952" y="1806"/>
                </a:lnTo>
                <a:lnTo>
                  <a:pt x="1968" y="1812"/>
                </a:lnTo>
                <a:lnTo>
                  <a:pt x="1992" y="1818"/>
                </a:lnTo>
                <a:lnTo>
                  <a:pt x="2008" y="1824"/>
                </a:lnTo>
                <a:lnTo>
                  <a:pt x="2032" y="1830"/>
                </a:lnTo>
                <a:lnTo>
                  <a:pt x="2048" y="1836"/>
                </a:lnTo>
                <a:lnTo>
                  <a:pt x="2072" y="1842"/>
                </a:lnTo>
                <a:lnTo>
                  <a:pt x="2088" y="1848"/>
                </a:lnTo>
                <a:lnTo>
                  <a:pt x="2112" y="1854"/>
                </a:lnTo>
                <a:lnTo>
                  <a:pt x="2128" y="1854"/>
                </a:lnTo>
                <a:lnTo>
                  <a:pt x="2152" y="1860"/>
                </a:lnTo>
                <a:lnTo>
                  <a:pt x="2168" y="1866"/>
                </a:lnTo>
                <a:lnTo>
                  <a:pt x="2192" y="1872"/>
                </a:lnTo>
                <a:lnTo>
                  <a:pt x="2208" y="1872"/>
                </a:lnTo>
                <a:lnTo>
                  <a:pt x="2232" y="1878"/>
                </a:lnTo>
                <a:lnTo>
                  <a:pt x="2248" y="1884"/>
                </a:lnTo>
                <a:lnTo>
                  <a:pt x="2264" y="1884"/>
                </a:lnTo>
                <a:lnTo>
                  <a:pt x="2288" y="1890"/>
                </a:lnTo>
                <a:lnTo>
                  <a:pt x="2304" y="1890"/>
                </a:lnTo>
                <a:lnTo>
                  <a:pt x="2328" y="1896"/>
                </a:lnTo>
                <a:lnTo>
                  <a:pt x="2344" y="1896"/>
                </a:lnTo>
                <a:lnTo>
                  <a:pt x="2368" y="1896"/>
                </a:lnTo>
                <a:lnTo>
                  <a:pt x="2384" y="1902"/>
                </a:lnTo>
                <a:lnTo>
                  <a:pt x="2408" y="1902"/>
                </a:lnTo>
                <a:lnTo>
                  <a:pt x="2424" y="1902"/>
                </a:lnTo>
                <a:lnTo>
                  <a:pt x="2448" y="1908"/>
                </a:lnTo>
                <a:lnTo>
                  <a:pt x="2464" y="1908"/>
                </a:lnTo>
                <a:lnTo>
                  <a:pt x="2488" y="1908"/>
                </a:lnTo>
                <a:lnTo>
                  <a:pt x="2504" y="1908"/>
                </a:lnTo>
                <a:lnTo>
                  <a:pt x="2528" y="1908"/>
                </a:lnTo>
                <a:lnTo>
                  <a:pt x="2544" y="1908"/>
                </a:lnTo>
                <a:lnTo>
                  <a:pt x="2568" y="1908"/>
                </a:lnTo>
                <a:lnTo>
                  <a:pt x="2584" y="1908"/>
                </a:lnTo>
                <a:lnTo>
                  <a:pt x="2608" y="1908"/>
                </a:lnTo>
                <a:lnTo>
                  <a:pt x="2624" y="1908"/>
                </a:lnTo>
                <a:lnTo>
                  <a:pt x="2648" y="1908"/>
                </a:lnTo>
                <a:lnTo>
                  <a:pt x="2664" y="1902"/>
                </a:lnTo>
                <a:lnTo>
                  <a:pt x="2688" y="1902"/>
                </a:lnTo>
                <a:lnTo>
                  <a:pt x="2704" y="1902"/>
                </a:lnTo>
                <a:lnTo>
                  <a:pt x="2728" y="1896"/>
                </a:lnTo>
                <a:lnTo>
                  <a:pt x="2744" y="1896"/>
                </a:lnTo>
                <a:lnTo>
                  <a:pt x="2768" y="1896"/>
                </a:lnTo>
                <a:lnTo>
                  <a:pt x="2784" y="1890"/>
                </a:lnTo>
                <a:lnTo>
                  <a:pt x="2808" y="1890"/>
                </a:lnTo>
                <a:lnTo>
                  <a:pt x="2824" y="1884"/>
                </a:lnTo>
                <a:lnTo>
                  <a:pt x="2848" y="1884"/>
                </a:lnTo>
                <a:lnTo>
                  <a:pt x="2864" y="1878"/>
                </a:lnTo>
                <a:lnTo>
                  <a:pt x="2888" y="1872"/>
                </a:lnTo>
                <a:lnTo>
                  <a:pt x="2904" y="1872"/>
                </a:lnTo>
                <a:lnTo>
                  <a:pt x="2928" y="1866"/>
                </a:lnTo>
                <a:lnTo>
                  <a:pt x="2944" y="1860"/>
                </a:lnTo>
                <a:lnTo>
                  <a:pt x="2968" y="1854"/>
                </a:lnTo>
                <a:lnTo>
                  <a:pt x="2984" y="1854"/>
                </a:lnTo>
                <a:lnTo>
                  <a:pt x="3000" y="1848"/>
                </a:lnTo>
                <a:lnTo>
                  <a:pt x="3024" y="1842"/>
                </a:lnTo>
                <a:lnTo>
                  <a:pt x="3040" y="1836"/>
                </a:lnTo>
                <a:lnTo>
                  <a:pt x="3064" y="1830"/>
                </a:lnTo>
                <a:lnTo>
                  <a:pt x="3080" y="1824"/>
                </a:lnTo>
                <a:lnTo>
                  <a:pt x="3104" y="1818"/>
                </a:lnTo>
                <a:lnTo>
                  <a:pt x="3120" y="1812"/>
                </a:lnTo>
                <a:lnTo>
                  <a:pt x="3144" y="1806"/>
                </a:lnTo>
                <a:lnTo>
                  <a:pt x="3160" y="1794"/>
                </a:lnTo>
                <a:lnTo>
                  <a:pt x="3184" y="1788"/>
                </a:lnTo>
                <a:lnTo>
                  <a:pt x="3200" y="1782"/>
                </a:lnTo>
                <a:lnTo>
                  <a:pt x="3224" y="1776"/>
                </a:lnTo>
                <a:lnTo>
                  <a:pt x="3240" y="1764"/>
                </a:lnTo>
                <a:lnTo>
                  <a:pt x="3264" y="1758"/>
                </a:lnTo>
                <a:lnTo>
                  <a:pt x="3280" y="1746"/>
                </a:lnTo>
                <a:lnTo>
                  <a:pt x="3304" y="1740"/>
                </a:lnTo>
                <a:lnTo>
                  <a:pt x="3320" y="1734"/>
                </a:lnTo>
                <a:lnTo>
                  <a:pt x="3344" y="1722"/>
                </a:lnTo>
                <a:lnTo>
                  <a:pt x="3360" y="1710"/>
                </a:lnTo>
                <a:lnTo>
                  <a:pt x="3384" y="1704"/>
                </a:lnTo>
                <a:lnTo>
                  <a:pt x="3400" y="1692"/>
                </a:lnTo>
                <a:lnTo>
                  <a:pt x="3424" y="1680"/>
                </a:lnTo>
                <a:lnTo>
                  <a:pt x="3440" y="1674"/>
                </a:lnTo>
                <a:lnTo>
                  <a:pt x="3464" y="1662"/>
                </a:lnTo>
                <a:lnTo>
                  <a:pt x="3480" y="1650"/>
                </a:lnTo>
                <a:lnTo>
                  <a:pt x="3504" y="1638"/>
                </a:lnTo>
                <a:lnTo>
                  <a:pt x="3520" y="1626"/>
                </a:lnTo>
                <a:lnTo>
                  <a:pt x="3544" y="1620"/>
                </a:lnTo>
                <a:lnTo>
                  <a:pt x="3560" y="1608"/>
                </a:lnTo>
                <a:lnTo>
                  <a:pt x="3584" y="1596"/>
                </a:lnTo>
                <a:lnTo>
                  <a:pt x="3600" y="1584"/>
                </a:lnTo>
                <a:lnTo>
                  <a:pt x="3624" y="1566"/>
                </a:lnTo>
                <a:lnTo>
                  <a:pt x="3640" y="1554"/>
                </a:lnTo>
                <a:lnTo>
                  <a:pt x="3664" y="1542"/>
                </a:lnTo>
                <a:lnTo>
                  <a:pt x="3680" y="1530"/>
                </a:lnTo>
                <a:lnTo>
                  <a:pt x="3696" y="1518"/>
                </a:lnTo>
                <a:lnTo>
                  <a:pt x="3720" y="1500"/>
                </a:lnTo>
                <a:lnTo>
                  <a:pt x="3736" y="1488"/>
                </a:lnTo>
                <a:lnTo>
                  <a:pt x="3760" y="1476"/>
                </a:lnTo>
                <a:lnTo>
                  <a:pt x="3776" y="1458"/>
                </a:lnTo>
                <a:lnTo>
                  <a:pt x="3800" y="1446"/>
                </a:lnTo>
                <a:lnTo>
                  <a:pt x="3816" y="1434"/>
                </a:lnTo>
                <a:lnTo>
                  <a:pt x="3840" y="1416"/>
                </a:lnTo>
                <a:lnTo>
                  <a:pt x="3856" y="1404"/>
                </a:lnTo>
                <a:lnTo>
                  <a:pt x="3880" y="1386"/>
                </a:lnTo>
                <a:lnTo>
                  <a:pt x="3896" y="1368"/>
                </a:lnTo>
                <a:lnTo>
                  <a:pt x="3920" y="1356"/>
                </a:lnTo>
                <a:lnTo>
                  <a:pt x="3936" y="1338"/>
                </a:lnTo>
                <a:lnTo>
                  <a:pt x="3960" y="1320"/>
                </a:lnTo>
                <a:lnTo>
                  <a:pt x="3976" y="1302"/>
                </a:lnTo>
                <a:lnTo>
                  <a:pt x="4000" y="1290"/>
                </a:lnTo>
                <a:lnTo>
                  <a:pt x="4016" y="1272"/>
                </a:lnTo>
                <a:lnTo>
                  <a:pt x="4040" y="1254"/>
                </a:lnTo>
                <a:lnTo>
                  <a:pt x="4056" y="1236"/>
                </a:lnTo>
                <a:lnTo>
                  <a:pt x="4080" y="1218"/>
                </a:lnTo>
                <a:lnTo>
                  <a:pt x="4096" y="1200"/>
                </a:lnTo>
                <a:lnTo>
                  <a:pt x="4120" y="1182"/>
                </a:lnTo>
                <a:lnTo>
                  <a:pt x="4136" y="1164"/>
                </a:lnTo>
                <a:lnTo>
                  <a:pt x="4160" y="1146"/>
                </a:lnTo>
                <a:lnTo>
                  <a:pt x="4176" y="1128"/>
                </a:lnTo>
                <a:lnTo>
                  <a:pt x="4200" y="1104"/>
                </a:lnTo>
                <a:lnTo>
                  <a:pt x="4216" y="1086"/>
                </a:lnTo>
                <a:lnTo>
                  <a:pt x="4240" y="1068"/>
                </a:lnTo>
                <a:lnTo>
                  <a:pt x="4256" y="1044"/>
                </a:lnTo>
                <a:lnTo>
                  <a:pt x="4280" y="1026"/>
                </a:lnTo>
                <a:lnTo>
                  <a:pt x="4296" y="1008"/>
                </a:lnTo>
                <a:lnTo>
                  <a:pt x="4320" y="984"/>
                </a:lnTo>
                <a:lnTo>
                  <a:pt x="4336" y="966"/>
                </a:lnTo>
                <a:lnTo>
                  <a:pt x="4360" y="942"/>
                </a:lnTo>
                <a:lnTo>
                  <a:pt x="4376" y="924"/>
                </a:lnTo>
                <a:lnTo>
                  <a:pt x="4400" y="900"/>
                </a:lnTo>
                <a:lnTo>
                  <a:pt x="4416" y="882"/>
                </a:lnTo>
                <a:lnTo>
                  <a:pt x="4432" y="858"/>
                </a:lnTo>
                <a:lnTo>
                  <a:pt x="4456" y="834"/>
                </a:lnTo>
                <a:lnTo>
                  <a:pt x="4472" y="810"/>
                </a:lnTo>
                <a:lnTo>
                  <a:pt x="4496" y="792"/>
                </a:lnTo>
                <a:lnTo>
                  <a:pt x="4512" y="768"/>
                </a:lnTo>
                <a:lnTo>
                  <a:pt x="4536" y="744"/>
                </a:lnTo>
                <a:lnTo>
                  <a:pt x="4552" y="720"/>
                </a:lnTo>
                <a:lnTo>
                  <a:pt x="4576" y="696"/>
                </a:lnTo>
                <a:lnTo>
                  <a:pt x="4592" y="672"/>
                </a:lnTo>
                <a:lnTo>
                  <a:pt x="4616" y="648"/>
                </a:lnTo>
                <a:lnTo>
                  <a:pt x="4632" y="624"/>
                </a:lnTo>
                <a:lnTo>
                  <a:pt x="4656" y="600"/>
                </a:lnTo>
                <a:lnTo>
                  <a:pt x="4672" y="576"/>
                </a:lnTo>
                <a:lnTo>
                  <a:pt x="4696" y="552"/>
                </a:lnTo>
                <a:lnTo>
                  <a:pt x="4712" y="522"/>
                </a:lnTo>
                <a:lnTo>
                  <a:pt x="4736" y="498"/>
                </a:lnTo>
                <a:lnTo>
                  <a:pt x="4752" y="474"/>
                </a:lnTo>
                <a:lnTo>
                  <a:pt x="4776" y="450"/>
                </a:lnTo>
                <a:lnTo>
                  <a:pt x="4792" y="420"/>
                </a:lnTo>
                <a:lnTo>
                  <a:pt x="4816" y="396"/>
                </a:lnTo>
                <a:lnTo>
                  <a:pt x="4832" y="366"/>
                </a:lnTo>
                <a:lnTo>
                  <a:pt x="4856" y="342"/>
                </a:lnTo>
                <a:lnTo>
                  <a:pt x="4872" y="312"/>
                </a:lnTo>
                <a:lnTo>
                  <a:pt x="4896" y="288"/>
                </a:lnTo>
                <a:lnTo>
                  <a:pt x="4912" y="258"/>
                </a:lnTo>
                <a:lnTo>
                  <a:pt x="4936" y="234"/>
                </a:lnTo>
                <a:lnTo>
                  <a:pt x="4952" y="204"/>
                </a:lnTo>
                <a:lnTo>
                  <a:pt x="4976" y="174"/>
                </a:lnTo>
                <a:lnTo>
                  <a:pt x="4992" y="144"/>
                </a:lnTo>
                <a:lnTo>
                  <a:pt x="5016" y="120"/>
                </a:lnTo>
                <a:lnTo>
                  <a:pt x="5032" y="90"/>
                </a:lnTo>
                <a:lnTo>
                  <a:pt x="5056" y="60"/>
                </a:lnTo>
                <a:lnTo>
                  <a:pt x="5072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9" name="AutoShape 44"/>
          <p:cNvSpPr>
            <a:spLocks noChangeArrowheads="1"/>
          </p:cNvSpPr>
          <p:nvPr/>
        </p:nvSpPr>
        <p:spPr bwMode="auto">
          <a:xfrm>
            <a:off x="5542516" y="4396873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0" name="AutoShape 44"/>
          <p:cNvSpPr>
            <a:spLocks noChangeArrowheads="1"/>
          </p:cNvSpPr>
          <p:nvPr/>
        </p:nvSpPr>
        <p:spPr bwMode="auto">
          <a:xfrm>
            <a:off x="1778636" y="4427748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1" name="AutoShape 44"/>
          <p:cNvSpPr>
            <a:spLocks noChangeArrowheads="1"/>
          </p:cNvSpPr>
          <p:nvPr/>
        </p:nvSpPr>
        <p:spPr bwMode="auto">
          <a:xfrm>
            <a:off x="839671" y="2304088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2" name="AutoShape 44"/>
          <p:cNvSpPr>
            <a:spLocks noChangeArrowheads="1"/>
          </p:cNvSpPr>
          <p:nvPr/>
        </p:nvSpPr>
        <p:spPr bwMode="auto">
          <a:xfrm>
            <a:off x="6506569" y="2271939"/>
            <a:ext cx="406400" cy="250665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6754936" y="2810009"/>
            <a:ext cx="53775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graphiquement </a:t>
            </a:r>
            <a:r>
              <a:rPr lang="fr-FR" dirty="0" smtClean="0"/>
              <a:t> les solutions de l’équation : </a:t>
            </a:r>
            <a:endParaRPr lang="fr-FR" dirty="0"/>
          </a:p>
        </p:txBody>
      </p:sp>
      <p:sp>
        <p:nvSpPr>
          <p:cNvPr id="136" name="Rectangle 135"/>
          <p:cNvSpPr/>
          <p:nvPr/>
        </p:nvSpPr>
        <p:spPr>
          <a:xfrm>
            <a:off x="6688432" y="3210977"/>
            <a:ext cx="51582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ont les </a:t>
            </a:r>
            <a:r>
              <a:rPr lang="fr-FR" dirty="0"/>
              <a:t>abscisses des points d’intersection </a:t>
            </a:r>
            <a:r>
              <a:rPr lang="fr-FR" dirty="0" smtClean="0"/>
              <a:t>de la courbe  de f  et de la droite : </a:t>
            </a:r>
            <a:endParaRPr lang="fr-FR" dirty="0"/>
          </a:p>
        </p:txBody>
      </p:sp>
      <p:graphicFrame>
        <p:nvGraphicFramePr>
          <p:cNvPr id="138" name="Obje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55810"/>
              </p:ext>
            </p:extLst>
          </p:nvPr>
        </p:nvGraphicFramePr>
        <p:xfrm>
          <a:off x="6929522" y="2229459"/>
          <a:ext cx="871500" cy="62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59" name="Equation" r:id="rId26" imgW="558720" imgH="393480" progId="Equation.DSMT4">
                  <p:embed/>
                </p:oleObj>
              </mc:Choice>
              <mc:Fallback>
                <p:oleObj name="Equation" r:id="rId26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522" y="2229459"/>
                        <a:ext cx="871500" cy="628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Rectangle 138"/>
          <p:cNvSpPr/>
          <p:nvPr/>
        </p:nvSpPr>
        <p:spPr>
          <a:xfrm>
            <a:off x="7844019" y="2311753"/>
            <a:ext cx="1432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ignifie que:  </a:t>
            </a:r>
            <a:endParaRPr lang="fr-FR" dirty="0"/>
          </a:p>
        </p:txBody>
      </p:sp>
      <p:graphicFrame>
        <p:nvGraphicFramePr>
          <p:cNvPr id="140" name="Obje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72933"/>
              </p:ext>
            </p:extLst>
          </p:nvPr>
        </p:nvGraphicFramePr>
        <p:xfrm>
          <a:off x="9276768" y="2323482"/>
          <a:ext cx="871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0" name="Equation" r:id="rId27" imgW="583920" imgH="203040" progId="Equation.DSMT4">
                  <p:embed/>
                </p:oleObj>
              </mc:Choice>
              <mc:Fallback>
                <p:oleObj name="Equation" r:id="rId2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768" y="2323482"/>
                        <a:ext cx="8715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80043"/>
              </p:ext>
            </p:extLst>
          </p:nvPr>
        </p:nvGraphicFramePr>
        <p:xfrm>
          <a:off x="10975125" y="2845107"/>
          <a:ext cx="871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1" name="Equation" r:id="rId29" imgW="583920" imgH="203040" progId="Equation.DSMT4">
                  <p:embed/>
                </p:oleObj>
              </mc:Choice>
              <mc:Fallback>
                <p:oleObj name="Equation" r:id="rId2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125" y="2845107"/>
                        <a:ext cx="8715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18523"/>
              </p:ext>
            </p:extLst>
          </p:nvPr>
        </p:nvGraphicFramePr>
        <p:xfrm>
          <a:off x="9471585" y="3518457"/>
          <a:ext cx="1060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2" name="Equation" r:id="rId31" imgW="711000" imgH="253800" progId="Equation.DSMT4">
                  <p:embed/>
                </p:oleObj>
              </mc:Choice>
              <mc:Fallback>
                <p:oleObj name="Equation" r:id="rId31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1585" y="3518457"/>
                        <a:ext cx="10604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64371"/>
              </p:ext>
            </p:extLst>
          </p:nvPr>
        </p:nvGraphicFramePr>
        <p:xfrm>
          <a:off x="4319592" y="4104941"/>
          <a:ext cx="1060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3" name="Equation" r:id="rId33" imgW="711000" imgH="253800" progId="Equation.DSMT4">
                  <p:embed/>
                </p:oleObj>
              </mc:Choice>
              <mc:Fallback>
                <p:oleObj name="Equation" r:id="rId33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92" y="4104941"/>
                        <a:ext cx="10604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780481" y="3882086"/>
            <a:ext cx="1359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a </a:t>
            </a:r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145" name="Obje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54620"/>
              </p:ext>
            </p:extLst>
          </p:nvPr>
        </p:nvGraphicFramePr>
        <p:xfrm>
          <a:off x="7975567" y="3947712"/>
          <a:ext cx="56673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4" name="Equation" r:id="rId35" imgW="380880" imgH="164880" progId="Equation.DSMT4">
                  <p:embed/>
                </p:oleObj>
              </mc:Choice>
              <mc:Fallback>
                <p:oleObj name="Equation" r:id="rId35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567" y="3947712"/>
                        <a:ext cx="56673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Rectangle 145"/>
          <p:cNvSpPr/>
          <p:nvPr/>
        </p:nvSpPr>
        <p:spPr>
          <a:xfrm>
            <a:off x="8451330" y="3888316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u </a:t>
            </a:r>
            <a:endParaRPr lang="fr-FR" dirty="0"/>
          </a:p>
        </p:txBody>
      </p:sp>
      <p:graphicFrame>
        <p:nvGraphicFramePr>
          <p:cNvPr id="147" name="Obje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07916"/>
              </p:ext>
            </p:extLst>
          </p:nvPr>
        </p:nvGraphicFramePr>
        <p:xfrm>
          <a:off x="8867526" y="3940545"/>
          <a:ext cx="6794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5" name="Equation" r:id="rId37" imgW="457200" imgH="164880" progId="Equation.DSMT4">
                  <p:embed/>
                </p:oleObj>
              </mc:Choice>
              <mc:Fallback>
                <p:oleObj name="Equation" r:id="rId37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526" y="3940545"/>
                        <a:ext cx="6794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Rectangle 147"/>
          <p:cNvSpPr/>
          <p:nvPr/>
        </p:nvSpPr>
        <p:spPr>
          <a:xfrm>
            <a:off x="9546976" y="3896107"/>
            <a:ext cx="869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9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15898"/>
              </p:ext>
            </p:extLst>
          </p:nvPr>
        </p:nvGraphicFramePr>
        <p:xfrm>
          <a:off x="10303792" y="3930097"/>
          <a:ext cx="1089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6" name="Equation" r:id="rId39" imgW="711000" imgH="253800" progId="Equation.DSMT4">
                  <p:embed/>
                </p:oleObj>
              </mc:Choice>
              <mc:Fallback>
                <p:oleObj name="Equation" r:id="rId39" imgW="71100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3792" y="3930097"/>
                        <a:ext cx="10890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41594"/>
              </p:ext>
            </p:extLst>
          </p:nvPr>
        </p:nvGraphicFramePr>
        <p:xfrm>
          <a:off x="1299446" y="2664143"/>
          <a:ext cx="584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7" name="Equation" r:id="rId41" imgW="342720" imgH="253800" progId="Equation.DSMT4">
                  <p:embed/>
                </p:oleObj>
              </mc:Choice>
              <mc:Fallback>
                <p:oleObj name="Equation" r:id="rId41" imgW="342720" imgH="253800" progId="Equation.DSMT4">
                  <p:embed/>
                  <p:pic>
                    <p:nvPicPr>
                      <p:cNvPr id="0" name="Obje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446" y="2664143"/>
                        <a:ext cx="5842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sp>
        <p:nvSpPr>
          <p:cNvPr id="5" name="Rectangle 4"/>
          <p:cNvSpPr/>
          <p:nvPr/>
        </p:nvSpPr>
        <p:spPr>
          <a:xfrm>
            <a:off x="4921468" y="1457539"/>
            <a:ext cx="1249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On pose : </a:t>
            </a:r>
            <a:endParaRPr lang="fr-FR" dirty="0"/>
          </a:p>
        </p:txBody>
      </p:sp>
      <p:cxnSp>
        <p:nvCxnSpPr>
          <p:cNvPr id="176" name="Straight Connector 9"/>
          <p:cNvCxnSpPr/>
          <p:nvPr/>
        </p:nvCxnSpPr>
        <p:spPr>
          <a:xfrm flipV="1">
            <a:off x="1091964" y="4491331"/>
            <a:ext cx="5968411" cy="3087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0"/>
          <p:cNvCxnSpPr/>
          <p:nvPr/>
        </p:nvCxnSpPr>
        <p:spPr>
          <a:xfrm flipH="1" flipV="1">
            <a:off x="5744078" y="4472727"/>
            <a:ext cx="18399" cy="1736156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0"/>
          <p:cNvCxnSpPr/>
          <p:nvPr/>
        </p:nvCxnSpPr>
        <p:spPr>
          <a:xfrm flipH="1" flipV="1">
            <a:off x="1958160" y="4501482"/>
            <a:ext cx="18399" cy="1736156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Rectangle 180"/>
          <p:cNvSpPr/>
          <p:nvPr/>
        </p:nvSpPr>
        <p:spPr>
          <a:xfrm>
            <a:off x="7224532" y="4328627"/>
            <a:ext cx="29348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dirty="0" smtClean="0">
                <a:latin typeface="Comic Sans MS" panose="030F0702030302020204" pitchFamily="66" charset="0"/>
              </a:rPr>
              <a:t>2)</a:t>
            </a:r>
            <a:r>
              <a:rPr lang="fr-FR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 </a:t>
            </a:r>
            <a:r>
              <a:rPr lang="fr-FR" dirty="0">
                <a:solidFill>
                  <a:srgbClr val="00B050"/>
                </a:solidFill>
                <a:latin typeface="Comic Sans MS" panose="030F0702030302020204" pitchFamily="66" charset="0"/>
              </a:rPr>
              <a:t>Résolution </a:t>
            </a:r>
            <a:r>
              <a:rPr lang="fr-FR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lgébrique 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82" name="Obje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12685"/>
              </p:ext>
            </p:extLst>
          </p:nvPr>
        </p:nvGraphicFramePr>
        <p:xfrm>
          <a:off x="7058542" y="4698524"/>
          <a:ext cx="933787" cy="67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8" name="Equation" r:id="rId43" imgW="558720" imgH="393480" progId="Equation.DSMT4">
                  <p:embed/>
                </p:oleObj>
              </mc:Choice>
              <mc:Fallback>
                <p:oleObj name="Equation" r:id="rId43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542" y="4698524"/>
                        <a:ext cx="933787" cy="673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Rectangle 182"/>
          <p:cNvSpPr/>
          <p:nvPr/>
        </p:nvSpPr>
        <p:spPr>
          <a:xfrm>
            <a:off x="7928102" y="4819717"/>
            <a:ext cx="1432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ignifie que:  </a:t>
            </a:r>
            <a:endParaRPr lang="fr-FR" dirty="0"/>
          </a:p>
        </p:txBody>
      </p:sp>
      <p:graphicFrame>
        <p:nvGraphicFramePr>
          <p:cNvPr id="184" name="Obje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16710"/>
              </p:ext>
            </p:extLst>
          </p:nvPr>
        </p:nvGraphicFramePr>
        <p:xfrm>
          <a:off x="9400278" y="4806041"/>
          <a:ext cx="741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69" name="Equation" r:id="rId44" imgW="444240" imgH="190440" progId="Equation.DSMT4">
                  <p:embed/>
                </p:oleObj>
              </mc:Choice>
              <mc:Fallback>
                <p:oleObj name="Equation" r:id="rId44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278" y="4806041"/>
                        <a:ext cx="741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Rectangle 184"/>
          <p:cNvSpPr/>
          <p:nvPr/>
        </p:nvSpPr>
        <p:spPr>
          <a:xfrm>
            <a:off x="7928102" y="5192622"/>
            <a:ext cx="1432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ignifie que:  </a:t>
            </a:r>
            <a:endParaRPr lang="fr-FR" dirty="0"/>
          </a:p>
        </p:txBody>
      </p:sp>
      <p:graphicFrame>
        <p:nvGraphicFramePr>
          <p:cNvPr id="186" name="Obje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79325"/>
              </p:ext>
            </p:extLst>
          </p:nvPr>
        </p:nvGraphicFramePr>
        <p:xfrm>
          <a:off x="9347891" y="5179104"/>
          <a:ext cx="8255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0" name="Equation" r:id="rId46" imgW="495000" imgH="215640" progId="Equation.DSMT4">
                  <p:embed/>
                </p:oleObj>
              </mc:Choice>
              <mc:Fallback>
                <p:oleObj name="Equation" r:id="rId46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891" y="5179104"/>
                        <a:ext cx="8255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Rectangle 186"/>
          <p:cNvSpPr/>
          <p:nvPr/>
        </p:nvSpPr>
        <p:spPr>
          <a:xfrm>
            <a:off x="10159499" y="5209939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u </a:t>
            </a:r>
            <a:endParaRPr lang="fr-FR" dirty="0"/>
          </a:p>
        </p:txBody>
      </p:sp>
      <p:graphicFrame>
        <p:nvGraphicFramePr>
          <p:cNvPr id="188" name="Obje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058310"/>
              </p:ext>
            </p:extLst>
          </p:nvPr>
        </p:nvGraphicFramePr>
        <p:xfrm>
          <a:off x="10493686" y="5175979"/>
          <a:ext cx="9731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1" name="Equation" r:id="rId48" imgW="583920" imgH="215640" progId="Equation.DSMT4">
                  <p:embed/>
                </p:oleObj>
              </mc:Choice>
              <mc:Fallback>
                <p:oleObj name="Equation" r:id="rId48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686" y="5175979"/>
                        <a:ext cx="9731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Rectangle 188"/>
          <p:cNvSpPr/>
          <p:nvPr/>
        </p:nvSpPr>
        <p:spPr>
          <a:xfrm>
            <a:off x="7912359" y="5586026"/>
            <a:ext cx="1432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ignifie que:  </a:t>
            </a:r>
            <a:endParaRPr lang="fr-FR" dirty="0"/>
          </a:p>
        </p:txBody>
      </p:sp>
      <p:graphicFrame>
        <p:nvGraphicFramePr>
          <p:cNvPr id="190" name="Obje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89489"/>
              </p:ext>
            </p:extLst>
          </p:nvPr>
        </p:nvGraphicFramePr>
        <p:xfrm>
          <a:off x="9427266" y="5615666"/>
          <a:ext cx="635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2" name="Equation" r:id="rId50" imgW="380880" imgH="164880" progId="Equation.DSMT4">
                  <p:embed/>
                </p:oleObj>
              </mc:Choice>
              <mc:Fallback>
                <p:oleObj name="Equation" r:id="rId50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266" y="5615666"/>
                        <a:ext cx="6350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" name="Rectangle 190"/>
          <p:cNvSpPr/>
          <p:nvPr/>
        </p:nvSpPr>
        <p:spPr>
          <a:xfrm>
            <a:off x="10143756" y="5603343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u </a:t>
            </a:r>
            <a:endParaRPr lang="fr-FR" dirty="0"/>
          </a:p>
        </p:txBody>
      </p:sp>
      <p:graphicFrame>
        <p:nvGraphicFramePr>
          <p:cNvPr id="192" name="Obje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44827"/>
              </p:ext>
            </p:extLst>
          </p:nvPr>
        </p:nvGraphicFramePr>
        <p:xfrm>
          <a:off x="10582966" y="5612491"/>
          <a:ext cx="7620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3" name="Equation" r:id="rId52" imgW="457200" imgH="164880" progId="Equation.DSMT4">
                  <p:embed/>
                </p:oleObj>
              </mc:Choice>
              <mc:Fallback>
                <p:oleObj name="Equation" r:id="rId52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2966" y="5612491"/>
                        <a:ext cx="7620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Rectangle 192"/>
          <p:cNvSpPr/>
          <p:nvPr/>
        </p:nvSpPr>
        <p:spPr>
          <a:xfrm>
            <a:off x="7103301" y="6060052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194" name="Obje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461698"/>
              </p:ext>
            </p:extLst>
          </p:nvPr>
        </p:nvGraphicFramePr>
        <p:xfrm>
          <a:off x="7860117" y="6094042"/>
          <a:ext cx="1089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74" name="Equation" r:id="rId54" imgW="711000" imgH="253800" progId="Equation.DSMT4">
                  <p:embed/>
                </p:oleObj>
              </mc:Choice>
              <mc:Fallback>
                <p:oleObj name="Equation" r:id="rId54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117" y="6094042"/>
                        <a:ext cx="10890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539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  <p:bldP spid="4" grpId="0"/>
      <p:bldP spid="70" grpId="0" animBg="1"/>
      <p:bldP spid="72" grpId="0"/>
      <p:bldP spid="75" grpId="0" animBg="1"/>
      <p:bldP spid="78" grpId="0"/>
      <p:bldP spid="79" grpId="0"/>
      <p:bldP spid="80" grpId="0"/>
      <p:bldP spid="81" grpId="0"/>
      <p:bldP spid="128" grpId="0" animBg="1"/>
      <p:bldP spid="129" grpId="0" animBg="1"/>
      <p:bldP spid="130" grpId="0" animBg="1"/>
      <p:bldP spid="131" grpId="0" animBg="1"/>
      <p:bldP spid="132" grpId="0" animBg="1"/>
      <p:bldP spid="7" grpId="0"/>
      <p:bldP spid="136" grpId="0"/>
      <p:bldP spid="139" grpId="0"/>
      <p:bldP spid="8" grpId="0"/>
      <p:bldP spid="146" grpId="0"/>
      <p:bldP spid="148" grpId="0"/>
      <p:bldP spid="5" grpId="0"/>
      <p:bldP spid="181" grpId="0"/>
      <p:bldP spid="183" grpId="0"/>
      <p:bldP spid="185" grpId="0"/>
      <p:bldP spid="187" grpId="0"/>
      <p:bldP spid="189" grpId="0"/>
      <p:bldP spid="191" grpId="0"/>
      <p:bldP spid="19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10951856" y="552423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484306" y="2411815"/>
                <a:ext cx="5342966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accent1">
                      <a:lumMod val="75000"/>
                    </a:schemeClr>
                  </a:buClr>
                  <a:buSzPct val="145000"/>
                </a:pPr>
                <a:r>
                  <a:rPr lang="fr-FR" sz="2400" dirty="0">
                    <a:latin typeface="Comic Sans MS" panose="030F0702030302020204" pitchFamily="66" charset="0"/>
                  </a:rPr>
                  <a:t>Soit k un nombre réel. L’équation</a:t>
                </a:r>
                <a:r>
                  <a:rPr lang="fr-FR" sz="2400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2400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r-FR" sz="2400" dirty="0">
                    <a:latin typeface="Comic Sans MS" panose="030F0702030302020204" pitchFamily="66" charset="0"/>
                  </a:rPr>
                  <a:t>admet :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306" y="2411815"/>
                <a:ext cx="5342966" cy="839332"/>
              </a:xfrm>
              <a:prstGeom prst="rect">
                <a:avLst/>
              </a:prstGeom>
              <a:blipFill>
                <a:blip r:embed="rId2"/>
                <a:stretch>
                  <a:fillRect l="-1710" t="-5839" b="-167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660254" y="447024"/>
                <a:ext cx="7255865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chemeClr val="accent1">
                      <a:lumMod val="75000"/>
                    </a:schemeClr>
                  </a:buClr>
                  <a:buSzPct val="145000"/>
                </a:pPr>
                <a:r>
                  <a:rPr lang="fr-FR" sz="2400" dirty="0" smtClean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Résolution graphique d’équations </a:t>
                </a:r>
                <a:r>
                  <a:rPr lang="fr-FR" sz="2400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du typ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2400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fr-FR" sz="2400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254" y="447024"/>
                <a:ext cx="7255865" cy="470000"/>
              </a:xfrm>
              <a:prstGeom prst="rect">
                <a:avLst/>
              </a:prstGeom>
              <a:blipFill rotWithShape="1">
                <a:blip r:embed="rId3"/>
                <a:stretch>
                  <a:fillRect l="-1259" t="-7792" b="-2987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484306" y="3310865"/>
                <a:ext cx="5430376" cy="869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 pitchFamily="34" charset="0"/>
                  <a:buChar char="•"/>
                </a:pPr>
                <a:r>
                  <a:rPr lang="fr-FR" sz="2400" dirty="0">
                    <a:latin typeface="Comic Sans MS" panose="030F0702030302020204" pitchFamily="66" charset="0"/>
                  </a:rPr>
                  <a:t>Deux solutions réelle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fr-FR" sz="2400" b="1" i="1" dirty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fr-FR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rad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400" b="0" i="0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fr-FR" sz="2400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fr-FR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rad>
                  </m:oMath>
                </a14:m>
                <a:r>
                  <a:rPr lang="fr-FR" sz="2400" dirty="0">
                    <a:latin typeface="Comic Sans MS" panose="030F0702030302020204" pitchFamily="66" charset="0"/>
                  </a:rPr>
                  <a:t>, si </a:t>
                </a:r>
                <a14:m>
                  <m:oMath xmlns:m="http://schemas.openxmlformats.org/officeDocument/2006/math">
                    <m:r>
                      <a:rPr lang="fr-FR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fr-FR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fr-FR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2400" b="1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306" y="3310865"/>
                <a:ext cx="5430376" cy="869597"/>
              </a:xfrm>
              <a:prstGeom prst="rect">
                <a:avLst/>
              </a:prstGeom>
              <a:blipFill>
                <a:blip r:embed="rId4"/>
                <a:stretch>
                  <a:fillRect l="-2806" t="-16783" r="-1122" b="-1538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0931" y="1388753"/>
            <a:ext cx="4022756" cy="4355071"/>
          </a:xfrm>
          <a:prstGeom prst="rect">
            <a:avLst/>
          </a:prstGeom>
        </p:spPr>
      </p:pic>
      <p:cxnSp>
        <p:nvCxnSpPr>
          <p:cNvPr id="26" name="Straight Connector 10"/>
          <p:cNvCxnSpPr/>
          <p:nvPr/>
        </p:nvCxnSpPr>
        <p:spPr>
          <a:xfrm flipV="1">
            <a:off x="10566043" y="2571344"/>
            <a:ext cx="0" cy="25898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ross 7"/>
          <p:cNvSpPr/>
          <p:nvPr/>
        </p:nvSpPr>
        <p:spPr>
          <a:xfrm>
            <a:off x="10475563" y="2443955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8"/>
              <p:cNvSpPr txBox="1"/>
              <p:nvPr/>
            </p:nvSpPr>
            <p:spPr>
              <a:xfrm>
                <a:off x="10170258" y="5097044"/>
                <a:ext cx="791570" cy="512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b="1" i="1" dirty="0">
                              <a:solidFill>
                                <a:srgbClr val="0070C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4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</m:rad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0258" y="5097044"/>
                <a:ext cx="791570" cy="5128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9"/>
          <p:cNvCxnSpPr/>
          <p:nvPr/>
        </p:nvCxnSpPr>
        <p:spPr>
          <a:xfrm>
            <a:off x="7052227" y="2531587"/>
            <a:ext cx="4039842" cy="0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2"/>
              <p:cNvSpPr txBox="1"/>
              <p:nvPr/>
            </p:nvSpPr>
            <p:spPr>
              <a:xfrm>
                <a:off x="7184028" y="5161209"/>
                <a:ext cx="791570" cy="512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2400" b="1" i="1" dirty="0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4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</m:e>
                      </m:rad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028" y="5161209"/>
                <a:ext cx="791570" cy="5128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13"/>
          <p:cNvCxnSpPr/>
          <p:nvPr/>
        </p:nvCxnSpPr>
        <p:spPr>
          <a:xfrm flipV="1">
            <a:off x="7522592" y="2536267"/>
            <a:ext cx="0" cy="25898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14"/>
              <p:cNvSpPr txBox="1"/>
              <p:nvPr/>
            </p:nvSpPr>
            <p:spPr>
              <a:xfrm>
                <a:off x="8534694" y="2023986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0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694" y="2023986"/>
                <a:ext cx="79157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Cross 17"/>
          <p:cNvSpPr/>
          <p:nvPr/>
        </p:nvSpPr>
        <p:spPr>
          <a:xfrm>
            <a:off x="7437881" y="2430139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Cross 17"/>
          <p:cNvSpPr/>
          <p:nvPr/>
        </p:nvSpPr>
        <p:spPr>
          <a:xfrm>
            <a:off x="8965169" y="2439714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Rectangle 33"/>
          <p:cNvSpPr/>
          <p:nvPr/>
        </p:nvSpPr>
        <p:spPr>
          <a:xfrm>
            <a:off x="1484307" y="1650857"/>
            <a:ext cx="100187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>
                  <a:lumMod val="75000"/>
                </a:schemeClr>
              </a:buClr>
              <a:buSzPct val="145000"/>
            </a:pPr>
            <a:r>
              <a:rPr lang="fr-FR" sz="2400" u="sng" dirty="0">
                <a:latin typeface="Comic Sans MS" panose="030F0702030302020204" pitchFamily="66" charset="0"/>
              </a:rPr>
              <a:t>Propriété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84306" y="4869908"/>
                <a:ext cx="9607763" cy="4705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 pitchFamily="34" charset="0"/>
                  <a:buChar char="•"/>
                </a:pPr>
                <a:r>
                  <a:rPr lang="fr-FR" sz="2400" dirty="0">
                    <a:latin typeface="Comic Sans MS" panose="030F0702030302020204" pitchFamily="66" charset="0"/>
                  </a:rPr>
                  <a:t>Aucune solution réelle, si </a:t>
                </a:r>
                <a14:m>
                  <m:oMath xmlns:m="http://schemas.openxmlformats.org/officeDocument/2006/math">
                    <m:r>
                      <a:rPr lang="fr-FR" sz="2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fr-FR" sz="2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fr-FR" sz="2400" b="1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2400" b="1" dirty="0">
                    <a:solidFill>
                      <a:srgbClr val="0070C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306" y="4869908"/>
                <a:ext cx="9607763" cy="470513"/>
              </a:xfrm>
              <a:prstGeom prst="rect">
                <a:avLst/>
              </a:prstGeom>
              <a:blipFill>
                <a:blip r:embed="rId9"/>
                <a:stretch>
                  <a:fillRect l="-1585" t="-40260" b="-4285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484306" y="4294352"/>
                <a:ext cx="543037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>
                      <a:lumMod val="75000"/>
                    </a:schemeClr>
                  </a:buClr>
                  <a:buSzPct val="145000"/>
                  <a:buFont typeface="Arial" panose="020B0604020202020204" pitchFamily="34" charset="0"/>
                  <a:buChar char="•"/>
                </a:pPr>
                <a:r>
                  <a:rPr lang="fr-FR" sz="2400" dirty="0">
                    <a:latin typeface="Comic Sans MS" panose="030F0702030302020204" pitchFamily="66" charset="0"/>
                  </a:rPr>
                  <a:t>L’unique solution </a:t>
                </a:r>
                <a:r>
                  <a:rPr lang="fr-FR" sz="24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0</a:t>
                </a:r>
                <a:r>
                  <a:rPr lang="fr-FR" sz="2400" dirty="0">
                    <a:latin typeface="Comic Sans MS" panose="030F0702030302020204" pitchFamily="66" charset="0"/>
                  </a:rPr>
                  <a:t>, si </a:t>
                </a:r>
                <a14:m>
                  <m:oMath xmlns:m="http://schemas.openxmlformats.org/officeDocument/2006/math">
                    <m:r>
                      <a:rPr lang="fr-F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fr-FR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2400" b="1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306" y="4294352"/>
                <a:ext cx="5430376" cy="461665"/>
              </a:xfrm>
              <a:prstGeom prst="rect">
                <a:avLst/>
              </a:prstGeom>
              <a:blipFill>
                <a:blip r:embed="rId10"/>
                <a:stretch>
                  <a:fillRect l="-2806" t="-40789" b="-4473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9"/>
          <p:cNvCxnSpPr/>
          <p:nvPr/>
        </p:nvCxnSpPr>
        <p:spPr>
          <a:xfrm>
            <a:off x="7035728" y="5161209"/>
            <a:ext cx="4039842" cy="0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ross 17"/>
          <p:cNvSpPr/>
          <p:nvPr/>
        </p:nvSpPr>
        <p:spPr>
          <a:xfrm>
            <a:off x="8957009" y="5069335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9" name="Straight Connector 9"/>
          <p:cNvCxnSpPr/>
          <p:nvPr/>
        </p:nvCxnSpPr>
        <p:spPr>
          <a:xfrm>
            <a:off x="7010931" y="5543412"/>
            <a:ext cx="4039842" cy="0"/>
          </a:xfrm>
          <a:prstGeom prst="line">
            <a:avLst/>
          </a:prstGeom>
          <a:ln w="38100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714374" y="927088"/>
            <a:ext cx="19111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Cas général </a:t>
            </a:r>
            <a:endParaRPr lang="fr-FR" dirty="0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602458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/>
      <p:bldP spid="17" grpId="0" animBg="1"/>
      <p:bldP spid="17" grpId="1" animBg="1"/>
      <p:bldP spid="20" grpId="0"/>
      <p:bldP spid="20" grpId="1"/>
      <p:bldP spid="28" grpId="0"/>
      <p:bldP spid="28" grpId="1"/>
      <p:bldP spid="30" grpId="0"/>
      <p:bldP spid="30" grpId="1"/>
      <p:bldP spid="31" grpId="0" animBg="1"/>
      <p:bldP spid="31" grpId="1" animBg="1"/>
      <p:bldP spid="32" grpId="0" animBg="1"/>
      <p:bldP spid="32" grpId="1" animBg="1"/>
      <p:bldP spid="34" grpId="0"/>
      <p:bldP spid="35" grpId="0"/>
      <p:bldP spid="36" grpId="0"/>
      <p:bldP spid="38" grpId="0" animBg="1"/>
      <p:bldP spid="38" grpId="1" animBg="1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96</TotalTime>
  <Words>4243</Words>
  <Application>Microsoft Office PowerPoint</Application>
  <PresentationFormat>Personnalisé</PresentationFormat>
  <Paragraphs>923</Paragraphs>
  <Slides>37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7</vt:i4>
      </vt:variant>
    </vt:vector>
  </HeadingPairs>
  <TitlesOfParts>
    <vt:vector size="39" baseType="lpstr"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ercice 1</vt:lpstr>
      <vt:lpstr>Exercice 2</vt:lpstr>
      <vt:lpstr>Présentation PowerPoint</vt:lpstr>
      <vt:lpstr>Exercice</vt:lpstr>
      <vt:lpstr>Exercice</vt:lpstr>
      <vt:lpstr>Exercice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2 : Vecteurs (1)</dc:title>
  <dc:creator>atmani najib</dc:creator>
  <cp:lastModifiedBy>atmani</cp:lastModifiedBy>
  <cp:revision>820</cp:revision>
  <dcterms:created xsi:type="dcterms:W3CDTF">2016-09-03T15:57:04Z</dcterms:created>
  <dcterms:modified xsi:type="dcterms:W3CDTF">2020-06-24T22:11:15Z</dcterms:modified>
</cp:coreProperties>
</file>